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5EC5" w:rsidRPr="00604C8B" w:rsidRDefault="009A09A0" w:rsidP="00604C8B">
      <w:pPr>
        <w:ind w:firstLine="0"/>
        <w:jc w:val="center"/>
        <w:rPr>
          <w:b/>
          <w:sz w:val="28"/>
        </w:rPr>
      </w:pPr>
      <w:bookmarkStart w:id="0" w:name="_Toc296599045"/>
      <w:r w:rsidRPr="00604C8B">
        <w:rPr>
          <w:b/>
          <w:sz w:val="28"/>
        </w:rPr>
        <w:t>ОСНОВНЫЕ ПОНЯТИЯ И ОПРЕДЕЛЕНИЯ</w:t>
      </w:r>
    </w:p>
    <w:p w:rsidR="00604C8B" w:rsidRPr="00CB35D1" w:rsidRDefault="00604C8B" w:rsidP="00604C8B">
      <w:pPr>
        <w:ind w:firstLine="0"/>
        <w:jc w:val="center"/>
        <w:rPr>
          <w:sz w:val="28"/>
          <w:lang w:eastAsia="ru-RU"/>
        </w:rPr>
      </w:pPr>
    </w:p>
    <w:p w:rsidR="00604C8B" w:rsidRDefault="00F665D1" w:rsidP="00604C8B">
      <w:pPr>
        <w:ind w:firstLine="0"/>
        <w:jc w:val="center"/>
        <w:rPr>
          <w:b/>
          <w:sz w:val="28"/>
          <w:lang w:eastAsia="ru-RU"/>
        </w:rPr>
      </w:pPr>
      <w:r w:rsidRPr="00604C8B">
        <w:rPr>
          <w:b/>
          <w:sz w:val="28"/>
          <w:lang w:eastAsia="ru-RU"/>
        </w:rPr>
        <w:t>Значение курса «Прикладная механика» в формировании</w:t>
      </w:r>
    </w:p>
    <w:p w:rsidR="00055EC5" w:rsidRDefault="00F665D1" w:rsidP="00604C8B">
      <w:pPr>
        <w:ind w:firstLine="0"/>
        <w:jc w:val="center"/>
        <w:rPr>
          <w:b/>
          <w:sz w:val="28"/>
          <w:lang w:eastAsia="ru-RU"/>
        </w:rPr>
      </w:pPr>
      <w:r w:rsidRPr="00604C8B">
        <w:rPr>
          <w:b/>
          <w:sz w:val="28"/>
          <w:lang w:eastAsia="ru-RU"/>
        </w:rPr>
        <w:t>инженера хими</w:t>
      </w:r>
      <w:r w:rsidR="00604C8B">
        <w:rPr>
          <w:b/>
          <w:sz w:val="28"/>
          <w:lang w:eastAsia="ru-RU"/>
        </w:rPr>
        <w:t>ка-технолога</w:t>
      </w:r>
    </w:p>
    <w:p w:rsidR="00604C8B" w:rsidRPr="00CB35D1" w:rsidRDefault="00604C8B" w:rsidP="00604C8B">
      <w:pPr>
        <w:ind w:firstLine="0"/>
        <w:jc w:val="center"/>
        <w:rPr>
          <w:sz w:val="28"/>
        </w:rPr>
      </w:pPr>
    </w:p>
    <w:p w:rsidR="000C1ABD" w:rsidRDefault="000C1ABD" w:rsidP="00D16D9A">
      <w:pPr>
        <w:ind w:firstLine="510"/>
        <w:rPr>
          <w:sz w:val="28"/>
        </w:rPr>
      </w:pPr>
      <w:r>
        <w:rPr>
          <w:sz w:val="28"/>
        </w:rPr>
        <w:t>Современное химическое производство невозможно без разли</w:t>
      </w:r>
      <w:r>
        <w:rPr>
          <w:sz w:val="28"/>
        </w:rPr>
        <w:t>ч</w:t>
      </w:r>
      <w:r>
        <w:rPr>
          <w:sz w:val="28"/>
        </w:rPr>
        <w:t>ных высокоэффективных машин и аппаратов, различных сооружений и коммуникаций. Химическое предприятие представляет собой сло</w:t>
      </w:r>
      <w:r>
        <w:rPr>
          <w:sz w:val="28"/>
        </w:rPr>
        <w:t>ж</w:t>
      </w:r>
      <w:r>
        <w:rPr>
          <w:sz w:val="28"/>
        </w:rPr>
        <w:t>ный комплекс, состоящий их отдельных цехов, участков и установок, соединенных между собой системой трубопроводов и транспортеров. В технологическую схему объединены различные машины и аппар</w:t>
      </w:r>
      <w:r>
        <w:rPr>
          <w:sz w:val="28"/>
        </w:rPr>
        <w:t>а</w:t>
      </w:r>
      <w:r>
        <w:rPr>
          <w:sz w:val="28"/>
        </w:rPr>
        <w:t>ты. При различии технологического назначения и внутреннего устройства аппараты имеют схожее внешнее конструктивное офор</w:t>
      </w:r>
      <w:r>
        <w:rPr>
          <w:sz w:val="28"/>
        </w:rPr>
        <w:t>м</w:t>
      </w:r>
      <w:r>
        <w:rPr>
          <w:sz w:val="28"/>
        </w:rPr>
        <w:t>ление. Чаще всего это горизонтальные или вертикальные цилиндрич</w:t>
      </w:r>
      <w:r>
        <w:rPr>
          <w:sz w:val="28"/>
        </w:rPr>
        <w:t>е</w:t>
      </w:r>
      <w:r>
        <w:rPr>
          <w:sz w:val="28"/>
        </w:rPr>
        <w:t>ские сосуды, снабженные внешней трубопроводной обвязкой и д</w:t>
      </w:r>
      <w:r>
        <w:rPr>
          <w:sz w:val="28"/>
        </w:rPr>
        <w:t>о</w:t>
      </w:r>
      <w:r>
        <w:rPr>
          <w:sz w:val="28"/>
        </w:rPr>
        <w:t>полнительными устройствами.</w:t>
      </w:r>
    </w:p>
    <w:p w:rsidR="000C1ABD" w:rsidRDefault="000C1ABD" w:rsidP="00D16D9A">
      <w:pPr>
        <w:ind w:firstLine="510"/>
        <w:rPr>
          <w:sz w:val="28"/>
        </w:rPr>
      </w:pPr>
      <w:r>
        <w:rPr>
          <w:sz w:val="28"/>
        </w:rPr>
        <w:t>Машины и аппараты</w:t>
      </w:r>
      <w:r w:rsidR="00162315">
        <w:rPr>
          <w:sz w:val="28"/>
        </w:rPr>
        <w:t>, приборы и устройства</w:t>
      </w:r>
      <w:r>
        <w:rPr>
          <w:sz w:val="28"/>
        </w:rPr>
        <w:t xml:space="preserve"> состоят</w:t>
      </w:r>
      <w:r w:rsidR="00162315">
        <w:rPr>
          <w:sz w:val="28"/>
        </w:rPr>
        <w:t xml:space="preserve"> из деталей.</w:t>
      </w:r>
    </w:p>
    <w:p w:rsidR="00162315" w:rsidRPr="004F59B1" w:rsidRDefault="00162315" w:rsidP="00DB7473">
      <w:pPr>
        <w:ind w:left="425" w:firstLine="0"/>
        <w:rPr>
          <w:i/>
          <w:szCs w:val="28"/>
        </w:rPr>
      </w:pPr>
      <w:r w:rsidRPr="004F59B1">
        <w:rPr>
          <w:b/>
          <w:i/>
          <w:szCs w:val="28"/>
        </w:rPr>
        <w:t>Деталь</w:t>
      </w:r>
      <w:r w:rsidRPr="004F59B1">
        <w:rPr>
          <w:i/>
          <w:szCs w:val="28"/>
        </w:rPr>
        <w:t xml:space="preserve"> – элемент конструкции, изготовленный из одного материала без применения сборочных операций.</w:t>
      </w:r>
    </w:p>
    <w:p w:rsidR="000C1ABD" w:rsidRDefault="00162315" w:rsidP="00D16D9A">
      <w:pPr>
        <w:ind w:firstLine="510"/>
        <w:rPr>
          <w:sz w:val="28"/>
        </w:rPr>
      </w:pPr>
      <w:r>
        <w:rPr>
          <w:sz w:val="28"/>
        </w:rPr>
        <w:t>В каждом аппарате или машине число деталей составляет сотни. Однако большинство деталей, узлов и элементов конструкции явл</w:t>
      </w:r>
      <w:r>
        <w:rPr>
          <w:sz w:val="28"/>
        </w:rPr>
        <w:t>я</w:t>
      </w:r>
      <w:r>
        <w:rPr>
          <w:sz w:val="28"/>
        </w:rPr>
        <w:t xml:space="preserve">ются типовыми (стандартными). </w:t>
      </w:r>
      <w:proofErr w:type="gramStart"/>
      <w:r>
        <w:rPr>
          <w:sz w:val="28"/>
        </w:rPr>
        <w:t>К их числу относятся различные с</w:t>
      </w:r>
      <w:r>
        <w:rPr>
          <w:sz w:val="28"/>
        </w:rPr>
        <w:t>о</w:t>
      </w:r>
      <w:r>
        <w:rPr>
          <w:sz w:val="28"/>
        </w:rPr>
        <w:t>единения (резьбовые, сварные, клеевые и др.), передачи (зубчатые, винтовые, ременные и др.) и их детали, валы, муфты и опоры, упло</w:t>
      </w:r>
      <w:r>
        <w:rPr>
          <w:sz w:val="28"/>
        </w:rPr>
        <w:t>т</w:t>
      </w:r>
      <w:r>
        <w:rPr>
          <w:sz w:val="28"/>
        </w:rPr>
        <w:t>нения, обечайки, днища, мешалки и др.</w:t>
      </w:r>
      <w:proofErr w:type="gramEnd"/>
    </w:p>
    <w:p w:rsidR="00162315" w:rsidRDefault="00162315" w:rsidP="00D16D9A">
      <w:pPr>
        <w:ind w:firstLine="510"/>
        <w:rPr>
          <w:sz w:val="28"/>
        </w:rPr>
      </w:pPr>
      <w:r>
        <w:rPr>
          <w:sz w:val="28"/>
        </w:rPr>
        <w:t>Для изучения типовых элементов конструкций и химического оборудования, необходимо рассмотреть основные требования, пред</w:t>
      </w:r>
      <w:r>
        <w:rPr>
          <w:sz w:val="28"/>
        </w:rPr>
        <w:t>ъ</w:t>
      </w:r>
      <w:r>
        <w:rPr>
          <w:sz w:val="28"/>
        </w:rPr>
        <w:t xml:space="preserve">являемые к </w:t>
      </w:r>
      <w:r w:rsidR="00F665D1">
        <w:rPr>
          <w:sz w:val="28"/>
        </w:rPr>
        <w:t>ним</w:t>
      </w:r>
      <w:r>
        <w:rPr>
          <w:sz w:val="28"/>
        </w:rPr>
        <w:t>, уметь от конкретной конструкции перейти к расче</w:t>
      </w:r>
      <w:r>
        <w:rPr>
          <w:sz w:val="28"/>
        </w:rPr>
        <w:t>т</w:t>
      </w:r>
      <w:r>
        <w:rPr>
          <w:sz w:val="28"/>
        </w:rPr>
        <w:t>ной схеме, знать механические свойства материалов</w:t>
      </w:r>
      <w:r w:rsidR="00CB35D1">
        <w:rPr>
          <w:sz w:val="28"/>
        </w:rPr>
        <w:t xml:space="preserve"> и</w:t>
      </w:r>
      <w:r>
        <w:rPr>
          <w:sz w:val="28"/>
        </w:rPr>
        <w:t xml:space="preserve"> методы расчета.</w:t>
      </w:r>
    </w:p>
    <w:p w:rsidR="00162315" w:rsidRDefault="00162315" w:rsidP="00D16D9A">
      <w:pPr>
        <w:ind w:firstLine="510"/>
        <w:rPr>
          <w:sz w:val="28"/>
        </w:rPr>
      </w:pPr>
    </w:p>
    <w:p w:rsidR="00CB35D1" w:rsidRDefault="00F665D1" w:rsidP="00CB35D1">
      <w:pPr>
        <w:ind w:firstLine="0"/>
        <w:jc w:val="center"/>
        <w:rPr>
          <w:b/>
          <w:sz w:val="28"/>
        </w:rPr>
      </w:pPr>
      <w:r w:rsidRPr="00CB35D1">
        <w:rPr>
          <w:b/>
          <w:sz w:val="28"/>
        </w:rPr>
        <w:t xml:space="preserve">Основные требования, предъявляемые к </w:t>
      </w:r>
      <w:proofErr w:type="gramStart"/>
      <w:r w:rsidRPr="00CB35D1">
        <w:rPr>
          <w:b/>
          <w:sz w:val="28"/>
        </w:rPr>
        <w:t>химическому</w:t>
      </w:r>
      <w:proofErr w:type="gramEnd"/>
      <w:r w:rsidRPr="00CB35D1">
        <w:rPr>
          <w:b/>
          <w:sz w:val="28"/>
        </w:rPr>
        <w:t xml:space="preserve"> </w:t>
      </w:r>
    </w:p>
    <w:p w:rsidR="00162315" w:rsidRDefault="00CB35D1" w:rsidP="00CB35D1">
      <w:pPr>
        <w:ind w:firstLine="0"/>
        <w:jc w:val="center"/>
        <w:rPr>
          <w:b/>
          <w:sz w:val="28"/>
        </w:rPr>
      </w:pPr>
      <w:r>
        <w:rPr>
          <w:b/>
          <w:sz w:val="28"/>
        </w:rPr>
        <w:t>о</w:t>
      </w:r>
      <w:r w:rsidR="00F665D1" w:rsidRPr="00CB35D1">
        <w:rPr>
          <w:b/>
          <w:sz w:val="28"/>
        </w:rPr>
        <w:t>борудованию</w:t>
      </w:r>
    </w:p>
    <w:p w:rsidR="00CB35D1" w:rsidRPr="00CB35D1" w:rsidRDefault="00CB35D1" w:rsidP="00CB35D1">
      <w:pPr>
        <w:ind w:firstLine="0"/>
        <w:jc w:val="center"/>
        <w:rPr>
          <w:sz w:val="28"/>
        </w:rPr>
      </w:pPr>
    </w:p>
    <w:p w:rsidR="00162315" w:rsidRDefault="00F665D1" w:rsidP="00D16D9A">
      <w:pPr>
        <w:ind w:firstLine="510"/>
        <w:rPr>
          <w:sz w:val="28"/>
        </w:rPr>
      </w:pPr>
      <w:r>
        <w:rPr>
          <w:sz w:val="28"/>
        </w:rPr>
        <w:t>Для того чтобы машины и аппараты были работоспособны, в</w:t>
      </w:r>
      <w:r>
        <w:rPr>
          <w:sz w:val="28"/>
        </w:rPr>
        <w:t>ы</w:t>
      </w:r>
      <w:r>
        <w:rPr>
          <w:sz w:val="28"/>
        </w:rPr>
        <w:t>полняли заданные функции с параметрами, установленными норм</w:t>
      </w:r>
      <w:r>
        <w:rPr>
          <w:sz w:val="28"/>
        </w:rPr>
        <w:t>а</w:t>
      </w:r>
      <w:r>
        <w:rPr>
          <w:sz w:val="28"/>
        </w:rPr>
        <w:t>тивно-технической документацией, они должны удовлетворять сл</w:t>
      </w:r>
      <w:r>
        <w:rPr>
          <w:sz w:val="28"/>
        </w:rPr>
        <w:t>е</w:t>
      </w:r>
      <w:r>
        <w:rPr>
          <w:sz w:val="28"/>
        </w:rPr>
        <w:t>дующим критериям работоспособности: прочности, жесткости, усто</w:t>
      </w:r>
      <w:r>
        <w:rPr>
          <w:sz w:val="28"/>
        </w:rPr>
        <w:t>й</w:t>
      </w:r>
      <w:r>
        <w:rPr>
          <w:sz w:val="28"/>
        </w:rPr>
        <w:t xml:space="preserve">чивости, </w:t>
      </w:r>
      <w:proofErr w:type="spellStart"/>
      <w:r>
        <w:rPr>
          <w:sz w:val="28"/>
        </w:rPr>
        <w:t>виброустойчивости</w:t>
      </w:r>
      <w:proofErr w:type="spellEnd"/>
      <w:r>
        <w:rPr>
          <w:sz w:val="28"/>
        </w:rPr>
        <w:t>, герметичности, коррозионной стойк</w:t>
      </w:r>
      <w:r>
        <w:rPr>
          <w:sz w:val="28"/>
        </w:rPr>
        <w:t>о</w:t>
      </w:r>
      <w:r>
        <w:rPr>
          <w:sz w:val="28"/>
        </w:rPr>
        <w:t>сти, износостойкости, теплостойкости и др.</w:t>
      </w:r>
    </w:p>
    <w:p w:rsidR="00DC7036" w:rsidRDefault="00DC7036" w:rsidP="00D16D9A">
      <w:pPr>
        <w:ind w:firstLine="510"/>
        <w:rPr>
          <w:sz w:val="28"/>
        </w:rPr>
      </w:pPr>
      <w:r>
        <w:rPr>
          <w:sz w:val="28"/>
        </w:rPr>
        <w:lastRenderedPageBreak/>
        <w:t>Выбор определенных критериев зависит от условий эксплуатации и назначения машины или аппарата.</w:t>
      </w:r>
    </w:p>
    <w:p w:rsidR="00F665D1" w:rsidRDefault="00F665D1" w:rsidP="00D16D9A">
      <w:pPr>
        <w:ind w:firstLine="510"/>
        <w:rPr>
          <w:sz w:val="28"/>
        </w:rPr>
      </w:pPr>
      <w:r>
        <w:rPr>
          <w:sz w:val="28"/>
        </w:rPr>
        <w:t xml:space="preserve">В курсе прикладной механики подробно остановимся на первых трех </w:t>
      </w:r>
      <w:r w:rsidR="00DC7036">
        <w:rPr>
          <w:sz w:val="28"/>
        </w:rPr>
        <w:t>критериях работоспособности</w:t>
      </w:r>
      <w:r>
        <w:rPr>
          <w:sz w:val="28"/>
        </w:rPr>
        <w:t>.</w:t>
      </w:r>
    </w:p>
    <w:p w:rsidR="00162315" w:rsidRPr="004F59B1" w:rsidRDefault="00F665D1" w:rsidP="00DB7473">
      <w:pPr>
        <w:ind w:left="510" w:firstLine="0"/>
        <w:rPr>
          <w:i/>
          <w:szCs w:val="28"/>
        </w:rPr>
      </w:pPr>
      <w:r w:rsidRPr="004F59B1">
        <w:rPr>
          <w:b/>
          <w:i/>
          <w:szCs w:val="28"/>
        </w:rPr>
        <w:t>Прочность</w:t>
      </w:r>
      <w:r w:rsidRPr="004F59B1">
        <w:rPr>
          <w:i/>
          <w:szCs w:val="28"/>
        </w:rPr>
        <w:t xml:space="preserve"> – способность тела, детали, элемента конструкции сопроти</w:t>
      </w:r>
      <w:r w:rsidRPr="004F59B1">
        <w:rPr>
          <w:i/>
          <w:szCs w:val="28"/>
        </w:rPr>
        <w:t>в</w:t>
      </w:r>
      <w:r w:rsidRPr="004F59B1">
        <w:rPr>
          <w:i/>
          <w:szCs w:val="28"/>
        </w:rPr>
        <w:t>ляться</w:t>
      </w:r>
      <w:r w:rsidR="00DC7036" w:rsidRPr="004F59B1">
        <w:rPr>
          <w:i/>
          <w:szCs w:val="28"/>
        </w:rPr>
        <w:t xml:space="preserve"> разрушению под</w:t>
      </w:r>
      <w:r w:rsidRPr="004F59B1">
        <w:rPr>
          <w:i/>
          <w:szCs w:val="28"/>
        </w:rPr>
        <w:t xml:space="preserve"> </w:t>
      </w:r>
      <w:r w:rsidR="00DC7036" w:rsidRPr="004F59B1">
        <w:rPr>
          <w:i/>
          <w:szCs w:val="28"/>
        </w:rPr>
        <w:t>действием приложенной с</w:t>
      </w:r>
      <w:r w:rsidR="00DC7036" w:rsidRPr="004F59B1">
        <w:rPr>
          <w:i/>
          <w:szCs w:val="28"/>
        </w:rPr>
        <w:t>и</w:t>
      </w:r>
      <w:r w:rsidR="00DC7036" w:rsidRPr="004F59B1">
        <w:rPr>
          <w:i/>
          <w:szCs w:val="28"/>
        </w:rPr>
        <w:t>стемы сил.</w:t>
      </w:r>
    </w:p>
    <w:p w:rsidR="00162315" w:rsidRPr="004F59B1" w:rsidRDefault="00DC7036" w:rsidP="00CB35D1">
      <w:pPr>
        <w:ind w:left="510" w:firstLine="0"/>
        <w:rPr>
          <w:i/>
          <w:spacing w:val="-2"/>
          <w:szCs w:val="28"/>
        </w:rPr>
      </w:pPr>
      <w:r w:rsidRPr="004F59B1">
        <w:rPr>
          <w:b/>
          <w:i/>
          <w:spacing w:val="-2"/>
          <w:szCs w:val="28"/>
        </w:rPr>
        <w:t>Жесткость</w:t>
      </w:r>
      <w:r w:rsidRPr="004F59B1">
        <w:rPr>
          <w:i/>
          <w:spacing w:val="-2"/>
          <w:szCs w:val="28"/>
        </w:rPr>
        <w:t xml:space="preserve"> – это способность элементов конструкции сопротивляться д</w:t>
      </w:r>
      <w:r w:rsidRPr="004F59B1">
        <w:rPr>
          <w:i/>
          <w:spacing w:val="-2"/>
          <w:szCs w:val="28"/>
        </w:rPr>
        <w:t>е</w:t>
      </w:r>
      <w:r w:rsidRPr="004F59B1">
        <w:rPr>
          <w:i/>
          <w:spacing w:val="-2"/>
          <w:szCs w:val="28"/>
        </w:rPr>
        <w:t>формации под действием приложенной системы сил.</w:t>
      </w:r>
    </w:p>
    <w:p w:rsidR="00162315" w:rsidRPr="004F59B1" w:rsidRDefault="00DC7036" w:rsidP="00CB35D1">
      <w:pPr>
        <w:ind w:left="510" w:firstLine="0"/>
        <w:rPr>
          <w:i/>
          <w:szCs w:val="28"/>
        </w:rPr>
      </w:pPr>
      <w:r w:rsidRPr="004F59B1">
        <w:rPr>
          <w:b/>
          <w:i/>
          <w:szCs w:val="28"/>
        </w:rPr>
        <w:t>Устойчивость</w:t>
      </w:r>
      <w:r w:rsidRPr="004F59B1">
        <w:rPr>
          <w:i/>
          <w:szCs w:val="28"/>
        </w:rPr>
        <w:t xml:space="preserve"> – способность элемента конструкции сохранять первон</w:t>
      </w:r>
      <w:r w:rsidRPr="004F59B1">
        <w:rPr>
          <w:i/>
          <w:szCs w:val="28"/>
        </w:rPr>
        <w:t>а</w:t>
      </w:r>
      <w:r w:rsidRPr="004F59B1">
        <w:rPr>
          <w:i/>
          <w:szCs w:val="28"/>
        </w:rPr>
        <w:t>чальную заданную форму под действием приложенной с</w:t>
      </w:r>
      <w:r w:rsidRPr="004F59B1">
        <w:rPr>
          <w:i/>
          <w:szCs w:val="28"/>
        </w:rPr>
        <w:t>и</w:t>
      </w:r>
      <w:r w:rsidRPr="004F59B1">
        <w:rPr>
          <w:i/>
          <w:szCs w:val="28"/>
        </w:rPr>
        <w:t>стемы сил.</w:t>
      </w:r>
    </w:p>
    <w:p w:rsidR="00162315" w:rsidRDefault="00162315" w:rsidP="00D16D9A">
      <w:pPr>
        <w:ind w:firstLine="510"/>
        <w:rPr>
          <w:sz w:val="28"/>
        </w:rPr>
      </w:pPr>
    </w:p>
    <w:p w:rsidR="009A09A0" w:rsidRPr="00CB35D1" w:rsidRDefault="009A09A0" w:rsidP="00CB35D1">
      <w:pPr>
        <w:ind w:firstLine="0"/>
        <w:jc w:val="center"/>
        <w:rPr>
          <w:b/>
          <w:sz w:val="28"/>
          <w:szCs w:val="28"/>
        </w:rPr>
      </w:pPr>
      <w:r w:rsidRPr="00CB35D1">
        <w:rPr>
          <w:b/>
          <w:sz w:val="28"/>
          <w:szCs w:val="28"/>
          <w:lang w:eastAsia="ru-RU"/>
        </w:rPr>
        <w:t>Элементы статики</w:t>
      </w:r>
    </w:p>
    <w:p w:rsidR="00CB35D1" w:rsidRDefault="00CB35D1" w:rsidP="00D16D9A">
      <w:pPr>
        <w:ind w:firstLine="510"/>
        <w:rPr>
          <w:sz w:val="28"/>
        </w:rPr>
      </w:pPr>
    </w:p>
    <w:p w:rsidR="001F556B" w:rsidRDefault="001F556B" w:rsidP="00D16D9A">
      <w:pPr>
        <w:ind w:firstLine="510"/>
        <w:rPr>
          <w:sz w:val="28"/>
        </w:rPr>
      </w:pPr>
      <w:r>
        <w:rPr>
          <w:sz w:val="28"/>
        </w:rPr>
        <w:t>Прежде чем переходить к описанию и расчетам элементов ко</w:t>
      </w:r>
      <w:r>
        <w:rPr>
          <w:sz w:val="28"/>
        </w:rPr>
        <w:t>н</w:t>
      </w:r>
      <w:r>
        <w:rPr>
          <w:sz w:val="28"/>
        </w:rPr>
        <w:t>струкций машин и аппаратов, необходимо вспомнить основные пон</w:t>
      </w:r>
      <w:r>
        <w:rPr>
          <w:sz w:val="28"/>
        </w:rPr>
        <w:t>я</w:t>
      </w:r>
      <w:r>
        <w:rPr>
          <w:sz w:val="28"/>
        </w:rPr>
        <w:t xml:space="preserve">тия статики, </w:t>
      </w:r>
      <w:r w:rsidR="00592767">
        <w:rPr>
          <w:sz w:val="28"/>
        </w:rPr>
        <w:t xml:space="preserve">которые  будут </w:t>
      </w:r>
      <w:r>
        <w:rPr>
          <w:sz w:val="28"/>
        </w:rPr>
        <w:t>использ</w:t>
      </w:r>
      <w:r w:rsidR="00592767">
        <w:rPr>
          <w:sz w:val="28"/>
        </w:rPr>
        <w:t>оваться</w:t>
      </w:r>
      <w:r>
        <w:rPr>
          <w:sz w:val="28"/>
        </w:rPr>
        <w:t xml:space="preserve"> в дальнейшем.</w:t>
      </w:r>
    </w:p>
    <w:p w:rsidR="009A09A0" w:rsidRPr="004F59B1" w:rsidRDefault="001F556B" w:rsidP="00DB7473">
      <w:pPr>
        <w:ind w:left="510" w:firstLine="0"/>
        <w:rPr>
          <w:i/>
        </w:rPr>
      </w:pPr>
      <w:r w:rsidRPr="004F59B1">
        <w:rPr>
          <w:b/>
          <w:i/>
        </w:rPr>
        <w:t>Статика</w:t>
      </w:r>
      <w:r w:rsidRPr="004F59B1">
        <w:rPr>
          <w:i/>
        </w:rPr>
        <w:t xml:space="preserve"> – часть теоретической механики, изучающая условия, при кот</w:t>
      </w:r>
      <w:r w:rsidRPr="004F59B1">
        <w:rPr>
          <w:i/>
        </w:rPr>
        <w:t>о</w:t>
      </w:r>
      <w:r w:rsidRPr="004F59B1">
        <w:rPr>
          <w:i/>
        </w:rPr>
        <w:t>рых тело находится в равновесии (находится в покое).</w:t>
      </w:r>
    </w:p>
    <w:p w:rsidR="001F556B" w:rsidRDefault="001F556B" w:rsidP="00D16D9A">
      <w:pPr>
        <w:ind w:firstLine="510"/>
        <w:rPr>
          <w:sz w:val="28"/>
        </w:rPr>
      </w:pPr>
      <w:r>
        <w:rPr>
          <w:sz w:val="28"/>
        </w:rPr>
        <w:t>В теоретической механике предполагают,</w:t>
      </w:r>
      <w:r w:rsidR="005A6EE1">
        <w:rPr>
          <w:sz w:val="28"/>
        </w:rPr>
        <w:t xml:space="preserve"> что</w:t>
      </w:r>
      <w:r>
        <w:rPr>
          <w:sz w:val="28"/>
        </w:rPr>
        <w:t xml:space="preserve"> тела абсолютно твердые и физико-механические свойства их не учитывают. </w:t>
      </w:r>
    </w:p>
    <w:p w:rsidR="001F556B" w:rsidRPr="004F59B1" w:rsidRDefault="001F556B" w:rsidP="00DB7473">
      <w:pPr>
        <w:ind w:left="510" w:firstLine="0"/>
        <w:rPr>
          <w:i/>
          <w:spacing w:val="-8"/>
        </w:rPr>
      </w:pPr>
      <w:r w:rsidRPr="004F59B1">
        <w:rPr>
          <w:b/>
          <w:i/>
          <w:spacing w:val="-8"/>
        </w:rPr>
        <w:t>Абсолютно твердое тело</w:t>
      </w:r>
      <w:r w:rsidRPr="004F59B1">
        <w:rPr>
          <w:i/>
          <w:spacing w:val="-8"/>
        </w:rPr>
        <w:t xml:space="preserve"> – тело, в котором расстояние между любыми его точками не изменяется при действии на него других тел.</w:t>
      </w:r>
    </w:p>
    <w:p w:rsidR="001F556B" w:rsidRDefault="001F556B" w:rsidP="00D16D9A">
      <w:pPr>
        <w:ind w:firstLine="510"/>
        <w:rPr>
          <w:sz w:val="28"/>
        </w:rPr>
      </w:pPr>
      <w:r>
        <w:rPr>
          <w:sz w:val="28"/>
        </w:rPr>
        <w:t>Тела взаимодействуют между собой или с окружением. Механ</w:t>
      </w:r>
      <w:r>
        <w:rPr>
          <w:sz w:val="28"/>
        </w:rPr>
        <w:t>и</w:t>
      </w:r>
      <w:r>
        <w:rPr>
          <w:sz w:val="28"/>
        </w:rPr>
        <w:t>ческое взаимодействие тел характеризуется силами.</w:t>
      </w:r>
    </w:p>
    <w:p w:rsidR="0091062A" w:rsidRPr="004F59B1" w:rsidRDefault="0091062A" w:rsidP="00DB7473">
      <w:pPr>
        <w:ind w:left="510" w:firstLine="0"/>
        <w:rPr>
          <w:i/>
          <w:spacing w:val="-6"/>
        </w:rPr>
      </w:pPr>
      <w:r w:rsidRPr="004F59B1">
        <w:rPr>
          <w:b/>
          <w:i/>
          <w:spacing w:val="-6"/>
        </w:rPr>
        <w:t>Сила</w:t>
      </w:r>
      <w:r w:rsidRPr="004F59B1">
        <w:rPr>
          <w:i/>
          <w:spacing w:val="-6"/>
        </w:rPr>
        <w:t xml:space="preserve"> – мера механического взаимодействия тел</w:t>
      </w:r>
      <w:r w:rsidR="00E802A3" w:rsidRPr="004F59B1">
        <w:rPr>
          <w:i/>
          <w:spacing w:val="-6"/>
        </w:rPr>
        <w:t>,</w:t>
      </w:r>
      <w:r w:rsidRPr="004F59B1">
        <w:rPr>
          <w:i/>
          <w:spacing w:val="-6"/>
        </w:rPr>
        <w:t xml:space="preserve"> является величиной ве</w:t>
      </w:r>
      <w:r w:rsidRPr="004F59B1">
        <w:rPr>
          <w:i/>
          <w:spacing w:val="-6"/>
        </w:rPr>
        <w:t>к</w:t>
      </w:r>
      <w:r w:rsidRPr="004F59B1">
        <w:rPr>
          <w:i/>
          <w:spacing w:val="-6"/>
        </w:rPr>
        <w:t>торной.</w:t>
      </w:r>
    </w:p>
    <w:p w:rsidR="001F556B" w:rsidRDefault="00592767" w:rsidP="00D16D9A">
      <w:pPr>
        <w:ind w:firstLine="510"/>
        <w:rPr>
          <w:sz w:val="28"/>
        </w:rPr>
      </w:pPr>
      <w:r>
        <w:rPr>
          <w:sz w:val="28"/>
        </w:rPr>
        <w:t>Условия, при которых тело может находиться в равновесии, осн</w:t>
      </w:r>
      <w:r>
        <w:rPr>
          <w:sz w:val="28"/>
        </w:rPr>
        <w:t>о</w:t>
      </w:r>
      <w:r>
        <w:rPr>
          <w:sz w:val="28"/>
        </w:rPr>
        <w:t xml:space="preserve">ваны на основных аксиомах статики (сформулированы И. Ньютоном): </w:t>
      </w:r>
    </w:p>
    <w:p w:rsidR="00592767" w:rsidRDefault="00592767" w:rsidP="00D16D9A">
      <w:pPr>
        <w:ind w:firstLine="510"/>
        <w:rPr>
          <w:sz w:val="28"/>
        </w:rPr>
      </w:pPr>
      <w:r>
        <w:rPr>
          <w:sz w:val="28"/>
        </w:rPr>
        <w:t>– силы взаимодействия между собой двух тел всегда равны по модулю и направлены  по одной прямой в противоположные стороны;</w:t>
      </w:r>
    </w:p>
    <w:p w:rsidR="00592767" w:rsidRDefault="00592767" w:rsidP="00D16D9A">
      <w:pPr>
        <w:ind w:firstLine="510"/>
        <w:rPr>
          <w:sz w:val="28"/>
        </w:rPr>
      </w:pPr>
      <w:r>
        <w:rPr>
          <w:sz w:val="28"/>
        </w:rPr>
        <w:t>– механическое состояние твердого тела не нарушится от перен</w:t>
      </w:r>
      <w:r>
        <w:rPr>
          <w:sz w:val="28"/>
        </w:rPr>
        <w:t>е</w:t>
      </w:r>
      <w:r>
        <w:rPr>
          <w:sz w:val="28"/>
        </w:rPr>
        <w:t>сения силы вдоль линии ее действия (следствие из аксиом)</w:t>
      </w:r>
      <w:r w:rsidR="00BB3C21">
        <w:rPr>
          <w:sz w:val="28"/>
        </w:rPr>
        <w:t>.</w:t>
      </w:r>
    </w:p>
    <w:p w:rsidR="00BB3C21" w:rsidRPr="00E802A3" w:rsidRDefault="00BB3C21" w:rsidP="00D16D9A">
      <w:pPr>
        <w:ind w:firstLine="510"/>
        <w:rPr>
          <w:spacing w:val="-2"/>
          <w:sz w:val="28"/>
        </w:rPr>
      </w:pPr>
      <w:r w:rsidRPr="00E802A3">
        <w:rPr>
          <w:spacing w:val="-2"/>
          <w:sz w:val="28"/>
        </w:rPr>
        <w:t>В случаях, когда на тело действуют больше трех сил или напра</w:t>
      </w:r>
      <w:r w:rsidRPr="00E802A3">
        <w:rPr>
          <w:spacing w:val="-2"/>
          <w:sz w:val="28"/>
        </w:rPr>
        <w:t>в</w:t>
      </w:r>
      <w:r w:rsidRPr="00E802A3">
        <w:rPr>
          <w:spacing w:val="-2"/>
          <w:sz w:val="28"/>
        </w:rPr>
        <w:t>ление некоторых сил неизвестно, при решении задач используют ан</w:t>
      </w:r>
      <w:r w:rsidRPr="00E802A3">
        <w:rPr>
          <w:spacing w:val="-2"/>
          <w:sz w:val="28"/>
        </w:rPr>
        <w:t>а</w:t>
      </w:r>
      <w:r w:rsidRPr="00E802A3">
        <w:rPr>
          <w:spacing w:val="-2"/>
          <w:sz w:val="28"/>
        </w:rPr>
        <w:t>литическое условие равновесия, которое основано на методе проекций</w:t>
      </w:r>
      <w:r w:rsidR="00E802A3">
        <w:rPr>
          <w:spacing w:val="-2"/>
          <w:sz w:val="28"/>
        </w:rPr>
        <w:t xml:space="preserve"> (</w:t>
      </w:r>
      <w:r w:rsidR="00C62082">
        <w:rPr>
          <w:spacing w:val="-2"/>
          <w:sz w:val="28"/>
        </w:rPr>
        <w:t>рис.</w:t>
      </w:r>
      <w:r w:rsidR="00E802A3">
        <w:rPr>
          <w:spacing w:val="-2"/>
          <w:sz w:val="28"/>
        </w:rPr>
        <w:t xml:space="preserve"> 1.1)</w:t>
      </w:r>
      <w:r w:rsidRPr="00E802A3">
        <w:rPr>
          <w:spacing w:val="-2"/>
          <w:sz w:val="28"/>
        </w:rPr>
        <w:t>.</w:t>
      </w:r>
    </w:p>
    <w:p w:rsidR="00BB3C21" w:rsidRPr="004F59B1" w:rsidRDefault="00BB3C21" w:rsidP="00DB7473">
      <w:pPr>
        <w:ind w:left="510" w:firstLine="0"/>
        <w:rPr>
          <w:i/>
          <w:spacing w:val="-8"/>
        </w:rPr>
      </w:pPr>
      <w:r w:rsidRPr="004F59B1">
        <w:rPr>
          <w:b/>
          <w:i/>
          <w:spacing w:val="-8"/>
        </w:rPr>
        <w:t>Проекция силы на ось</w:t>
      </w:r>
      <w:r w:rsidRPr="004F59B1">
        <w:rPr>
          <w:i/>
          <w:spacing w:val="-8"/>
        </w:rPr>
        <w:t xml:space="preserve"> – отрезок оси, заключенный между двумя перпендикуляр</w:t>
      </w:r>
      <w:r w:rsidRPr="004F59B1">
        <w:rPr>
          <w:i/>
          <w:spacing w:val="-8"/>
        </w:rPr>
        <w:t>а</w:t>
      </w:r>
      <w:r w:rsidRPr="004F59B1">
        <w:rPr>
          <w:i/>
          <w:spacing w:val="-8"/>
        </w:rPr>
        <w:t>ми, опущенными на ось из начала и конца вектора силы.</w:t>
      </w:r>
    </w:p>
    <w:p w:rsidR="0084453C" w:rsidRDefault="00E802A3" w:rsidP="00E802A3">
      <w:pPr>
        <w:ind w:firstLine="0"/>
        <w:jc w:val="center"/>
        <w:rPr>
          <w:sz w:val="28"/>
          <w:lang w:val="en-US"/>
        </w:rPr>
      </w:pPr>
      <w:r>
        <w:rPr>
          <w:noProof/>
          <w:sz w:val="28"/>
          <w:lang w:eastAsia="ru-RU"/>
        </w:rPr>
        <w:lastRenderedPageBreak/>
        <mc:AlternateContent>
          <mc:Choice Requires="wpc">
            <w:drawing>
              <wp:inline distT="0" distB="0" distL="0" distR="0" wp14:anchorId="5306AB5D" wp14:editId="41E8F510">
                <wp:extent cx="5400675" cy="2171701"/>
                <wp:effectExtent l="0" t="0" r="0" b="0"/>
                <wp:docPr id="15" name="Полотно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5" name="Группа 35"/>
                        <wpg:cNvGrpSpPr/>
                        <wpg:grpSpPr>
                          <a:xfrm>
                            <a:off x="117331" y="168742"/>
                            <a:ext cx="5118129" cy="1947387"/>
                            <a:chOff x="117331" y="168742"/>
                            <a:chExt cx="5118129" cy="1947387"/>
                          </a:xfrm>
                        </wpg:grpSpPr>
                        <wps:wsp>
                          <wps:cNvPr id="2" name="AutoShap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9744" y="1593314"/>
                              <a:ext cx="4767978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AutoShape 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9744" y="177257"/>
                              <a:ext cx="750" cy="141605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AutoShap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73329" y="615972"/>
                              <a:ext cx="842510" cy="524354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3329" y="1140327"/>
                              <a:ext cx="0" cy="45298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15840" y="615972"/>
                              <a:ext cx="750" cy="977342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99744" y="1138824"/>
                              <a:ext cx="736072" cy="1503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AutoShape 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99744" y="615972"/>
                              <a:ext cx="1439060" cy="751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AutoShap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73329" y="615972"/>
                              <a:ext cx="0" cy="522852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AutoShap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3329" y="1140327"/>
                              <a:ext cx="843259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Дуга 19"/>
                          <wps:cNvSpPr/>
                          <wps:spPr>
                            <a:xfrm rot="3283546">
                              <a:off x="517018" y="725200"/>
                              <a:ext cx="832679" cy="830730"/>
                            </a:xfrm>
                            <a:prstGeom prst="arc">
                              <a:avLst>
                                <a:gd name="adj1" fmla="val 16200000"/>
                                <a:gd name="adj2" fmla="val 18332784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Прямая соединительная линия 20"/>
                          <wps:cNvCnPr/>
                          <wps:spPr>
                            <a:xfrm>
                              <a:off x="873329" y="1593314"/>
                              <a:ext cx="84251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oval" w="sm" len="sm"/>
                              <a:tailEnd type="oval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Прямая соединительная линия 23"/>
                          <wps:cNvCnPr/>
                          <wps:spPr>
                            <a:xfrm>
                              <a:off x="397663" y="616736"/>
                              <a:ext cx="0" cy="523452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oval" w="sm" len="sm"/>
                              <a:tailEnd type="oval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Поле 21"/>
                          <wps:cNvSpPr txBox="1"/>
                          <wps:spPr>
                            <a:xfrm>
                              <a:off x="1667467" y="542857"/>
                              <a:ext cx="290830" cy="2387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CF40AB" w:rsidRDefault="004F59B1" w:rsidP="00E802A3">
                                <w:pPr>
                                  <w:ind w:firstLine="0"/>
                                  <w:jc w:val="left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CF40AB"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Поле 21"/>
                          <wps:cNvSpPr txBox="1"/>
                          <wps:spPr>
                            <a:xfrm>
                              <a:off x="117331" y="554106"/>
                              <a:ext cx="327660" cy="2705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7A2D69" w:rsidRDefault="004F59B1" w:rsidP="00E802A3">
                                <w:pPr>
                                  <w:pStyle w:val="ab"/>
                                  <w:spacing w:before="0" w:beforeAutospacing="0" w:after="0" w:afterAutospacing="0"/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y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Поле 21"/>
                          <wps:cNvSpPr txBox="1"/>
                          <wps:spPr>
                            <a:xfrm>
                              <a:off x="1418133" y="1543591"/>
                              <a:ext cx="327660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7A2D69" w:rsidRDefault="004F59B1" w:rsidP="00E802A3">
                                <w:pPr>
                                  <w:pStyle w:val="ab"/>
                                  <w:spacing w:before="0" w:beforeAutospacing="0" w:after="0" w:afterAutospacing="0"/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x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Поле 21"/>
                          <wps:cNvSpPr txBox="1"/>
                          <wps:spPr>
                            <a:xfrm>
                              <a:off x="1659497" y="1047279"/>
                              <a:ext cx="822960" cy="2673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7A2D69" w:rsidRDefault="004F59B1" w:rsidP="00E802A3">
                                <w:pPr>
                                  <w:pStyle w:val="ab"/>
                                  <w:spacing w:before="0" w:beforeAutospacing="0" w:after="0" w:afterAutospacing="0"/>
                                  <w:rPr>
                                    <w:rFonts w:ascii="Symbol" w:hAnsi="Symbol"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=</w:t>
                                </w:r>
                                <w:proofErr w:type="spellStart"/>
                                <w:proofErr w:type="gram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 w:rsidRPr="007A2D69">
                                  <w:rPr>
                                    <w:rFonts w:eastAsia="Times New Roman"/>
                                    <w:iCs/>
                                    <w:lang w:val="en-US"/>
                                  </w:rPr>
                                  <w:t>cos</w:t>
                                </w:r>
                                <w:proofErr w:type="spellEnd"/>
                                <w:r>
                                  <w:rPr>
                                    <w:rFonts w:ascii="Symbol" w:eastAsia="Times New Roman" w:hAnsi="Symbol"/>
                                    <w:iCs/>
                                    <w:lang w:val="en-US"/>
                                  </w:rPr>
                                  <w:t>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Поле 21"/>
                          <wps:cNvSpPr txBox="1"/>
                          <wps:spPr>
                            <a:xfrm>
                              <a:off x="585035" y="338137"/>
                              <a:ext cx="797560" cy="2978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E802A3">
                                <w:pPr>
                                  <w:pStyle w:val="ab"/>
                                  <w:spacing w:before="0" w:beforeAutospacing="0" w:after="0" w:afterAutospacing="0"/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y</w:t>
                                </w:r>
                                <w:proofErr w:type="spell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=</w:t>
                                </w:r>
                                <w:proofErr w:type="spellStart"/>
                                <w:proofErr w:type="gram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sin</w:t>
                                </w:r>
                                <w:proofErr w:type="spellEnd"/>
                                <w:r>
                                  <w:rPr>
                                    <w:rFonts w:ascii="Symbol" w:eastAsia="Times New Roman" w:hAnsi="Symbol"/>
                                    <w:lang w:val="en-US"/>
                                  </w:rPr>
                                  <w:t>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" name="Поле 31"/>
                          <wps:cNvSpPr txBox="1"/>
                          <wps:spPr>
                            <a:xfrm>
                              <a:off x="1281096" y="824631"/>
                              <a:ext cx="281990" cy="2586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7A2D69" w:rsidRDefault="004F59B1" w:rsidP="00E802A3">
                                <w:pPr>
                                  <w:ind w:firstLine="0"/>
                                  <w:rPr>
                                    <w:rFonts w:ascii="Symbol" w:hAnsi="Symbol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Symbol" w:hAnsi="Symbol"/>
                                    <w:lang w:val="en-US"/>
                                  </w:rPr>
                                  <w:t>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" name="Поле 32"/>
                          <wps:cNvSpPr txBox="1"/>
                          <wps:spPr>
                            <a:xfrm>
                              <a:off x="163907" y="168742"/>
                              <a:ext cx="257175" cy="2882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916DC6" w:rsidRDefault="004F59B1" w:rsidP="00E802A3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Поле 32"/>
                          <wps:cNvSpPr txBox="1"/>
                          <wps:spPr>
                            <a:xfrm>
                              <a:off x="4974416" y="1594109"/>
                              <a:ext cx="257175" cy="2463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E802A3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" name="AutoShape 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11225" y="180477"/>
                              <a:ext cx="577" cy="141555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AutoShap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0328" y="1138825"/>
                              <a:ext cx="0" cy="45276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AutoShape 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2974" y="1143001"/>
                              <a:ext cx="24718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AutoShap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70328" y="614931"/>
                              <a:ext cx="0" cy="52273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Прямая соединительная линия 39"/>
                          <wps:cNvCnPr/>
                          <wps:spPr>
                            <a:xfrm>
                              <a:off x="2920820" y="619827"/>
                              <a:ext cx="0" cy="52331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oval" w="sm" len="sm"/>
                              <a:tailEnd type="oval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" name="AutoShape 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0829" y="615017"/>
                              <a:ext cx="24691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Поле 21"/>
                          <wps:cNvSpPr txBox="1"/>
                          <wps:spPr>
                            <a:xfrm>
                              <a:off x="2469005" y="540505"/>
                              <a:ext cx="532130" cy="2692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916DC6" w:rsidRDefault="004F59B1" w:rsidP="00E802A3">
                                <w:pPr>
                                  <w:pStyle w:val="ab"/>
                                  <w:spacing w:before="0" w:beforeAutospacing="0" w:after="0" w:afterAutospacing="0"/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y</w:t>
                                </w:r>
                                <w:proofErr w:type="spell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=</w:t>
                                </w:r>
                                <w:proofErr w:type="gram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Поле 21"/>
                          <wps:cNvSpPr txBox="1"/>
                          <wps:spPr>
                            <a:xfrm>
                              <a:off x="3057799" y="373500"/>
                              <a:ext cx="290830" cy="2381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E802A3">
                                <w:pPr>
                                  <w:pStyle w:val="a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Поле 43"/>
                          <wps:cNvSpPr txBox="1"/>
                          <wps:spPr>
                            <a:xfrm>
                              <a:off x="2946399" y="1566353"/>
                              <a:ext cx="489585" cy="2717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916DC6" w:rsidRDefault="004F59B1" w:rsidP="00E802A3">
                                <w:pPr>
                                  <w:ind w:firstLine="0"/>
                                </w:pPr>
                                <w:proofErr w:type="spellStart"/>
                                <w:proofErr w:type="gramStart"/>
                                <w:r w:rsidRPr="00916DC6">
                                  <w:rPr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x</w:t>
                                </w:r>
                                <w:proofErr w:type="spellEnd"/>
                                <w:r w:rsidRPr="00916DC6">
                                  <w:rPr>
                                    <w:iCs/>
                                    <w:lang w:val="en-US"/>
                                  </w:rPr>
                                  <w:t>=</w:t>
                                </w:r>
                                <w:proofErr w:type="gramEnd"/>
                                <w:r w:rsidRPr="00916DC6">
                                  <w:rPr>
                                    <w:iCs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" name="AutoShap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75204" y="1140245"/>
                              <a:ext cx="0" cy="45276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AutoShape 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58184" y="1138948"/>
                              <a:ext cx="116240" cy="1238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AutoShape 1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75001" y="1140105"/>
                              <a:ext cx="621571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Прямая соединительная линия 47"/>
                          <wps:cNvCnPr/>
                          <wps:spPr>
                            <a:xfrm>
                              <a:off x="4175001" y="1593395"/>
                              <a:ext cx="621571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oval" w="sm" len="sm"/>
                              <a:tailEnd type="oval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" name="Поле 21"/>
                          <wps:cNvSpPr txBox="1"/>
                          <wps:spPr>
                            <a:xfrm>
                              <a:off x="4716638" y="892707"/>
                              <a:ext cx="290830" cy="266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E802A3">
                                <w:pPr>
                                  <w:pStyle w:val="a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Поле 21"/>
                          <wps:cNvSpPr txBox="1"/>
                          <wps:spPr>
                            <a:xfrm>
                              <a:off x="4276047" y="1542721"/>
                              <a:ext cx="565785" cy="2959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E802A3">
                                <w:pPr>
                                  <w:pStyle w:val="ab"/>
                                  <w:spacing w:before="0" w:beforeAutospacing="0" w:after="0" w:afterAutospacing="0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  <w:r w:rsidRPr="00595AF4">
                                  <w:rPr>
                                    <w:rFonts w:eastAsia="Times New Roman"/>
                                    <w:iCs/>
                                    <w:lang w:val="en-US"/>
                                  </w:rPr>
                                  <w:t>=</w:t>
                                </w:r>
                                <w:r>
                                  <w:rPr>
                                    <w:rFonts w:eastAsia="Times New Roman"/>
                                    <w:iCs/>
                                  </w:rPr>
                                  <w:t>-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AutoShape 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57805" y="181055"/>
                              <a:ext cx="577" cy="141497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AutoShap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96809" y="1143861"/>
                              <a:ext cx="0" cy="452191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Поле 21"/>
                          <wps:cNvSpPr txBox="1"/>
                          <wps:spPr>
                            <a:xfrm>
                              <a:off x="3538907" y="994895"/>
                              <a:ext cx="506730" cy="3041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E802A3">
                                <w:pPr>
                                  <w:pStyle w:val="ab"/>
                                  <w:spacing w:before="0" w:beforeAutospacing="0" w:after="0" w:afterAutospacing="0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y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=</w:t>
                                </w:r>
                                <w:proofErr w:type="gram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" name="Прямая соединительная линия 54"/>
                          <wps:cNvCnPr/>
                          <wps:spPr>
                            <a:xfrm>
                              <a:off x="4052345" y="1137471"/>
                              <a:ext cx="0" cy="7200"/>
                            </a:xfrm>
                            <a:prstGeom prst="line">
                              <a:avLst/>
                            </a:prstGeom>
                            <a:noFill/>
                            <a:ln w="31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oval" w="sm" len="sm"/>
                              <a:tailEnd type="none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Прямая соединительная линия 55"/>
                          <wps:cNvCnPr/>
                          <wps:spPr>
                            <a:xfrm>
                              <a:off x="3170374" y="1596413"/>
                              <a:ext cx="65412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oval" w="sm" len="sm"/>
                              <a:tailEnd type="none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Поле 32"/>
                          <wps:cNvSpPr txBox="1"/>
                          <wps:spPr>
                            <a:xfrm>
                              <a:off x="2666651" y="175753"/>
                              <a:ext cx="257175" cy="2813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E802A3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Поле 32"/>
                          <wps:cNvSpPr txBox="1"/>
                          <wps:spPr>
                            <a:xfrm>
                              <a:off x="3807829" y="183356"/>
                              <a:ext cx="257175" cy="2971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E802A3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Поле 32"/>
                          <wps:cNvSpPr txBox="1"/>
                          <wps:spPr>
                            <a:xfrm>
                              <a:off x="411131" y="183247"/>
                              <a:ext cx="271964" cy="23185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1D72DA" w:rsidRDefault="004F59B1" w:rsidP="00E802A3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 w:rsidRPr="001D72DA">
                                  <w:rPr>
                                    <w:rFonts w:eastAsia="Times New Roman"/>
                                    <w:iCs/>
                                    <w:lang w:val="en-US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Поле 32"/>
                          <wps:cNvSpPr txBox="1"/>
                          <wps:spPr>
                            <a:xfrm>
                              <a:off x="4959870" y="1333299"/>
                              <a:ext cx="275590" cy="2298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E802A3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Поле 22"/>
                          <wps:cNvSpPr txBox="1"/>
                          <wps:spPr>
                            <a:xfrm>
                              <a:off x="1015031" y="1858954"/>
                              <a:ext cx="266065" cy="2571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122074" w:rsidRDefault="004F59B1" w:rsidP="00122074">
                                <w:pPr>
                                  <w:ind w:firstLine="0"/>
                                  <w:rPr>
                                    <w:i/>
                                  </w:rPr>
                                </w:pPr>
                                <w:r w:rsidRPr="00122074">
                                  <w:rPr>
                                    <w:i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" name="Поле 22"/>
                          <wps:cNvSpPr txBox="1"/>
                          <wps:spPr>
                            <a:xfrm>
                              <a:off x="2778759" y="1858632"/>
                              <a:ext cx="266065" cy="2565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122074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" name="Поле 22"/>
                          <wps:cNvSpPr txBox="1"/>
                          <wps:spPr>
                            <a:xfrm>
                              <a:off x="4264712" y="1855331"/>
                              <a:ext cx="255905" cy="2565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122074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" o:spid="_x0000_s1026" editas="canvas" style="width:425.25pt;height:171pt;mso-position-horizontal-relative:char;mso-position-vertical-relative:line" coordsize="54006,21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4006;height:21717;visibility:visible;mso-wrap-style:square">
                  <v:fill o:detectmouseclick="t"/>
                  <v:path o:connecttype="none"/>
                </v:shape>
                <v:group id="Группа 35" o:spid="_x0000_s1028" style="position:absolute;left:1173;top:1687;width:51181;height:19474" coordorigin="1173,1687" coordsize="51181,194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5" o:spid="_x0000_s1029" type="#_x0000_t32" style="position:absolute;left:3997;top:15933;width:476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/ivsIAAADaAAAADwAAAGRycy9kb3ducmV2LnhtbESP0WrCQBRE3wv+w3KFvjUbpdaSuoop&#10;CYh9MvoBl+xtEpq9u2S3Mf37riD4OMzMGWazm0wvRhp8Z1nBIklBENdWd9wouJzLl3cQPiBr7C2T&#10;gj/ysNvOnjaYaXvlE41VaESEsM9QQRuCy6T0dUsGfWIdcfS+7WAwRDk0Ug94jXDTy2WavkmDHceF&#10;Fh19tlT/VL9GwZddk6uLvszdZeXG/FTkx9dUqef5tP8AEWgKj/C9fdAKlnC7Em+A3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+/ivsIAAADaAAAADwAAAAAAAAAAAAAA&#10;AAChAgAAZHJzL2Rvd25yZXYueG1sUEsFBgAAAAAEAAQA+QAAAJADAAAAAA==&#10;" strokeweight="1pt">
                    <v:stroke endarrow="classic" endarrowlength="long"/>
                  </v:shape>
                  <v:shape id="AutoShape 6" o:spid="_x0000_s1030" type="#_x0000_t32" style="position:absolute;left:3997;top:1772;width:7;height:1416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p68cAAAADaAAAADwAAAGRycy9kb3ducmV2LnhtbESP3YrCMBSE7wXfIRzBO00UcaWaFl1U&#10;vBL8eYBDc2yrzUlpslrf3iws7OUwM98wq6yztXhS6yvHGiZjBYI4d6biQsP1shstQPiAbLB2TBre&#10;5CFL+70VJsa9+ETPcyhEhLBPUEMZQpNI6fOSLPqxa4ijd3OtxRBlW0jT4ivCbS2nSs2lxYrjQokN&#10;fZeUP84/VoNdHGsu3HR9d0dlt+py+trtN1oPB916CSJQF/7Df+2D0TCD3yvxBsj0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U6evHAAAAA2gAAAA8AAAAAAAAAAAAAAAAA&#10;oQIAAGRycy9kb3ducmV2LnhtbFBLBQYAAAAABAAEAPkAAACOAwAAAAA=&#10;">
                    <v:stroke endarrow="classic" endarrowlength="long"/>
                  </v:shape>
                  <v:shape id="AutoShape 8" o:spid="_x0000_s1031" type="#_x0000_t32" style="position:absolute;left:8733;top:6159;width:8425;height:52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1eY78AAADaAAAADwAAAGRycy9kb3ducmV2LnhtbESPS4vCMBSF9wP+h3AFd9NU8dlpFBEE&#10;XY7W/aW505Y2N6WJtfrrzcDALA/n8XHS3WAa0VPnKssKplEMgji3uuJCQXY9fq5BOI+ssbFMCp7k&#10;YLcdfaSYaPvgb+ovvhBhhF2CCkrv20RKl5dk0EW2JQ7ej+0M+iC7QuoOH2HcNHIWx0tpsOJAKLGl&#10;Q0l5fbmbwLWVl1k/3yyz21GuzlxPzStTajIe9l8gPA3+P/zXPmkFC/i9Em6A3L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X1eY78AAADaAAAADwAAAAAAAAAAAAAAAACh&#10;AgAAZHJzL2Rvd25yZXYueG1sUEsFBgAAAAAEAAQA+QAAAI0DAAAAAA==&#10;" strokeweight="1.5pt">
                    <v:stroke endarrow="classic" endarrowlength="long"/>
                  </v:shape>
                  <v:shape id="AutoShape 10" o:spid="_x0000_s1032" type="#_x0000_t32" style="position:absolute;left:8733;top:11403;width:0;height:45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4fI8QAAADaAAAADwAAAGRycy9kb3ducmV2LnhtbESPQWsCMRSE74X+h/AKXkrNWqnKapQi&#10;FJRSqlbw+ti8bpbdvIRNXFd/fVMo9DjMzDfMYtXbRnTUhsqxgtEwA0FcOF1xqeD49fY0AxEissbG&#10;MSm4UoDV8v5ugbl2F95Td4ilSBAOOSowMfpcylAYshiGzhMn79u1FmOSbSl1i5cEt418zrKJtFhx&#10;WjDoaW2oqA9nq6Du6s/97iX4x/ONJu/efGzHJ63U4KF/nYOI1Mf/8F97oxVM4fdKugF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rh8jxAAAANoAAAAPAAAAAAAAAAAA&#10;AAAAAKECAABkcnMvZG93bnJldi54bWxQSwUGAAAAAAQABAD5AAAAkgMAAAAA&#10;">
                    <v:stroke dashstyle="dash"/>
                  </v:shape>
                  <v:shape id="AutoShape 11" o:spid="_x0000_s1033" type="#_x0000_t32" style="position:absolute;left:17158;top:6159;width:7;height:97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GLUcEAAADaAAAADwAAAGRycy9kb3ducmV2LnhtbERPXWvCMBR9F/Yfwh3sRWbqxmR0RhmC&#10;oAyZdYO9Xpq7prS5CU2s1V9vHgQfD+d7vhxsK3rqQu1YwXSSgSAuna65UvD7s35+BxEissbWMSk4&#10;U4Dl4mE0x1y7ExfUH2IlUgiHHBWYGH0uZSgNWQwT54kT9+86izHBrpK6w1MKt618ybKZtFhzajDo&#10;aWWobA5Hq6Dpm+9i/xb8+Hih2Zc3u+3rn1bq6XH4/AARaYh38c290QrS1nQl3QC5u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MYtRwQAAANoAAAAPAAAAAAAAAAAAAAAA&#10;AKECAABkcnMvZG93bnJldi54bWxQSwUGAAAAAAQABAD5AAAAjwMAAAAA&#10;">
                    <v:stroke dashstyle="dash"/>
                  </v:shape>
                  <v:shape id="AutoShape 12" o:spid="_x0000_s1034" type="#_x0000_t32" style="position:absolute;left:3997;top:11388;width:7361;height:1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0OacQAAADaAAAADwAAAGRycy9kb3ducmV2LnhtbESP3WoCMRSE7wu+QzgF72q2CtKuRlGh&#10;qAgFrYiXh83Zn3Zzsk2iu759UxC8HGbmG2Y670wtruR8ZVnB6yABQZxZXXGh4Pj18fIGwgdkjbVl&#10;UnAjD/NZ72mKqbYt7+l6CIWIEPYpKihDaFIpfVaSQT+wDXH0cusMhihdIbXDNsJNLYdJMpYGK44L&#10;JTa0Kin7OVyMgrXf/55cvmy3n4ts970abdplflaq/9wtJiACdeERvrc3WsE7/F+JN0D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fQ5pxAAAANoAAAAPAAAAAAAAAAAA&#10;AAAAAKECAABkcnMvZG93bnJldi54bWxQSwUGAAAAAAQABAD5AAAAkgMAAAAA&#10;">
                    <v:stroke dashstyle="dash"/>
                  </v:shape>
                  <v:shape id="AutoShape 13" o:spid="_x0000_s1035" type="#_x0000_t32" style="position:absolute;left:3997;top:6159;width:14391;height: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rjn8YAAADbAAAADwAAAGRycy9kb3ducmV2LnhtbESPT0sDQQzF7wW/wxDBW3fWClK2nZa2&#10;IFYEoVWkx7CT/aM7me3M2F2/vTkUvCW8l/d+Wa5H16kLhdh6NnCf5aCIS29brg18vD9N56BiQrbY&#10;eSYDvxRhvbqZLLGwfuADXY6pVhLCsUADTUp9oXUsG3IYM98Ti1b54DDJGmptAw4S7jo9y/NH7bBl&#10;aWiwp11D5ffxxxl4jofzZ6i2w8vbpnz92j3sh211MubudtwsQCUa07/5er23gi/08osMo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yK45/GAAAA2wAAAA8AAAAAAAAA&#10;AAAAAAAAoQIAAGRycy9kb3ducmV2LnhtbFBLBQYAAAAABAAEAPkAAACUAwAAAAA=&#10;">
                    <v:stroke dashstyle="dash"/>
                  </v:shape>
                  <v:shape id="AutoShape 14" o:spid="_x0000_s1036" type="#_x0000_t32" style="position:absolute;left:8733;top:6159;width:0;height:522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RAksAAAADbAAAADwAAAGRycy9kb3ducmV2LnhtbESPQYvCMBCF74L/IcyCN00romu3UUQQ&#10;3KPavQ/N2JY2k9LEWv31G0HwNsN787436XYwjeipc5VlBfEsAkGcW11xoSC7HKbfIJxH1thYJgUP&#10;crDdjEcpJtre+UT92RcihLBLUEHpfZtI6fKSDLqZbYmDdrWdQR/WrpC6w3sIN42cR9FSGqw4EEps&#10;aV9SXp9vJnBt5WXWL9bL7O8gV79cx+aZKTX5GnY/IDwN/mN+Xx91qB/D65cwgNz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A0QJLAAAAA2wAAAA8AAAAAAAAAAAAAAAAA&#10;oQIAAGRycy9kb3ducmV2LnhtbFBLBQYAAAAABAAEAPkAAACOAwAAAAA=&#10;" strokeweight="1.5pt">
                    <v:stroke endarrow="classic" endarrowlength="long"/>
                  </v:shape>
                  <v:shape id="AutoShape 15" o:spid="_x0000_s1037" type="#_x0000_t32" style="position:absolute;left:8733;top:11403;width:843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owEr8AAADbAAAADwAAAGRycy9kb3ducmV2LnhtbERP32vCMBB+H/g/hBv4NlM7kFGNIkPB&#10;1+pg9O1ozqbYXEoTm7q/3gwGe7uP7+dtdpPtxEiDbx0rWC4yEMS10y03Cr4ux7cPED4ga+wck4IH&#10;edhtZy8bLLSLXNJ4Do1IIewLVGBC6AspfW3Iol+4njhxVzdYDAkOjdQDxhRuO5ln2UpabDk1GOzp&#10;01B9O9+tAiq/rzFWZf/eVhR+HHcuHpZKzV+n/RpEoCn8i//cJ53m5/D7SzpAbp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RowEr8AAADbAAAADwAAAAAAAAAAAAAAAACh&#10;AgAAZHJzL2Rvd25yZXYueG1sUEsFBgAAAAAEAAQA+QAAAI0DAAAAAA==&#10;" strokeweight="1.5pt">
                    <v:stroke endarrow="classic" endarrowlength="long"/>
                  </v:shape>
                  <v:shape id="Дуга 19" o:spid="_x0000_s1038" style="position:absolute;left:5169;top:7252;width:8327;height:8308;rotation:3586508fd;visibility:visible;mso-wrap-style:square;v-text-anchor:middle" coordsize="832679,8307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ddG8MA&#10;AADbAAAADwAAAGRycy9kb3ducmV2LnhtbESPQYvCMBCF7wv+hzCCt22qB3Fro4goKygLq4LXoRnb&#10;ajMpSVbrvzcLgrcZ3pv3vcnnnWnEjZyvLSsYJikI4sLqmksFx8P6cwLCB2SNjWVS8CAP81nvI8dM&#10;2zv/0m0fShFD2GeooAqhzaT0RUUGfWJb4qidrTMY4upKqR3eY7hp5ChNx9JgzZFQYUvLiorr/s9E&#10;SFOeLqvhevWDxcFdd+ctPr63Sg363WIKIlAX3ubX9UbH+l/w/0scQM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ddG8MAAADbAAAADwAAAAAAAAAAAAAAAACYAgAAZHJzL2Rv&#10;d25yZXYueG1sUEsFBgAAAAAEAAQA9QAAAIgDAAAAAA==&#10;" path="m416339,nsc502978,,587459,26965,658008,77138l416340,415365v,-138455,-1,-276910,-1,-415365xem416339,nfc502978,,587459,26965,658008,77138e" filled="f" strokecolor="black [3213]" strokeweight="1pt">
                    <v:stroke startarrow="classic" startarrowwidth="narrow" startarrowlength="long" endarrow="classic" endarrowwidth="narrow" endarrowlength="long"/>
                    <v:path arrowok="t" o:connecttype="custom" o:connectlocs="416339,0;658008,77138" o:connectangles="0,0"/>
                  </v:shape>
                  <v:line id="Прямая соединительная линия 20" o:spid="_x0000_s1039" style="position:absolute;visibility:visible;mso-wrap-style:square" from="8733,15933" to="17158,15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A8gMMAAADbAAAADwAAAGRycy9kb3ducmV2LnhtbESPwW7CMAyG75N4h8hI3EZKGWjqCAg2&#10;IXHgMrbdrcZLKxqnagItPP18QNrR+v1//rzaDL5RV+piHdjAbJqBIi6DrdkZ+P7aP7+CignZYhOY&#10;DNwowmY9elphYUPPn3Q9JacEwrFAA1VKbaF1LCvyGKehJZbsN3Qek4yd07bDXuC+0XmWLbXHmuVC&#10;hS29V1SeTxcvGh4XR3dwu5dwW+R6vrz/bPsPYybjYfsGKtGQ/pcf7YM1kIu9/CIA0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7wPIDDAAAA2wAAAA8AAAAAAAAAAAAA&#10;AAAAoQIAAGRycy9kb3ducmV2LnhtbFBLBQYAAAAABAAEAPkAAACRAwAAAAA=&#10;" strokecolor="black [3213]" strokeweight="1.5pt">
                    <v:stroke startarrow="oval" startarrowwidth="narrow" startarrowlength="short" endarrow="oval" endarrowwidth="narrow" endarrowlength="short"/>
                  </v:line>
                  <v:line id="Прямая соединительная линия 23" o:spid="_x0000_s1040" style="position:absolute;visibility:visible;mso-wrap-style:square" from="3976,6167" to="3976,11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x+0cEAAADbAAAADwAAAGRycy9kb3ducmV2LnhtbESPQYvCMBSE7wv7H8Jb8LZN14K41Siu&#10;oIg3dcHrs3m2xealJLHWf28EweMwM98w03lvGtGR87VlBT9JCoK4sLrmUsH/YfU9BuEDssbGMim4&#10;k4f57PNjirm2N95Rtw+liBD2OSqoQmhzKX1RkUGf2JY4emfrDIYoXSm1w1uEm0YO03QkDdYcFyps&#10;aVlRcdlfjQL6y7Ynt87GnWw3tjgdt7/nBpUafPWLCYhAfXiHX+2NVjDM4Pkl/gA5e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nH7RwQAAANsAAAAPAAAAAAAAAAAAAAAA&#10;AKECAABkcnMvZG93bnJldi54bWxQSwUGAAAAAAQABAD5AAAAjwMAAAAA&#10;" strokecolor="windowText" strokeweight="1.5pt">
                    <v:stroke startarrow="oval" startarrowwidth="narrow" startarrowlength="short" endarrow="oval" endarrowwidth="narrow" endarrowlength="short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21" o:spid="_x0000_s1041" type="#_x0000_t202" style="position:absolute;left:16674;top:5428;width:2915;height:23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aPFcQA&#10;AADbAAAADwAAAGRycy9kb3ducmV2LnhtbESPQWsCMRSE7wX/Q3iCl6JZPUhZjaJCi0htqYp4fGye&#10;m8XNy5JEXf99IxR6HGbmG2Y6b20tbuRD5VjBcJCBIC6crrhUcNi/999AhIissXZMCh4UYD7rvEwx&#10;1+7OP3TbxVIkCIccFZgYm1zKUBiyGAauIU7e2XmLMUlfSu3xnuC2lqMsG0uLFacFgw2tDBWX3dUq&#10;uJjN63f2sV0ex+uH/9pf3cl/npTqddvFBESkNv6H/9prrWA0hOeX9APk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mjxXEAAAA2wAAAA8AAAAAAAAAAAAAAAAAmAIAAGRycy9k&#10;b3ducmV2LnhtbFBLBQYAAAAABAAEAPUAAACJAwAAAAA=&#10;" filled="f" stroked="f" strokeweight=".5pt">
                    <v:textbox>
                      <w:txbxContent>
                        <w:p w:rsidR="00333C35" w:rsidRPr="00CF40AB" w:rsidRDefault="00333C35" w:rsidP="00E802A3">
                          <w:pPr>
                            <w:ind w:firstLine="0"/>
                            <w:jc w:val="left"/>
                            <w:rPr>
                              <w:i/>
                              <w:lang w:val="en-US"/>
                            </w:rPr>
                          </w:pPr>
                          <w:r w:rsidRPr="00CF40AB">
                            <w:rPr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21" o:spid="_x0000_s1042" type="#_x0000_t202" style="position:absolute;left:1173;top:5541;width:3276;height:2705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GJiMQA&#10;AADbAAAADwAAAGRycy9kb3ducmV2LnhtbESPUWvCQBCE3wv9D8cKfWsuBioleopYRBFEakufl9ya&#10;pM3thdwao7/eKxT6OMzMN8xsMbhG9dSF2rOBcZKCIi68rbk08Pmxfn4FFQTZYuOZDFwpwGL++DDD&#10;3PoLv1N/lFJFCIccDVQiba51KCpyGBLfEkfv5DuHEmVXatvhJcJdo7M0nWiHNceFCltaVVT8HM/O&#10;wCard/JyPXy9yWHY73q8pXv3bczTaFhOQQkN8h/+a2+tgWwCv1/iD9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xiYjEAAAA2wAAAA8AAAAAAAAAAAAAAAAAmAIAAGRycy9k&#10;b3ducmV2LnhtbFBLBQYAAAAABAAEAPUAAACJAwAAAAA=&#10;" filled="f" stroked="f" strokeweight=".5pt">
                    <v:textbox>
                      <w:txbxContent>
                        <w:p w:rsidR="00333C35" w:rsidRPr="007A2D69" w:rsidRDefault="00333C35" w:rsidP="00E802A3">
                          <w:pPr>
                            <w:pStyle w:val="ab"/>
                            <w:spacing w:before="0" w:beforeAutospacing="0" w:after="0" w:afterAutospacing="0"/>
                            <w:rPr>
                              <w:vertAlign w:val="subscript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y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21" o:spid="_x0000_s1043" type="#_x0000_t202" style="position:absolute;left:14181;top:15435;width:3276;height:266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0sE8QA&#10;AADbAAAADwAAAGRycy9kb3ducmV2LnhtbESPUWvCQBCE3wv+h2OFvtWLgdYSPUUspUUQqYrPS25N&#10;orm9kNvG2F/fEwp9HGbmG2a26F2tOmpD5dnAeJSAIs69rbgwcNi/P72CCoJssfZMBm4UYDEfPMww&#10;s/7KX9TtpFARwiFDA6VIk2kd8pIchpFviKN38q1DibIttG3xGuGu1mmSvGiHFceFEhtalZRfdt/O&#10;wEdareX5tj2+ybbfrDv8STbubMzjsF9OQQn18h/+a39aA+kE7l/iD9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9LBPEAAAA2wAAAA8AAAAAAAAAAAAAAAAAmAIAAGRycy9k&#10;b3ducmV2LnhtbFBLBQYAAAAABAAEAPUAAACJAwAAAAA=&#10;" filled="f" stroked="f" strokeweight=".5pt">
                    <v:textbox>
                      <w:txbxContent>
                        <w:p w:rsidR="00333C35" w:rsidRPr="007A2D69" w:rsidRDefault="00333C35" w:rsidP="00E802A3">
                          <w:pPr>
                            <w:pStyle w:val="ab"/>
                            <w:spacing w:before="0" w:beforeAutospacing="0" w:after="0" w:afterAutospacing="0"/>
                            <w:rPr>
                              <w:vertAlign w:val="subscript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x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21" o:spid="_x0000_s1044" type="#_x0000_t202" style="position:absolute;left:16594;top:10472;width:8230;height:2674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K4YcEA&#10;AADbAAAADwAAAGRycy9kb3ducmV2LnhtbERPTWvCQBC9F/oflil4q5sGLCW6htJSlIBIVTwP2TGJ&#10;zc6G7Bijv757KPT4eN+LfHStGqgPjWcDL9MEFHHpbcOVgcP+6/kNVBBki61nMnCjAPny8WGBmfVX&#10;/qZhJ5WKIRwyNFCLdJnWoazJYZj6jjhyJ987lAj7StserzHctTpNklftsOHYUGNHHzWVP7uLM7BK&#10;m0Jmt+3xU7bjphjwnmzc2ZjJ0/g+ByU0yr/4z722BtI4Nn6JP0Av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liuGHBAAAA2wAAAA8AAAAAAAAAAAAAAAAAmAIAAGRycy9kb3du&#10;cmV2LnhtbFBLBQYAAAAABAAEAPUAAACGAwAAAAA=&#10;" filled="f" stroked="f" strokeweight=".5pt">
                    <v:textbox>
                      <w:txbxContent>
                        <w:p w:rsidR="00333C35" w:rsidRPr="007A2D69" w:rsidRDefault="00333C35" w:rsidP="00E802A3">
                          <w:pPr>
                            <w:pStyle w:val="ab"/>
                            <w:spacing w:before="0" w:beforeAutospacing="0" w:after="0" w:afterAutospacing="0"/>
                            <w:rPr>
                              <w:rFonts w:ascii="Symbol" w:hAnsi="Symbol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x</w:t>
                          </w:r>
                          <w:proofErr w:type="spellEnd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=</w:t>
                          </w:r>
                          <w:proofErr w:type="spellStart"/>
                          <w:proofErr w:type="gramEnd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 w:rsidRPr="007A2D69">
                            <w:rPr>
                              <w:rFonts w:eastAsia="Times New Roman"/>
                              <w:iCs/>
                              <w:lang w:val="en-US"/>
                            </w:rPr>
                            <w:t>cos</w:t>
                          </w:r>
                          <w:proofErr w:type="spellEnd"/>
                          <w:r>
                            <w:rPr>
                              <w:rFonts w:ascii="Symbol" w:eastAsia="Times New Roman" w:hAnsi="Symbol"/>
                              <w:iCs/>
                              <w:lang w:val="en-US"/>
                            </w:rPr>
                            <w:t></w:t>
                          </w:r>
                        </w:p>
                      </w:txbxContent>
                    </v:textbox>
                  </v:shape>
                  <v:shape id="Поле 21" o:spid="_x0000_s1045" type="#_x0000_t202" style="position:absolute;left:5850;top:3381;width:7975;height:2979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0iusAA&#10;AADbAAAADwAAAGRycy9kb3ducmV2LnhtbERPTWvCQBC9F/wPywje6kalRVJXEUUUQUQtPQ/ZaRLN&#10;zobsGGN/ffdQ6PHxvmeLzlWqpSaUng2Mhgko4szbknMDn5fN6xRUEGSLlWcy8KQAi3nvZYap9Q8+&#10;UXuWXMUQDikaKETqVOuQFeQwDH1NHLlv3ziUCJtc2wYfMdxVepwk79phybGhwJpWBWW3890Z2I7L&#10;vbw9j19rOXaHfYs/ycFdjRn0u+UHKKFO/sV/7p01MInr45f4A/T8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s0iusAAAADbAAAADwAAAAAAAAAAAAAAAACYAgAAZHJzL2Rvd25y&#10;ZXYueG1sUEsFBgAAAAAEAAQA9QAAAIUDAAAAAA==&#10;" filled="f" stroked="f" strokeweight=".5pt">
                    <v:textbox>
                      <w:txbxContent>
                        <w:p w:rsidR="00333C35" w:rsidRDefault="00333C35" w:rsidP="00E802A3">
                          <w:pPr>
                            <w:pStyle w:val="ab"/>
                            <w:spacing w:before="0" w:beforeAutospacing="0" w:after="0" w:afterAutospacing="0"/>
                          </w:pPr>
                          <w:proofErr w:type="spellStart"/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y</w:t>
                          </w:r>
                          <w:proofErr w:type="spellEnd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=</w:t>
                          </w:r>
                          <w:proofErr w:type="spellStart"/>
                          <w:proofErr w:type="gramEnd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lang w:val="en-US"/>
                            </w:rPr>
                            <w:t>sin</w:t>
                          </w:r>
                          <w:proofErr w:type="spellEnd"/>
                          <w:r>
                            <w:rPr>
                              <w:rFonts w:ascii="Symbol" w:eastAsia="Times New Roman" w:hAnsi="Symbol"/>
                              <w:lang w:val="en-US"/>
                            </w:rPr>
                            <w:t></w:t>
                          </w:r>
                        </w:p>
                      </w:txbxContent>
                    </v:textbox>
                  </v:shape>
                  <v:shape id="Поле 31" o:spid="_x0000_s1046" type="#_x0000_t202" style="position:absolute;left:12810;top:8246;width:2820;height:25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8ZyMUA&#10;AADbAAAADwAAAGRycy9kb3ducmV2LnhtbESPQWsCMRSE74L/ITzBi9SsFqSsRmkLLVKsUi3i8bF5&#10;3SxuXpYk6vrvTUHwOMzMN8xs0dpanMmHyrGC0TADQVw4XXGp4Hf38fQCIkRkjbVjUnClAIt5tzPD&#10;XLsL/9B5G0uRIBxyVGBibHIpQ2HIYhi6hjh5f85bjEn6UmqPlwS3tRxn2URarDgtGGzo3VBx3J6s&#10;gqP5Gmyyz++3/WR59evdyR386qBUv9e+TkFEauMjfG8vtYLnEfx/ST9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fxnIxQAAANsAAAAPAAAAAAAAAAAAAAAAAJgCAABkcnMv&#10;ZG93bnJldi54bWxQSwUGAAAAAAQABAD1AAAAigMAAAAA&#10;" filled="f" stroked="f" strokeweight=".5pt">
                    <v:textbox>
                      <w:txbxContent>
                        <w:p w:rsidR="00333C35" w:rsidRPr="007A2D69" w:rsidRDefault="00333C35" w:rsidP="00E802A3">
                          <w:pPr>
                            <w:ind w:firstLine="0"/>
                            <w:rPr>
                              <w:rFonts w:ascii="Symbol" w:hAnsi="Symbol"/>
                              <w:lang w:val="en-US"/>
                            </w:rPr>
                          </w:pPr>
                          <w:r>
                            <w:rPr>
                              <w:rFonts w:ascii="Symbol" w:hAnsi="Symbol"/>
                              <w:lang w:val="en-US"/>
                            </w:rPr>
                            <w:t></w:t>
                          </w:r>
                        </w:p>
                      </w:txbxContent>
                    </v:textbox>
                  </v:shape>
                  <v:shape id="Поле 32" o:spid="_x0000_s1047" type="#_x0000_t202" style="position:absolute;left:1639;top:1687;width:2571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2Hv8UA&#10;AADbAAAADwAAAGRycy9kb3ducmV2LnhtbESPQWsCMRSE7wX/Q3iCF6lZLUhZjdIWFClWqRbx+Ni8&#10;bhY3L0sSdf33piD0OMzMN8x03tpaXMiHyrGC4SADQVw4XXGp4Ge/eH4FESKyxtoxKbhRgPms8zTF&#10;XLsrf9NlF0uRIBxyVGBibHIpQ2HIYhi4hjh5v85bjEn6UmqP1wS3tRxl2VharDgtGGzow1Bx2p2t&#10;gpP57G+z5df7Yby6+c3+7I5+fVSq123fJiAitfE//GivtIKXEf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rYe/xQAAANsAAAAPAAAAAAAAAAAAAAAAAJgCAABkcnMv&#10;ZG93bnJldi54bWxQSwUGAAAAAAQABAD1AAAAigMAAAAA&#10;" filled="f" stroked="f" strokeweight=".5pt">
                    <v:textbox>
                      <w:txbxContent>
                        <w:p w:rsidR="00333C35" w:rsidRPr="00916DC6" w:rsidRDefault="00333C35" w:rsidP="00E802A3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i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Поле 32" o:spid="_x0000_s1048" type="#_x0000_t202" style="position:absolute;left:49744;top:15941;width:2571;height:24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EiJMUA&#10;AADbAAAADwAAAGRycy9kb3ducmV2LnhtbESPQWsCMRSE74L/ITzBi9RsFaSsRmkLFZFWqRbx+Ni8&#10;bhY3L0sSdf33TUHwOMzMN8xs0dpaXMiHyrGC52EGgrhwuuJSwc/+4+kFRIjIGmvHpOBGARbzbmeG&#10;uXZX/qbLLpYiQTjkqMDE2ORShsKQxTB0DXHyfp23GJP0pdQerwluaznKsom0WHFaMNjQu6HitDtb&#10;BSezHmyz5dfbYbK6+c3+7I7+86hUv9e+TkFEauMjfG+vtILxGP6/pB8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4SIkxQAAANsAAAAPAAAAAAAAAAAAAAAAAJgCAABkcnMv&#10;ZG93bnJldi54bWxQSwUGAAAAAAQABAD1AAAAigMAAAAA&#10;" filled="f" stroked="f" strokeweight=".5pt">
                    <v:textbox>
                      <w:txbxContent>
                        <w:p w:rsidR="00333C35" w:rsidRDefault="00333C35" w:rsidP="00E802A3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AutoShape 6" o:spid="_x0000_s1049" type="#_x0000_t32" style="position:absolute;left:29112;top:1804;width:6;height:1415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q+58IAAADbAAAADwAAAGRycy9kb3ducmV2LnhtbESP3YrCMBSE7xd8h3AE77aJP+xKbRQV&#10;lb0S1H2AQ3Nsq81JaaLWtzfCwl4OM/MNky06W4s7tb5yrGGYKBDEuTMVFxp+T9vPKQgfkA3WjknD&#10;kzws5r2PDFPjHnyg+zEUIkLYp6ihDKFJpfR5SRZ94hri6J1dazFE2RbStPiIcFvLkVJf0mLFcaHE&#10;htYl5dfjzWqw033NhRstL26v7EadDt/b3UrrQb9bzkAE6sJ/+K/9YzSMJ/D+En+An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Xq+58IAAADbAAAADwAAAAAAAAAAAAAA&#10;AAChAgAAZHJzL2Rvd25yZXYueG1sUEsFBgAAAAAEAAQA+QAAAJADAAAAAA==&#10;">
                    <v:stroke endarrow="classic" endarrowlength="long"/>
                  </v:shape>
                  <v:shape id="AutoShape 10" o:spid="_x0000_s1050" type="#_x0000_t32" style="position:absolute;left:31703;top:11388;width:0;height:45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/15MUAAADbAAAADwAAAGRycy9kb3ducmV2LnhtbESPUWvCMBSF3wf+h3AHvgxNp6yMahQZ&#10;CMoYm07w9dLcNaXNTWhirfv1y2Cwx8M55zuc5XqwreipC7VjBY/TDARx6XTNlYLT53byDCJEZI2t&#10;Y1JwowDr1ehuiYV2Vz5Qf4yVSBAOBSowMfpCylAashimzhMn78t1FmOSXSV1h9cEt62cZVkuLdac&#10;Fgx6ejFUNseLVdD0zfvh4yn4h8s35a/evO3nZ63U+H7YLEBEGuJ/+K+90wrmOfx+ST9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/15MUAAADbAAAADwAAAAAAAAAA&#10;AAAAAAChAgAAZHJzL2Rvd25yZXYueG1sUEsFBgAAAAAEAAQA+QAAAJMDAAAAAA==&#10;">
                    <v:stroke dashstyle="dash"/>
                  </v:shape>
                  <v:shape id="AutoShape 12" o:spid="_x0000_s1051" type="#_x0000_t32" style="position:absolute;left:29229;top:11430;width:2472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Yni8UAAADbAAAADwAAAGRycy9kb3ducmV2LnhtbESP3WoCMRSE7wXfIRzBO822Qlu2RlFB&#10;tAgFbREvD5uzP+3mZJtEd317Iwi9HGbmG2Y670wtLuR8ZVnB0zgBQZxZXXGh4PtrPXoD4QOyxtoy&#10;KbiSh/ms35tiqm3Le7ocQiEihH2KCsoQmlRKn5Vk0I9tQxy93DqDIUpXSO2wjXBTy+ckeZEGK44L&#10;JTa0Kin7PZyNgo3f/x1dvmw/PhfZ7mc12bbL/KTUcNAt3kEE6sJ/+NHeagWTV7h/iT9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Yni8UAAADbAAAADwAAAAAAAAAA&#10;AAAAAAChAgAAZHJzL2Rvd25yZXYueG1sUEsFBgAAAAAEAAQA+QAAAJMDAAAAAA==&#10;">
                    <v:stroke dashstyle="dash"/>
                  </v:shape>
                  <v:shape id="AutoShape 14" o:spid="_x0000_s1052" type="#_x0000_t32" style="position:absolute;left:31703;top:6149;width:0;height:52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u1b70AAADbAAAADwAAAGRycy9kb3ducmV2LnhtbERPTYvCMBC9L/gfwgje1tRVXK1GEUFw&#10;j7r1PjRjW2wmpcnW6q/fOQgeH+97ve1drTpqQ+XZwGScgCLOva24MJD9Hj4XoEJEtlh7JgMPCrDd&#10;DD7WmFp/5xN151goCeGQooEyxibVOuQlOQxj3xALd/WtwyiwLbRt8S7hrtZfSTLXDiuWhhIb2peU&#10;385/Tnp9FXXWzZbz7HLQ3z98m7hnZsxo2O9WoCL18S1+uY/WwFTGyhf5AXrzD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q7tW+9AAAA2wAAAA8AAAAAAAAAAAAAAAAAoQIA&#10;AGRycy9kb3ducmV2LnhtbFBLBQYAAAAABAAEAPkAAACLAwAAAAA=&#10;" strokeweight="1.5pt">
                    <v:stroke endarrow="classic" endarrowlength="long"/>
                  </v:shape>
                  <v:line id="Прямая соединительная линия 39" o:spid="_x0000_s1053" style="position:absolute;visibility:visible;mso-wrap-style:square" from="29208,6198" to="29208,1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3f5sEAAADbAAAADwAAAGRycy9kb3ducmV2LnhtbESPQYvCMBSE78L+h/AWvGmqBbFdo7gL&#10;inhTF/b6bJ5t2ealJLHWf28EweMwM98wi1VvGtGR87VlBZNxAoK4sLrmUsHvaTOag/ABWWNjmRTc&#10;ycNq+TFYYK7tjQ/UHUMpIoR9jgqqENpcSl9UZNCPbUscvYt1BkOUrpTa4S3CTSOnSTKTBmuOCxW2&#10;9FNR8X+8GgX0ne7PbpvOO9nubHH+22eXBpUafvbrLxCB+vAOv9o7rSDN4Pkl/gC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rd/mwQAAANsAAAAPAAAAAAAAAAAAAAAA&#10;AKECAABkcnMvZG93bnJldi54bWxQSwUGAAAAAAQABAD5AAAAjwMAAAAA&#10;" strokecolor="windowText" strokeweight="1.5pt">
                    <v:stroke startarrow="oval" startarrowwidth="narrow" startarrowlength="short" endarrow="oval" endarrowwidth="narrow" endarrowlength="short"/>
                  </v:line>
                  <v:shape id="AutoShape 12" o:spid="_x0000_s1054" type="#_x0000_t32" style="position:absolute;left:29208;top:6150;width:246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nMgsIAAADbAAAADwAAAGRycy9kb3ducmV2LnhtbERPy2oCMRTdF/yHcAvuaqYqRUajqFBU&#10;CoIPxOVlcufRTm6mSXSmf28WBZeH854tOlOLOzlfWVbwPkhAEGdWV1woOJ8+3yYgfEDWWFsmBX/k&#10;YTHvvcww1bblA92PoRAxhH2KCsoQmlRKn5Vk0A9sQxy53DqDIUJXSO2wjeGmlsMk+ZAGK44NJTa0&#10;Lin7Od6Mgo0//F5cvmp3+2X29b0ebdtVflWq/9otpyACdeEp/ndvtYJxXB+/xB8g5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znMgsIAAADbAAAADwAAAAAAAAAAAAAA&#10;AAChAgAAZHJzL2Rvd25yZXYueG1sUEsFBgAAAAAEAAQA+QAAAJADAAAAAA==&#10;">
                    <v:stroke dashstyle="dash"/>
                  </v:shape>
                  <v:shape id="Поле 21" o:spid="_x0000_s1055" type="#_x0000_t202" style="position:absolute;left:24690;top:5405;width:5327;height:2692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f0XMQA&#10;AADbAAAADwAAAGRycy9kb3ducmV2LnhtbESPX2vCQBDE3wt+h2OFvtWL0haJniKWYhFE/IPPS25N&#10;orm9kFtj7KfvFQp9HGbmN8x03rlKtdSE0rOB4SABRZx5W3Ju4Hj4fBmDCoJssfJMBh4UYD7rPU0x&#10;tf7OO2r3kqsI4ZCigUKkTrUOWUEOw8DXxNE7+8ahRNnk2jZ4j3BX6VGSvGuHJceFAmtaFpRd9zdn&#10;YDUq1/L22J4+ZNtt1i1+Jxt3Mea53y0moIQ6+Q//tb+sgdch/H6JP0DP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H9FzEAAAA2wAAAA8AAAAAAAAAAAAAAAAAmAIAAGRycy9k&#10;b3ducmV2LnhtbFBLBQYAAAAABAAEAPUAAACJAwAAAAA=&#10;" filled="f" stroked="f" strokeweight=".5pt">
                    <v:textbox>
                      <w:txbxContent>
                        <w:p w:rsidR="00333C35" w:rsidRPr="00916DC6" w:rsidRDefault="00333C35" w:rsidP="00E802A3">
                          <w:pPr>
                            <w:pStyle w:val="ab"/>
                            <w:spacing w:before="0" w:beforeAutospacing="0" w:after="0" w:afterAutospacing="0"/>
                          </w:pPr>
                          <w:proofErr w:type="spellStart"/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y</w:t>
                          </w:r>
                          <w:proofErr w:type="spellEnd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=</w:t>
                          </w:r>
                          <w:proofErr w:type="gramEnd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21" o:spid="_x0000_s1056" type="#_x0000_t202" style="position:absolute;left:30577;top:3735;width:2915;height:23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v0wsUA&#10;AADbAAAADwAAAGRycy9kb3ducmV2LnhtbESPQWsCMRSE7wX/Q3iCF6lZpUhZjdIWFClWqRbx+Ni8&#10;bhY3L0sSdf33piD0OMzMN8x03tpaXMiHyrGC4SADQVw4XXGp4Ge/eH4FESKyxtoxKbhRgPms8zTF&#10;XLsrf9NlF0uRIBxyVGBibHIpQ2HIYhi4hjh5v85bjEn6UmqP1wS3tRxl2VharDgtGGzow1Bx2p2t&#10;gpP57G+z5df7Yby6+c3+7I5+fVSq123fJiAitfE//GivtIKXEf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q/TCxQAAANsAAAAPAAAAAAAAAAAAAAAAAJgCAABkcnMv&#10;ZG93bnJldi54bWxQSwUGAAAAAAQABAD1AAAAigMAAAAA&#10;" filled="f" stroked="f" strokeweight=".5pt">
                    <v:textbox>
                      <w:txbxContent>
                        <w:p w:rsidR="00333C35" w:rsidRDefault="00333C35" w:rsidP="00E802A3">
                          <w:pPr>
                            <w:pStyle w:val="ab"/>
                            <w:spacing w:before="0" w:beforeAutospacing="0" w:after="0" w:afterAutospacing="0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43" o:spid="_x0000_s1057" type="#_x0000_t202" style="position:absolute;left:29463;top:15663;width:4896;height:27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dRWcUA&#10;AADbAAAADwAAAGRycy9kb3ducmV2LnhtbESPQWsCMRSE7wX/Q3iFXopmrSJlaxQVFCm2pSrF42Pz&#10;ulncvCxJ1PXfN4LQ4zAz3zDjaWtrcSYfKscK+r0MBHHhdMWlgv1u2X0FESKyxtoxKbhSgOmk8zDG&#10;XLsLf9N5G0uRIBxyVGBibHIpQ2HIYui5hjh5v85bjEn6UmqPlwS3tXzJspG0WHFaMNjQwlBx3J6s&#10;gqN5f/7KVh/zn9H66j93J3fwm4NST4/t7A1EpDb+h+/ttVYwHM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51FZxQAAANsAAAAPAAAAAAAAAAAAAAAAAJgCAABkcnMv&#10;ZG93bnJldi54bWxQSwUGAAAAAAQABAD1AAAAigMAAAAA&#10;" filled="f" stroked="f" strokeweight=".5pt">
                    <v:textbox>
                      <w:txbxContent>
                        <w:p w:rsidR="00333C35" w:rsidRPr="00916DC6" w:rsidRDefault="00333C35" w:rsidP="00E802A3">
                          <w:pPr>
                            <w:ind w:firstLine="0"/>
                          </w:pPr>
                          <w:proofErr w:type="spellStart"/>
                          <w:proofErr w:type="gramStart"/>
                          <w:r w:rsidRPr="00916DC6">
                            <w:rPr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i/>
                              <w:iCs/>
                              <w:vertAlign w:val="subscript"/>
                              <w:lang w:val="en-US"/>
                            </w:rPr>
                            <w:t>x</w:t>
                          </w:r>
                          <w:proofErr w:type="spellEnd"/>
                          <w:r w:rsidRPr="00916DC6">
                            <w:rPr>
                              <w:iCs/>
                              <w:lang w:val="en-US"/>
                            </w:rPr>
                            <w:t>=</w:t>
                          </w:r>
                          <w:proofErr w:type="gramEnd"/>
                          <w:r w:rsidRPr="00916DC6">
                            <w:rPr>
                              <w:iCs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AutoShape 10" o:spid="_x0000_s1058" type="#_x0000_t32" style="position:absolute;left:41752;top:11402;width:0;height:45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e9dcYAAADbAAAADwAAAGRycy9kb3ducmV2LnhtbESPS2vDMBCE74X8B7GFXEIjp3lQ3Cgh&#10;BAoJpeTRQq+LtbWMrZWwFMftr68KgR6HmfmGWa5724iO2lA5VjAZZyCIC6crLhV8vL88PIEIEVlj&#10;45gUfFOA9Wpwt8RcuyufqDvHUiQIhxwVmBh9LmUoDFkMY+eJk/flWosxybaUusVrgttGPmbZQlqs&#10;OC0Y9LQ1VNTni1VQd/XhdJwHP7r80OLVm7f99FMrNbzvN88gIvXxP3xr77SC2Qz+vqQf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XvXXGAAAA2wAAAA8AAAAAAAAA&#10;AAAAAAAAoQIAAGRycy9kb3ducmV2LnhtbFBLBQYAAAAABAAEAPkAAACUAwAAAAA=&#10;">
                    <v:stroke dashstyle="dash"/>
                  </v:shape>
                  <v:shape id="AutoShape 12" o:spid="_x0000_s1059" type="#_x0000_t32" style="position:absolute;left:40581;top:11389;width:1163;height:1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5vGsYAAADbAAAADwAAAGRycy9kb3ducmV2LnhtbESPW2sCMRSE3wX/QzhC3zRbW4tsjaJC&#10;qaUgeEH6eNicvdTNyTZJ3fXfm4LQx2FmvmFmi87U4kLOV5YVPI4SEMSZ1RUXCo6Ht+EUhA/IGmvL&#10;pOBKHhbzfm+GqbYt7+iyD4WIEPYpKihDaFIpfVaSQT+yDXH0cusMhihdIbXDNsJNLcdJ8iINVhwX&#10;SmxoXVJ23v8aBe9+93Ny+ar92C6zz+/106Zd5V9KPQy65SuIQF34D9/bG63geQJ/X+IP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9ObxrGAAAA2wAAAA8AAAAAAAAA&#10;AAAAAAAAoQIAAGRycy9kb3ducmV2LnhtbFBLBQYAAAAABAAEAPkAAACUAwAAAAA=&#10;">
                    <v:stroke dashstyle="dash"/>
                  </v:shape>
                  <v:shape id="AutoShape 15" o:spid="_x0000_s1060" type="#_x0000_t32" style="position:absolute;left:41750;top:11401;width:621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73+78AAADbAAAADwAAAGRycy9kb3ducmV2LnhtbESPzYrCMBSF9wO+Q7iCuzF1kKrVtMiA&#10;oMvRur8017bY3JQm1urTmwHB5eH8fJxNNphG9NS52rKC2TQCQVxYXXOpID/tvpcgnEfW2FgmBQ9y&#10;kKWjrw0m2t75j/qjL0UYYZeggsr7NpHSFRUZdFPbEgfvYjuDPsiulLrDexg3jfyJolgarDkQKmzp&#10;t6LieryZwLW1l3k/X8X5eScXB77OzDNXajIetmsQngb/Cb/be61gHsP/l/ADZPo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G73+78AAADbAAAADwAAAAAAAAAAAAAAAACh&#10;AgAAZHJzL2Rvd25yZXYueG1sUEsFBgAAAAAEAAQA+QAAAI0DAAAAAA==&#10;" strokeweight="1.5pt">
                    <v:stroke endarrow="classic" endarrowlength="long"/>
                  </v:shape>
                  <v:line id="Прямая соединительная линия 47" o:spid="_x0000_s1061" style="position:absolute;visibility:visible;mso-wrap-style:square" from="41750,15933" to="47965,15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3idcsIAAADbAAAADwAAAGRycy9kb3ducmV2LnhtbESPT4vCMBTE7wt+h/AEb5r6B9ftGkUF&#10;RbytCnt9Ns+2bPNSkljrtzeCsMdhZn7DzJetqURDzpeWFQwHCQjizOqScwXn07Y/A+EDssbKMil4&#10;kIflovMxx1TbO/9Qcwy5iBD2KSooQqhTKX1WkEE/sDVx9K7WGQxRulxqh/cIN5UcJclUGiw5LhRY&#10;06ag7O94MwpoPT5c3G48a2S9t9nl9/B1rVCpXrddfYMI1Ib/8Lu91womn/D6En+A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3idcsIAAADbAAAADwAAAAAAAAAAAAAA&#10;AAChAgAAZHJzL2Rvd25yZXYueG1sUEsFBgAAAAAEAAQA+QAAAJADAAAAAA==&#10;" strokecolor="windowText" strokeweight="1.5pt">
                    <v:stroke startarrow="oval" startarrowwidth="narrow" startarrowlength="short" endarrow="oval" endarrowwidth="narrow" endarrowlength="short"/>
                  </v:line>
                  <v:shape id="Поле 21" o:spid="_x0000_s1062" type="#_x0000_t202" style="position:absolute;left:47166;top:8927;width:2915;height:266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1dwcAA&#10;AADbAAAADwAAAGRycy9kb3ducmV2LnhtbERPTWvCQBC9F/wPywje6kaxRVJXEUUUQUQtPQ/ZaRLN&#10;zobsGGN/ffdQ6PHxvmeLzlWqpSaUng2Mhgko4szbknMDn5fN6xRUEGSLlWcy8KQAi3nvZYap9Q8+&#10;UXuWXMUQDikaKETqVOuQFeQwDH1NHLlv3ziUCJtc2wYfMdxVepwk79phybGhwJpWBWW3890Z2I7L&#10;vbw9j19rOXaHfYs/ycFdjRn0u+UHKKFO/sV/7p01MIlj45f4A/T8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L1dwcAAAADbAAAADwAAAAAAAAAAAAAAAACYAgAAZHJzL2Rvd25y&#10;ZXYueG1sUEsFBgAAAAAEAAQA9QAAAIUDAAAAAA==&#10;" filled="f" stroked="f" strokeweight=".5pt">
                    <v:textbox>
                      <w:txbxContent>
                        <w:p w:rsidR="00333C35" w:rsidRDefault="00333C35" w:rsidP="00E802A3">
                          <w:pPr>
                            <w:pStyle w:val="ab"/>
                            <w:spacing w:before="0" w:beforeAutospacing="0" w:after="0" w:afterAutospacing="0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21" o:spid="_x0000_s1063" type="#_x0000_t202" style="position:absolute;left:42760;top:15427;width:5664;height:2959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H4WsQA&#10;AADbAAAADwAAAGRycy9kb3ducmV2LnhtbESPUWvCQBCE3wv9D8cKvtWL0pYaPaW0lBZBpCo+L7k1&#10;ieb2Qm6Nsb/eE4Q+DjPzDTOdd65SLTWh9GxgOEhAEWfelpwb2G6+nt5ABUG2WHkmAxcKMJ89Pkwx&#10;tf7Mv9SuJVcRwiFFA4VInWodsoIchoGviaO3941DibLJtW3wHOGu0qMkedUOS44LBdb0UVB2XJ+c&#10;ge9RuZCXy2r3KatuuWjxL1m6gzH9Xvc+ASXUyX/43v6xBp7HcPsSf4Ce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x+FrEAAAA2wAAAA8AAAAAAAAAAAAAAAAAmAIAAGRycy9k&#10;b3ducmV2LnhtbFBLBQYAAAAABAAEAPUAAACJAwAAAAA=&#10;" filled="f" stroked="f" strokeweight=".5pt">
                    <v:textbox>
                      <w:txbxContent>
                        <w:p w:rsidR="00333C35" w:rsidRDefault="00333C35" w:rsidP="00E802A3">
                          <w:pPr>
                            <w:pStyle w:val="ab"/>
                            <w:spacing w:before="0" w:beforeAutospacing="0" w:after="0" w:afterAutospacing="0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x</w:t>
                          </w:r>
                          <w:proofErr w:type="gramEnd"/>
                          <w:r w:rsidRPr="00595AF4">
                            <w:rPr>
                              <w:rFonts w:eastAsia="Times New Roman"/>
                              <w:iCs/>
                              <w:lang w:val="en-US"/>
                            </w:rPr>
                            <w:t>=</w:t>
                          </w:r>
                          <w:r>
                            <w:rPr>
                              <w:rFonts w:eastAsia="Times New Roman"/>
                              <w:iCs/>
                            </w:rPr>
                            <w:t>-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AutoShape 6" o:spid="_x0000_s1064" type="#_x0000_t32" style="position:absolute;left:40578;top:1810;width:5;height:141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5dRLwAAADbAAAADwAAAGRycy9kb3ducmV2LnhtbERPSwrCMBDdC94hjOBOEwU/VKOoqLgS&#10;/BxgaMa22kxKE7Xe3iwEl4/3ny8bW4oX1b5wrGHQVyCIU2cKzjRcL7veFIQPyAZLx6ThQx6Wi3Zr&#10;jolxbz7R6xwyEUPYJ6ghD6FKpPRpThZ931XEkbu52mKIsM6kqfEdw20ph0qNpcWCY0OOFW1ySh/n&#10;p9Vgp8eSMzdc3d1R2a26nCa7/VrrbqdZzUAEasJf/HMfjIZRXB+/xB8gF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d55dRLwAAADbAAAADwAAAAAAAAAAAAAAAAChAgAA&#10;ZHJzL2Rvd25yZXYueG1sUEsFBgAAAAAEAAQA+QAAAIoDAAAAAA==&#10;">
                    <v:stroke endarrow="classic" endarrowlength="long"/>
                  </v:shape>
                  <v:shape id="AutoShape 10" o:spid="_x0000_s1065" type="#_x0000_t32" style="position:absolute;left:47968;top:11438;width:0;height:45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mIMMUAAADbAAAADwAAAGRycy9kb3ducmV2LnhtbESP3WoCMRSE7wu+QziCN0WzWhTZGkWE&#10;QqWU+lPo7WFzull2cxI2cV379E2h4OUwM98wq01vG9FRGyrHCqaTDARx4XTFpYLP88t4CSJEZI2N&#10;Y1JwowCb9eBhhbl2Vz5Sd4qlSBAOOSowMfpcylAYshgmzhMn79u1FmOSbSl1i9cEt42cZdlCWqw4&#10;LRj0tDNU1KeLVVB39cfxMA/+8fJDizdv3vdPX1qp0bDfPoOI1Md7+L/9qhXMp/D3Jf0A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DmIMMUAAADbAAAADwAAAAAAAAAA&#10;AAAAAAChAgAAZHJzL2Rvd25yZXYueG1sUEsFBgAAAAAEAAQA+QAAAJMDAAAAAA==&#10;">
                    <v:stroke dashstyle="dash"/>
                  </v:shape>
                  <v:shape id="Поле 21" o:spid="_x0000_s1066" type="#_x0000_t202" style="position:absolute;left:35389;top:9948;width:5067;height:3042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BZbcMA&#10;AADbAAAADwAAAGRycy9kb3ducmV2LnhtbESPUWvCQBCE3wX/w7FC3+pFRSnRU6SlWAQRbenzkluT&#10;tLm9kNvG6K/3hIKPw8x8wyxWnatUS00oPRsYDRNQxJm3JecGvj7fn19ABUG2WHkmAxcKsFr2ewtM&#10;rT/zgdqj5CpCOKRooBCpU61DVpDDMPQ1cfROvnEoUTa5tg2eI9xVepwkM+2w5LhQYE2vBWW/xz9n&#10;YDMutzK97L/fZN/tti1ek537MeZp0K3noIQ6eYT/2x/WwHQC9y/xB+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8BZbcMAAADbAAAADwAAAAAAAAAAAAAAAACYAgAAZHJzL2Rv&#10;d25yZXYueG1sUEsFBgAAAAAEAAQA9QAAAIgDAAAAAA==&#10;" filled="f" stroked="f" strokeweight=".5pt">
                    <v:textbox>
                      <w:txbxContent>
                        <w:p w:rsidR="00333C35" w:rsidRDefault="00333C35" w:rsidP="00E802A3">
                          <w:pPr>
                            <w:pStyle w:val="ab"/>
                            <w:spacing w:before="0" w:beforeAutospacing="0" w:after="0" w:afterAutospacing="0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y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=</w:t>
                          </w:r>
                          <w:proofErr w:type="gramEnd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line id="Прямая соединительная линия 54" o:spid="_x0000_s1067" style="position:absolute;visibility:visible;mso-wrap-style:square" from="40523,11374" to="40523,11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Y5ksUAAADbAAAADwAAAGRycy9kb3ducmV2LnhtbESPQWvCQBSE74X+h+UVems2EVskuoZS&#10;tRQ8VePB2yP7zAazb0N2NWl/vVsoeBxm5htmUYy2FVfqfeNYQZakIIgrpxuuFZT7zcsMhA/IGlvH&#10;pOCHPBTLx4cF5toN/E3XXahFhLDPUYEJocul9JUhiz5xHXH0Tq63GKLsa6l7HCLctnKSpm/SYsNx&#10;wWBHH4aq8+5iFXwe1pOsoelm5dNtORzL1cwcfpV6fhrf5yACjeEe/m9/aQWvU/j7En+AX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mY5ksUAAADbAAAADwAAAAAAAAAA&#10;AAAAAAChAgAAZHJzL2Rvd25yZXYueG1sUEsFBgAAAAAEAAQA+QAAAJMDAAAAAA==&#10;" strokecolor="windowText" strokeweight=".25pt">
                    <v:stroke startarrow="oval" startarrowwidth="narrow" startarrowlength="short" endarrowwidth="narrow" endarrowlength="short"/>
                  </v:line>
                  <v:line id="Прямая соединительная линия 55" o:spid="_x0000_s1068" style="position:absolute;visibility:visible;mso-wrap-style:square" from="31703,15964" to="32357,15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b/6MIAAADbAAAADwAAAGRycy9kb3ducmV2LnhtbESPT4vCMBTE74LfIbyFva2pQrvdrlFE&#10;WfHq/+ujebZlm5faRK3f3giCx2FmfsOMp52pxZVaV1lWMBxEIIhzqysuFOy2f18pCOeRNdaWScGd&#10;HEwn/d4YM21vvKbrxhciQNhlqKD0vsmkdHlJBt3ANsTBO9nWoA+yLaRu8RbgppajKEqkwYrDQokN&#10;zUvK/zcXo+AY3+fntKrd/ntxPPwkQ7kskpNSnx/d7BeEp86/w6/2SiuIY3h+CT9AT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9b/6MIAAADbAAAADwAAAAAAAAAAAAAA&#10;AAChAgAAZHJzL2Rvd25yZXYueG1sUEsFBgAAAAAEAAQA+QAAAJADAAAAAA==&#10;" strokecolor="windowText">
                    <v:stroke startarrow="oval" startarrowwidth="narrow" startarrowlength="short" endarrowwidth="narrow" endarrowlength="short"/>
                  </v:line>
                  <v:shape id="Поле 32" o:spid="_x0000_s1069" type="#_x0000_t202" style="position:absolute;left:26666;top:1757;width:2572;height:28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lkHMUA&#10;AADbAAAADwAAAGRycy9kb3ducmV2LnhtbESPQWsCMRSE74L/IbxCL1KzFrrI1ihVaJFilWopHh+b&#10;183i5mVJoq7/3hQEj8PMfMNMZp1txIl8qB0rGA0zEMSl0zVXCn52709jECEia2wck4ILBZhN+70J&#10;Ftqd+ZtO21iJBOFQoAITY1tIGUpDFsPQtcTJ+3PeYkzSV1J7PCe4beRzluXSYs1pwWBLC0PlYXu0&#10;Cg7mc7DJPr7mv/ny4te7o9v71V6px4fu7RVEpC7ew7f2Uit4yeH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SWQcxQAAANsAAAAPAAAAAAAAAAAAAAAAAJgCAABkcnMv&#10;ZG93bnJldi54bWxQSwUGAAAAAAQABAD1AAAAigMAAAAA&#10;" filled="f" stroked="f" strokeweight=".5pt">
                    <v:textbox>
                      <w:txbxContent>
                        <w:p w:rsidR="00333C35" w:rsidRDefault="00333C35" w:rsidP="00E802A3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Поле 32" o:spid="_x0000_s1070" type="#_x0000_t202" style="position:absolute;left:38078;top:1833;width:2572;height:29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XBh8UA&#10;AADbAAAADwAAAGRycy9kb3ducmV2LnhtbESPQWsCMRSE7wX/Q3iFXkSzFrRlaxQVFCm2pSrF42Pz&#10;ulncvCxJ1PXfN4LQ4zAz3zDjaWtrcSYfKscKBv0MBHHhdMWlgv1u2XsFESKyxtoxKbhSgOmk8zDG&#10;XLsLf9N5G0uRIBxyVGBibHIpQ2HIYui7hjh5v85bjEn6UmqPlwS3tXzOspG0WHFaMNjQwlBx3J6s&#10;gqN5735lq4/5z2h99Z+7kzv4zUGpp8d29gYiUhv/w/f2WisYvs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BcGHxQAAANsAAAAPAAAAAAAAAAAAAAAAAJgCAABkcnMv&#10;ZG93bnJldi54bWxQSwUGAAAAAAQABAD1AAAAigMAAAAA&#10;" filled="f" stroked="f" strokeweight=".5pt">
                    <v:textbox>
                      <w:txbxContent>
                        <w:p w:rsidR="00333C35" w:rsidRDefault="00333C35" w:rsidP="00E802A3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Поле 32" o:spid="_x0000_s1071" type="#_x0000_t202" style="position:absolute;left:4111;top:1832;width:2719;height:23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pV9cIA&#10;AADbAAAADwAAAGRycy9kb3ducmV2LnhtbERPTWsCMRC9C/0PYQpeimYVlLIapS0oIlapingcNtPN&#10;4mayJFHXf98cCh4f73s6b20tbuRD5VjBoJ+BIC6crrhUcDwseu8gQkTWWDsmBQ8KMJ+9dKaYa3fn&#10;H7rtYylSCIccFZgYm1zKUBiyGPquIU7cr/MWY4K+lNrjPYXbWg6zbCwtVpwaDDb0Zai47K9WwcWs&#10;33bZ8vvzNF49/PZwdWe/OSvVfW0/JiAitfEp/nevtIJRGpu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mlX1wgAAANsAAAAPAAAAAAAAAAAAAAAAAJgCAABkcnMvZG93&#10;bnJldi54bWxQSwUGAAAAAAQABAD1AAAAhwMAAAAA&#10;" filled="f" stroked="f" strokeweight=".5pt">
                    <v:textbox>
                      <w:txbxContent>
                        <w:p w:rsidR="00333C35" w:rsidRPr="001D72DA" w:rsidRDefault="00333C35" w:rsidP="00E802A3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 w:rsidRPr="001D72DA">
                            <w:rPr>
                              <w:rFonts w:eastAsia="Times New Roman"/>
                              <w:iCs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shape id="Поле 32" o:spid="_x0000_s1072" type="#_x0000_t202" style="position:absolute;left:49598;top:13332;width:2756;height:229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bwbsUA&#10;AADbAAAADwAAAGRycy9kb3ducmV2LnhtbESPQWsCMRSE7wX/Q3iFXkSzFpR2axQVFCm2pSrF42Pz&#10;ulncvCxJ1PXfN4LQ4zAz3zDjaWtrcSYfKscKBv0MBHHhdMWlgv1u2XsBESKyxtoxKbhSgOmk8zDG&#10;XLsLf9N5G0uRIBxyVGBibHIpQ2HIYui7hjh5v85bjEn6UmqPlwS3tXzOspG0WHFaMNjQwlBx3J6s&#10;gqN5735lq4/5z2h99Z+7kzv4zUGpp8d29gYiUhv/w/f2WisYvs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1vBuxQAAANsAAAAPAAAAAAAAAAAAAAAAAJgCAABkcnMv&#10;ZG93bnJldi54bWxQSwUGAAAAAAQABAD1AAAAigMAAAAA&#10;" filled="f" stroked="f" strokeweight=".5pt">
                    <v:textbox>
                      <w:txbxContent>
                        <w:p w:rsidR="00333C35" w:rsidRDefault="00333C35" w:rsidP="00E802A3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shape id="Поле 22" o:spid="_x0000_s1073" type="#_x0000_t202" style="position:absolute;left:10150;top:18589;width:2660;height:2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QRYsUA&#10;AADbAAAADwAAAGRycy9kb3ducmV2LnhtbESPQWsCMRSE74X+h/AKXqRmuwcpq1FawSJiK66leHxs&#10;XjeLm5clibr+e1MQehxm5htmOu9tK87kQ+NYwcsoA0FcOd1wreB7v3x+BREissbWMSm4UoD57PFh&#10;ioV2F97RuYy1SBAOBSowMXaFlKEyZDGMXEecvF/nLcYkfS21x0uC21bmWTaWFhtOCwY7WhiqjuXJ&#10;Kjia9XCbfXy+/4xXV/+1P7mD3xyUGjz1bxMQkfr4H763V1pBnsPfl/QD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BFixQAAANsAAAAPAAAAAAAAAAAAAAAAAJgCAABkcnMv&#10;ZG93bnJldi54bWxQSwUGAAAAAAQABAD1AAAAigMAAAAA&#10;" filled="f" stroked="f" strokeweight=".5pt">
                    <v:textbox>
                      <w:txbxContent>
                        <w:p w:rsidR="00333C35" w:rsidRPr="00122074" w:rsidRDefault="00333C35" w:rsidP="00122074">
                          <w:pPr>
                            <w:ind w:firstLine="0"/>
                            <w:rPr>
                              <w:i/>
                            </w:rPr>
                          </w:pPr>
                          <w:r w:rsidRPr="00122074">
                            <w:rPr>
                              <w:i/>
                            </w:rPr>
                            <w:t>а</w:t>
                          </w:r>
                        </w:p>
                      </w:txbxContent>
                    </v:textbox>
                  </v:shape>
                  <v:shape id="Поле 22" o:spid="_x0000_s1074" type="#_x0000_t202" style="position:absolute;left:27787;top:18586;width:2686;height:25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l3DMMA&#10;AADcAAAADwAAAGRycy9kb3ducmV2LnhtbERPTWsCMRC9F/ofwhR6KZrYg8jWKFpokVKVqojHYTNu&#10;FjeTJYm6/vtGKPQ2j/c542nnGnGhEGvPGgZ9BYK49KbmSsNu+9EbgYgJ2WDjmTTcKMJ08vgwxsL4&#10;K//QZZMqkUM4FqjBptQWUsbSksPY9y1x5o4+OEwZhkqagNcc7hr5qtRQOqw5N1hs6d1SedqcnYaT&#10;/XpZq8/lfD9c3MJqe/aH8H3Q+vmpm72BSNSlf/Gfe2HyfDWA+zP5Aj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xl3DMMAAADcAAAADwAAAAAAAAAAAAAAAACYAgAAZHJzL2Rv&#10;d25yZXYueG1sUEsFBgAAAAAEAAQA9QAAAIgDAAAAAA==&#10;" filled="f" stroked="f" strokeweight=".5pt">
                    <v:textbox>
                      <w:txbxContent>
                        <w:p w:rsidR="00333C35" w:rsidRDefault="00333C35" w:rsidP="00122074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</w:txbxContent>
                    </v:textbox>
                  </v:shape>
                  <v:shape id="Поле 22" o:spid="_x0000_s1075" type="#_x0000_t202" style="position:absolute;left:42647;top:18553;width:2559;height:25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vpe8MA&#10;AADcAAAADwAAAGRycy9kb3ducmV2LnhtbERPTWsCMRC9F/ofwhR6KZrUg8jWKFpokVKVqojHYTNu&#10;FjeTJYm6/vtGKPQ2j/c542nnGnGhEGvPGl77CgRx6U3NlYbd9qM3AhETssHGM2m4UYTp5PFhjIXx&#10;V/6hyyZVIodwLFCDTaktpIylJYex71vizB19cJgyDJU0Aa853DVyoNRQOqw5N1hs6d1SedqcnYaT&#10;/XpZq8/lfD9c3MJqe/aH8H3Q+vmpm72BSNSlf/Gfe2HyfDWA+zP5Aj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8vpe8MAAADcAAAADwAAAAAAAAAAAAAAAACYAgAAZHJzL2Rv&#10;d25yZXYueG1sUEsFBgAAAAAEAAQA9QAAAIgDAAAAAA==&#10;" filled="f" stroked="f" strokeweight=".5pt">
                    <v:textbox>
                      <w:txbxContent>
                        <w:p w:rsidR="00333C35" w:rsidRDefault="00333C35" w:rsidP="00122074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в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84453C" w:rsidRPr="00E802A3" w:rsidRDefault="00E802A3" w:rsidP="00E802A3">
      <w:pPr>
        <w:ind w:firstLine="510"/>
        <w:jc w:val="center"/>
      </w:pPr>
      <w:r w:rsidRPr="00E802A3">
        <w:t>Рис. 1.1. Метод проекций сил на оси</w:t>
      </w:r>
    </w:p>
    <w:p w:rsidR="0084453C" w:rsidRPr="00E802A3" w:rsidRDefault="0084453C" w:rsidP="00D16D9A">
      <w:pPr>
        <w:ind w:firstLine="510"/>
        <w:rPr>
          <w:sz w:val="28"/>
        </w:rPr>
      </w:pPr>
    </w:p>
    <w:p w:rsidR="00081DFA" w:rsidRDefault="002E07D7" w:rsidP="00D16D9A">
      <w:pPr>
        <w:ind w:firstLine="510"/>
        <w:rPr>
          <w:sz w:val="28"/>
        </w:rPr>
      </w:pPr>
      <w:r>
        <w:rPr>
          <w:sz w:val="28"/>
        </w:rPr>
        <w:t>Равнодействующая системы параллельных сил равна их алгебр</w:t>
      </w:r>
      <w:r>
        <w:rPr>
          <w:sz w:val="28"/>
        </w:rPr>
        <w:t>а</w:t>
      </w:r>
      <w:r>
        <w:rPr>
          <w:sz w:val="28"/>
        </w:rPr>
        <w:t>ической сумме</w:t>
      </w:r>
    </w:p>
    <w:p w:rsidR="00081DFA" w:rsidRPr="00122074" w:rsidRDefault="002F6790" w:rsidP="00284E6B">
      <w:pPr>
        <w:spacing w:before="120" w:after="120"/>
        <w:ind w:firstLine="0"/>
        <w:jc w:val="right"/>
        <w:rPr>
          <w:sz w:val="28"/>
        </w:rPr>
      </w:pPr>
      <w:r w:rsidRPr="002F6790">
        <w:rPr>
          <w:position w:val="-12"/>
        </w:rPr>
        <w:object w:dxaOrig="11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58.5pt;height:19.5pt" o:ole="">
            <v:imagedata r:id="rId5" o:title=""/>
          </v:shape>
          <o:OLEObject Type="Embed" ProgID="Equation.DSMT4" ShapeID="_x0000_i1035" DrawAspect="Content" ObjectID="_1408270720" r:id="rId6"/>
        </w:object>
      </w:r>
      <w:r w:rsidR="00122074" w:rsidRPr="00122074">
        <w:rPr>
          <w:sz w:val="28"/>
        </w:rPr>
        <w:t>.</w:t>
      </w:r>
      <w:r w:rsidR="00081DFA">
        <w:rPr>
          <w:sz w:val="28"/>
        </w:rPr>
        <w:tab/>
      </w:r>
      <w:r w:rsidR="00081DFA">
        <w:rPr>
          <w:sz w:val="28"/>
        </w:rPr>
        <w:tab/>
      </w:r>
      <w:r w:rsidR="00284E6B">
        <w:rPr>
          <w:sz w:val="28"/>
        </w:rPr>
        <w:tab/>
      </w:r>
      <w:r w:rsidR="00284E6B">
        <w:rPr>
          <w:sz w:val="28"/>
        </w:rPr>
        <w:tab/>
      </w:r>
      <w:r w:rsidR="00284E6B">
        <w:rPr>
          <w:sz w:val="28"/>
        </w:rPr>
        <w:tab/>
        <w:t>1.1</w:t>
      </w:r>
    </w:p>
    <w:p w:rsidR="0091062A" w:rsidRPr="004F59B1" w:rsidRDefault="005A6EE1" w:rsidP="00DB7473">
      <w:pPr>
        <w:ind w:left="510" w:firstLine="0"/>
        <w:rPr>
          <w:i/>
          <w:spacing w:val="-2"/>
          <w:szCs w:val="28"/>
        </w:rPr>
      </w:pPr>
      <w:r w:rsidRPr="004F59B1">
        <w:rPr>
          <w:b/>
          <w:i/>
          <w:spacing w:val="-2"/>
          <w:szCs w:val="28"/>
        </w:rPr>
        <w:t>Правило знаков</w:t>
      </w:r>
      <w:r w:rsidRPr="004F59B1">
        <w:rPr>
          <w:i/>
          <w:spacing w:val="-2"/>
          <w:szCs w:val="28"/>
        </w:rPr>
        <w:t>: е</w:t>
      </w:r>
      <w:r w:rsidR="007B5AE4" w:rsidRPr="004F59B1">
        <w:rPr>
          <w:i/>
          <w:spacing w:val="-2"/>
          <w:szCs w:val="28"/>
        </w:rPr>
        <w:t>сли направление проекции сил на ось координатной сист</w:t>
      </w:r>
      <w:r w:rsidR="007B5AE4" w:rsidRPr="004F59B1">
        <w:rPr>
          <w:i/>
          <w:spacing w:val="-2"/>
          <w:szCs w:val="28"/>
        </w:rPr>
        <w:t>е</w:t>
      </w:r>
      <w:r w:rsidR="007B5AE4" w:rsidRPr="004F59B1">
        <w:rPr>
          <w:i/>
          <w:spacing w:val="-2"/>
          <w:szCs w:val="28"/>
        </w:rPr>
        <w:t>мы совпадает с направлением этой оси, то ее принимают со знаком «+», в ином случае – со знаком «</w:t>
      </w:r>
      <w:proofErr w:type="gramStart"/>
      <w:r w:rsidR="007B5AE4" w:rsidRPr="004F59B1">
        <w:rPr>
          <w:i/>
          <w:spacing w:val="-2"/>
          <w:szCs w:val="28"/>
        </w:rPr>
        <w:t>–»</w:t>
      </w:r>
      <w:proofErr w:type="gramEnd"/>
      <w:r w:rsidR="00122074" w:rsidRPr="004F59B1">
        <w:rPr>
          <w:i/>
          <w:spacing w:val="-2"/>
          <w:szCs w:val="28"/>
        </w:rPr>
        <w:t xml:space="preserve"> (</w:t>
      </w:r>
      <w:r w:rsidR="00C62082" w:rsidRPr="004F59B1">
        <w:rPr>
          <w:i/>
          <w:spacing w:val="-2"/>
          <w:szCs w:val="28"/>
        </w:rPr>
        <w:t>рис.</w:t>
      </w:r>
      <w:r w:rsidR="00122074" w:rsidRPr="004F59B1">
        <w:rPr>
          <w:i/>
          <w:spacing w:val="-2"/>
          <w:szCs w:val="28"/>
        </w:rPr>
        <w:t xml:space="preserve"> 1.1, б, в)</w:t>
      </w:r>
      <w:r w:rsidR="007B5AE4" w:rsidRPr="004F59B1">
        <w:rPr>
          <w:i/>
          <w:spacing w:val="-2"/>
          <w:szCs w:val="28"/>
        </w:rPr>
        <w:t>.</w:t>
      </w:r>
    </w:p>
    <w:p w:rsidR="00122074" w:rsidRPr="00B377B1" w:rsidRDefault="00635C76" w:rsidP="00122074">
      <w:pPr>
        <w:ind w:firstLine="510"/>
        <w:rPr>
          <w:sz w:val="28"/>
        </w:rPr>
      </w:pPr>
      <w:r>
        <w:rPr>
          <w:sz w:val="28"/>
        </w:rPr>
        <w:t>Плоская система распределенных сил характеризуется ее инте</w:t>
      </w:r>
      <w:r>
        <w:rPr>
          <w:sz w:val="28"/>
        </w:rPr>
        <w:t>н</w:t>
      </w:r>
      <w:r>
        <w:rPr>
          <w:sz w:val="28"/>
        </w:rPr>
        <w:t xml:space="preserve">сивностью. </w:t>
      </w:r>
      <w:r w:rsidR="00122074">
        <w:rPr>
          <w:sz w:val="28"/>
        </w:rPr>
        <w:t>Распределенная нагрузка, имеющая постоянную инте</w:t>
      </w:r>
      <w:r w:rsidR="00122074">
        <w:rPr>
          <w:sz w:val="28"/>
        </w:rPr>
        <w:t>н</w:t>
      </w:r>
      <w:r w:rsidR="00122074">
        <w:rPr>
          <w:sz w:val="28"/>
        </w:rPr>
        <w:t>сивность, называется равномерно распределенной.</w:t>
      </w:r>
    </w:p>
    <w:p w:rsidR="00122074" w:rsidRPr="004F59B1" w:rsidRDefault="00635C76" w:rsidP="00DB7473">
      <w:pPr>
        <w:ind w:left="510" w:firstLine="0"/>
        <w:rPr>
          <w:i/>
        </w:rPr>
      </w:pPr>
      <w:r w:rsidRPr="004F59B1">
        <w:rPr>
          <w:b/>
          <w:i/>
        </w:rPr>
        <w:t>Интенсивность</w:t>
      </w:r>
      <w:r w:rsidRPr="004F59B1">
        <w:rPr>
          <w:i/>
        </w:rPr>
        <w:t xml:space="preserve"> – сила, приходящаяся на единицу длины нагруженного участка. </w:t>
      </w:r>
    </w:p>
    <w:p w:rsidR="00081DFA" w:rsidRDefault="00635C76" w:rsidP="00DB7473">
      <w:pPr>
        <w:ind w:firstLine="510"/>
      </w:pPr>
      <w:r>
        <w:rPr>
          <w:sz w:val="28"/>
        </w:rPr>
        <w:t xml:space="preserve">При решении задач статики распределенную нагрузку заменяют ее равнодействующей. </w:t>
      </w:r>
      <w:r w:rsidR="005A6EE1">
        <w:rPr>
          <w:sz w:val="28"/>
        </w:rPr>
        <w:t>Приложена равнодействующая в середине о</w:t>
      </w:r>
      <w:r w:rsidR="005A6EE1">
        <w:rPr>
          <w:sz w:val="28"/>
        </w:rPr>
        <w:t>т</w:t>
      </w:r>
      <w:r w:rsidR="005A6EE1">
        <w:rPr>
          <w:sz w:val="28"/>
        </w:rPr>
        <w:t>резка распределения</w:t>
      </w:r>
      <w:r w:rsidR="00081DFA">
        <w:rPr>
          <w:sz w:val="28"/>
        </w:rPr>
        <w:t xml:space="preserve"> (</w:t>
      </w:r>
      <w:r w:rsidR="00C62082">
        <w:rPr>
          <w:sz w:val="28"/>
        </w:rPr>
        <w:t>рис.</w:t>
      </w:r>
      <w:r w:rsidR="00081DFA">
        <w:rPr>
          <w:sz w:val="28"/>
        </w:rPr>
        <w:t xml:space="preserve"> 1.2)</w:t>
      </w:r>
      <w:r w:rsidR="005A6EE1">
        <w:rPr>
          <w:sz w:val="28"/>
        </w:rPr>
        <w:t xml:space="preserve">. </w:t>
      </w:r>
    </w:p>
    <w:p w:rsidR="00081DFA" w:rsidRPr="00122074" w:rsidRDefault="00081DFA" w:rsidP="00081DFA">
      <w:pPr>
        <w:ind w:firstLine="0"/>
        <w:jc w:val="center"/>
        <w:rPr>
          <w:sz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210E3E55" wp14:editId="3A79FC59">
                <wp:extent cx="2916000" cy="1399055"/>
                <wp:effectExtent l="0" t="0" r="17780" b="67945"/>
                <wp:docPr id="98" name="Полотно 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9" name="Группа 99"/>
                        <wpg:cNvGrpSpPr/>
                        <wpg:grpSpPr>
                          <a:xfrm>
                            <a:off x="117384" y="60138"/>
                            <a:ext cx="2799776" cy="1336301"/>
                            <a:chOff x="117384" y="60138"/>
                            <a:chExt cx="2799776" cy="1336301"/>
                          </a:xfrm>
                        </wpg:grpSpPr>
                        <wps:wsp>
                          <wps:cNvPr id="65" name="Прямая со стрелкой 65"/>
                          <wps:cNvCnPr/>
                          <wps:spPr>
                            <a:xfrm>
                              <a:off x="117384" y="589487"/>
                              <a:ext cx="2794191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  <a:effectLst/>
                          </wps:spPr>
                          <wps:bodyPr/>
                        </wps:wsp>
                        <wps:wsp>
                          <wps:cNvPr id="66" name="Поле 66"/>
                          <wps:cNvSpPr txBox="1"/>
                          <wps:spPr>
                            <a:xfrm>
                              <a:off x="2076444" y="60138"/>
                              <a:ext cx="233937" cy="2709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Pr="009A6E96" w:rsidRDefault="004F59B1" w:rsidP="00081DFA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 w:rsidRPr="009A6E96">
                                  <w:rPr>
                                    <w:i/>
                                    <w:lang w:val="en-US"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75376" tIns="37689" rIns="75376" bIns="37689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" name="Прямоугольник 67"/>
                          <wps:cNvSpPr/>
                          <wps:spPr>
                            <a:xfrm>
                              <a:off x="366377" y="327498"/>
                              <a:ext cx="2266959" cy="261999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75376" tIns="37689" rIns="75376" bIns="37689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" name="Прямая со стрелкой 68"/>
                          <wps:cNvCnPr/>
                          <wps:spPr>
                            <a:xfrm>
                              <a:off x="366376" y="327498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69" name="Прямая со стрелкой 69"/>
                          <wps:cNvCnPr/>
                          <wps:spPr>
                            <a:xfrm>
                              <a:off x="514556" y="327498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70" name="Прямая со стрелкой 70"/>
                          <wps:cNvCnPr/>
                          <wps:spPr>
                            <a:xfrm>
                              <a:off x="656044" y="327498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71" name="Прямая со стрелкой 71"/>
                          <wps:cNvCnPr/>
                          <wps:spPr>
                            <a:xfrm>
                              <a:off x="776559" y="331126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72" name="Прямая со стрелкой 72"/>
                          <wps:cNvCnPr/>
                          <wps:spPr>
                            <a:xfrm>
                              <a:off x="924843" y="331126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73" name="Прямая со стрелкой 73"/>
                          <wps:cNvCnPr/>
                          <wps:spPr>
                            <a:xfrm>
                              <a:off x="1066325" y="331126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74" name="Прямая со стрелкой 74"/>
                          <wps:cNvCnPr/>
                          <wps:spPr>
                            <a:xfrm>
                              <a:off x="1206223" y="331126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75" name="Прямая со стрелкой 75"/>
                          <wps:cNvCnPr/>
                          <wps:spPr>
                            <a:xfrm>
                              <a:off x="1354523" y="331126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76" name="Прямая со стрелкой 76"/>
                          <wps:cNvCnPr/>
                          <wps:spPr>
                            <a:xfrm>
                              <a:off x="1495995" y="331126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77" name="Прямая со стрелкой 77"/>
                          <wps:cNvCnPr/>
                          <wps:spPr>
                            <a:xfrm>
                              <a:off x="1645083" y="327985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78" name="Прямая со стрелкой 78"/>
                          <wps:cNvCnPr/>
                          <wps:spPr>
                            <a:xfrm>
                              <a:off x="1793381" y="327985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79" name="Прямая со стрелкой 79"/>
                          <wps:cNvCnPr/>
                          <wps:spPr>
                            <a:xfrm>
                              <a:off x="1934855" y="327985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80" name="Прямая со стрелкой 80"/>
                          <wps:cNvCnPr/>
                          <wps:spPr>
                            <a:xfrm>
                              <a:off x="2055370" y="331126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81" name="Прямая со стрелкой 81"/>
                          <wps:cNvCnPr/>
                          <wps:spPr>
                            <a:xfrm>
                              <a:off x="2203655" y="331126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82" name="Прямая со стрелкой 82"/>
                          <wps:cNvCnPr/>
                          <wps:spPr>
                            <a:xfrm>
                              <a:off x="2345143" y="331126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83" name="Прямая со стрелкой 83"/>
                          <wps:cNvCnPr/>
                          <wps:spPr>
                            <a:xfrm>
                              <a:off x="2485040" y="331126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84" name="Прямая со стрелкой 84"/>
                          <wps:cNvCnPr/>
                          <wps:spPr>
                            <a:xfrm>
                              <a:off x="2633336" y="331126"/>
                              <a:ext cx="0" cy="26199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85" name="Прямая соединительная линия 85"/>
                          <wps:cNvCnPr/>
                          <wps:spPr>
                            <a:xfrm>
                              <a:off x="366377" y="331124"/>
                              <a:ext cx="2266959" cy="25835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86" name="Прямая соединительная линия 86"/>
                          <wps:cNvCnPr/>
                          <wps:spPr>
                            <a:xfrm flipV="1">
                              <a:off x="366377" y="331126"/>
                              <a:ext cx="2266959" cy="261999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87" name="Прямая со стрелкой 87"/>
                          <wps:cNvCnPr/>
                          <wps:spPr>
                            <a:xfrm>
                              <a:off x="1538195" y="451368"/>
                              <a:ext cx="0" cy="583516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88" name="Полилиния 88"/>
                          <wps:cNvSpPr/>
                          <wps:spPr>
                            <a:xfrm>
                              <a:off x="123951" y="484696"/>
                              <a:ext cx="11057" cy="220075"/>
                            </a:xfrm>
                            <a:custGeom>
                              <a:avLst/>
                              <a:gdLst>
                                <a:gd name="connsiteX0" fmla="*/ 12700 w 13403"/>
                                <a:gd name="connsiteY0" fmla="*/ 0 h 266700"/>
                                <a:gd name="connsiteX1" fmla="*/ 6350 w 13403"/>
                                <a:gd name="connsiteY1" fmla="*/ 31750 h 266700"/>
                                <a:gd name="connsiteX2" fmla="*/ 0 w 13403"/>
                                <a:gd name="connsiteY2" fmla="*/ 50800 h 266700"/>
                                <a:gd name="connsiteX3" fmla="*/ 6350 w 13403"/>
                                <a:gd name="connsiteY3" fmla="*/ 190500 h 266700"/>
                                <a:gd name="connsiteX4" fmla="*/ 12700 w 13403"/>
                                <a:gd name="connsiteY4" fmla="*/ 209550 h 266700"/>
                                <a:gd name="connsiteX5" fmla="*/ 12700 w 13403"/>
                                <a:gd name="connsiteY5" fmla="*/ 266700 h 2667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13403" h="266700">
                                  <a:moveTo>
                                    <a:pt x="12700" y="0"/>
                                  </a:moveTo>
                                  <a:cubicBezTo>
                                    <a:pt x="10583" y="10583"/>
                                    <a:pt x="8968" y="21279"/>
                                    <a:pt x="6350" y="31750"/>
                                  </a:cubicBezTo>
                                  <a:cubicBezTo>
                                    <a:pt x="4727" y="38244"/>
                                    <a:pt x="0" y="44107"/>
                                    <a:pt x="0" y="50800"/>
                                  </a:cubicBezTo>
                                  <a:cubicBezTo>
                                    <a:pt x="0" y="97415"/>
                                    <a:pt x="2633" y="144034"/>
                                    <a:pt x="6350" y="190500"/>
                                  </a:cubicBezTo>
                                  <a:cubicBezTo>
                                    <a:pt x="6884" y="197172"/>
                                    <a:pt x="12144" y="202880"/>
                                    <a:pt x="12700" y="209550"/>
                                  </a:cubicBezTo>
                                  <a:cubicBezTo>
                                    <a:pt x="14282" y="228534"/>
                                    <a:pt x="12700" y="247650"/>
                                    <a:pt x="12700" y="26670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75376" tIns="37689" rIns="75376" bIns="37689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Полилиния 89"/>
                          <wps:cNvSpPr/>
                          <wps:spPr>
                            <a:xfrm>
                              <a:off x="2905283" y="484705"/>
                              <a:ext cx="11877" cy="219827"/>
                            </a:xfrm>
                            <a:custGeom>
                              <a:avLst/>
                              <a:gdLst>
                                <a:gd name="connsiteX0" fmla="*/ 12700 w 13403"/>
                                <a:gd name="connsiteY0" fmla="*/ 0 h 266700"/>
                                <a:gd name="connsiteX1" fmla="*/ 6350 w 13403"/>
                                <a:gd name="connsiteY1" fmla="*/ 31750 h 266700"/>
                                <a:gd name="connsiteX2" fmla="*/ 0 w 13403"/>
                                <a:gd name="connsiteY2" fmla="*/ 50800 h 266700"/>
                                <a:gd name="connsiteX3" fmla="*/ 6350 w 13403"/>
                                <a:gd name="connsiteY3" fmla="*/ 190500 h 266700"/>
                                <a:gd name="connsiteX4" fmla="*/ 12700 w 13403"/>
                                <a:gd name="connsiteY4" fmla="*/ 209550 h 266700"/>
                                <a:gd name="connsiteX5" fmla="*/ 12700 w 13403"/>
                                <a:gd name="connsiteY5" fmla="*/ 266700 h 2667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13403" h="266700">
                                  <a:moveTo>
                                    <a:pt x="12700" y="0"/>
                                  </a:moveTo>
                                  <a:cubicBezTo>
                                    <a:pt x="10583" y="10583"/>
                                    <a:pt x="8968" y="21279"/>
                                    <a:pt x="6350" y="31750"/>
                                  </a:cubicBezTo>
                                  <a:cubicBezTo>
                                    <a:pt x="4727" y="38244"/>
                                    <a:pt x="0" y="44107"/>
                                    <a:pt x="0" y="50800"/>
                                  </a:cubicBezTo>
                                  <a:cubicBezTo>
                                    <a:pt x="0" y="97415"/>
                                    <a:pt x="2633" y="144034"/>
                                    <a:pt x="6350" y="190500"/>
                                  </a:cubicBezTo>
                                  <a:cubicBezTo>
                                    <a:pt x="6884" y="197172"/>
                                    <a:pt x="12144" y="202880"/>
                                    <a:pt x="12700" y="209550"/>
                                  </a:cubicBezTo>
                                  <a:cubicBezTo>
                                    <a:pt x="14282" y="228534"/>
                                    <a:pt x="12700" y="247650"/>
                                    <a:pt x="12700" y="26670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081DFA"/>
                            </w:txbxContent>
                          </wps:txbx>
                          <wps:bodyPr rot="0" spcFirstLastPara="0" vert="horz" wrap="square" lIns="75376" tIns="37689" rIns="75376" bIns="37689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" name="Прямая соединительная линия 90"/>
                          <wps:cNvCnPr/>
                          <wps:spPr>
                            <a:xfrm>
                              <a:off x="366376" y="593119"/>
                              <a:ext cx="0" cy="80332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91" name="Прямая соединительная линия 91"/>
                          <wps:cNvCnPr/>
                          <wps:spPr>
                            <a:xfrm>
                              <a:off x="1538195" y="547295"/>
                              <a:ext cx="0" cy="56407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92" name="Прямая соединительная линия 92"/>
                          <wps:cNvCnPr/>
                          <wps:spPr>
                            <a:xfrm>
                              <a:off x="2636188" y="547291"/>
                              <a:ext cx="0" cy="849147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93" name="Прямая соединительная линия 93"/>
                          <wps:cNvCnPr/>
                          <wps:spPr>
                            <a:xfrm flipH="1">
                              <a:off x="1531472" y="1064211"/>
                              <a:ext cx="1104726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94" name="Прямая соединительная линия 94"/>
                          <wps:cNvCnPr/>
                          <wps:spPr>
                            <a:xfrm flipH="1">
                              <a:off x="368876" y="1347170"/>
                              <a:ext cx="2264462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95" name="Поле 95"/>
                          <wps:cNvSpPr txBox="1"/>
                          <wps:spPr>
                            <a:xfrm>
                              <a:off x="1121662" y="796390"/>
                              <a:ext cx="318392" cy="31159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Pr="008C16A1" w:rsidRDefault="004F59B1" w:rsidP="00081DFA">
                                <w:pPr>
                                  <w:ind w:firstLine="0"/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proofErr w:type="spellStart"/>
                                <w:r w:rsidRPr="003D13AF">
                                  <w:rPr>
                                    <w:i/>
                                    <w:lang w:val="en-US"/>
                                  </w:rPr>
                                  <w:t>Q</w:t>
                                </w:r>
                                <w:r w:rsidRPr="008C16A1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q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Overflow="overflow" horzOverflow="overflow" vert="horz" wrap="none" lIns="75376" tIns="37689" rIns="75376" bIns="37689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6" name="Поле 97"/>
                          <wps:cNvSpPr txBox="1"/>
                          <wps:spPr>
                            <a:xfrm>
                              <a:off x="1952269" y="798270"/>
                              <a:ext cx="318392" cy="3122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081DFA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l</w:t>
                                </w:r>
                                <w:r w:rsidRPr="008C16A1">
                                  <w:rPr>
                                    <w:rFonts w:eastAsia="Times New Roman"/>
                                    <w:iCs/>
                                    <w:lang w:val="en-US"/>
                                  </w:rPr>
                                  <w:t>/2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75376" tIns="37689" rIns="75376" bIns="37689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" name="Поле 97"/>
                          <wps:cNvSpPr txBox="1"/>
                          <wps:spPr>
                            <a:xfrm>
                              <a:off x="1451478" y="1098598"/>
                              <a:ext cx="202822" cy="2646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081DFA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75376" tIns="37689" rIns="75376" bIns="37689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98" o:spid="_x0000_s1076" editas="canvas" style="width:229.6pt;height:110.15pt;mso-position-horizontal-relative:char;mso-position-vertical-relative:line" coordsize="29159,139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">
                <v:shape id="_x0000_s1077" type="#_x0000_t75" style="position:absolute;width:29159;height:13989;visibility:visible;mso-wrap-style:square">
                  <v:fill o:detectmouseclick="t"/>
                  <v:path o:connecttype="none"/>
                </v:shape>
                <v:group id="Группа 99" o:spid="_x0000_s1078" style="position:absolute;left:1173;top:601;width:27998;height:13363" coordorigin="1173,601" coordsize="27997,13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<v:shape id="Прямая со стрелкой 65" o:spid="_x0000_s1079" type="#_x0000_t32" style="position:absolute;left:1173;top:5894;width:2794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50p8QAAADbAAAADwAAAGRycy9kb3ducmV2LnhtbESP3WrCQBSE74W+w3IK3ukmFqNEVylC&#10;qSAU/MPbQ/aYjc2eTbOrpm/fLQheDjPzDTNfdrYWN2p95VhBOkxAEBdOV1wqOOw/BlMQPiBrrB2T&#10;gl/ysFy89OaYa3fnLd12oRQRwj5HBSaEJpfSF4Ys+qFriKN3dq3FEGVbSt3iPcJtLUdJkkmLFccF&#10;gw2tDBXfu6tVEMz+J7lkk/RzczRp9VWc3sb1San+a/c+AxGoC8/wo73WCrIx/H+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XnSnxAAAANsAAAAPAAAAAAAAAAAA&#10;AAAAAKECAABkcnMvZG93bnJldi54bWxQSwUGAAAAAAQABAD5AAAAkgMAAAAA&#10;" strokecolor="windowText" strokeweight="1.5pt"/>
                  <v:shape id="Поле 66" o:spid="_x0000_s1080" type="#_x0000_t202" style="position:absolute;left:20767;top:601;width:2340;height:27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oIF8UA&#10;AADbAAAADwAAAGRycy9kb3ducmV2LnhtbESPzWrDMBCE74W8g9hAb43cYkzjRjElUDDppXESyHGx&#10;traJtXIsxT9vXxUKPQ4z8w2zySbTioF611hW8LyKQBCXVjdcKTgdP55eQTiPrLG1TApmcpBtFw8b&#10;TLUd+UBD4SsRIOxSVFB736VSurImg25lO+LgfdveoA+yr6TucQxw08qXKEqkwYbDQo0d7Woqr8Xd&#10;KJi+Tvs2zuezvgzy87a+xnlxuCj1uJze30B4mvx/+K+dawVJAr9fwg+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iggXxQAAANsAAAAPAAAAAAAAAAAAAAAAAJgCAABkcnMv&#10;ZG93bnJldi54bWxQSwUGAAAAAAQABAD1AAAAigMAAAAA&#10;" filled="f" stroked="f" strokeweight=".5pt">
                    <v:textbox inset="2.09378mm,1.0469mm,2.09378mm,1.0469mm">
                      <w:txbxContent>
                        <w:p w:rsidR="00333C35" w:rsidRPr="009A6E96" w:rsidRDefault="00333C35" w:rsidP="00081DFA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proofErr w:type="gramStart"/>
                          <w:r w:rsidRPr="009A6E96">
                            <w:rPr>
                              <w:i/>
                              <w:lang w:val="en-US"/>
                            </w:rPr>
                            <w:t>q</w:t>
                          </w:r>
                          <w:proofErr w:type="gramEnd"/>
                        </w:p>
                      </w:txbxContent>
                    </v:textbox>
                  </v:shape>
                  <v:rect id="Прямоугольник 67" o:spid="_x0000_s1081" style="position:absolute;left:3663;top:3274;width:22670;height:2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CBBsMA&#10;AADbAAAADwAAAGRycy9kb3ducmV2LnhtbESP0WrCQBRE3wv9h+UKvhTdVMVIdBUpVIs+Rf2AS/aa&#10;BLN3092txr93C4KPw8ycYRarzjTiSs7XlhV8DhMQxIXVNZcKTsfvwQyED8gaG8uk4E4eVsv3twVm&#10;2t44p+shlCJC2GeooAqhzaT0RUUG/dC2xNE7W2cwROlKqR3eItw0cpQkU2mw5rhQYUtfFRWXw59R&#10;0GI6nt03v96lH9v9RK5zOdnlSvV73XoOIlAXXuFn+0crmKbw/yX+AL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CBBsMAAADbAAAADwAAAAAAAAAAAAAAAACYAgAAZHJzL2Rv&#10;d25yZXYueG1sUEsFBgAAAAAEAAQA9QAAAIgDAAAAAA==&#10;" filled="f" strokecolor="windowText" strokeweight="1pt">
                    <v:textbox inset="2.09378mm,1.0469mm,2.09378mm,1.0469mm"/>
                  </v:rect>
                  <v:shape id="Прямая со стрелкой 68" o:spid="_x0000_s1082" type="#_x0000_t32" style="position:absolute;left:3663;top:3274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1pk8EAAADbAAAADwAAAGRycy9kb3ducmV2LnhtbERPTWvCQBC9C/6HZYReRDfmIBJdpRTE&#10;HtpDU6X0NmTHJJidjdltTP5951Do8fG+d4fBNaqnLtSeDayWCSjiwtuaSwPnz+NiAypEZIuNZzIw&#10;UoDDfjrZYWb9gz+oz2OpJIRDhgaqGNtM61BU5DAsfUss3NV3DqPArtS2w4eEu0anSbLWDmuWhgpb&#10;eqmouOU/Tkri95hf/Dj/Gt/ezxSSU7q5szFPs+F5CyrSEP/Ff+5Xa2AtY+WL/AC9/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bWmTwQAAANsAAAAPAAAAAAAAAAAAAAAA&#10;AKECAABkcnMvZG93bnJldi54bWxQSwUGAAAAAAQABAD5AAAAjwMAAAAA&#10;" strokecolor="windowText">
                    <v:stroke endarrow="classic" endarrowwidth="narrow" endarrowlength="long"/>
                  </v:shape>
                  <v:shape id="Прямая со стрелкой 69" o:spid="_x0000_s1083" type="#_x0000_t32" style="position:absolute;left:5145;top:3274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HMCMQAAADbAAAADwAAAGRycy9kb3ducmV2LnhtbESPS2vCQBSF94X+h+EW3EidNIug0VFK&#10;QdqFLhojxd0lc5uEZu7EzDSPf+8UhC4P5/FxNrvRNKKnztWWFbwsIhDEhdU1lwry0/55CcJ5ZI2N&#10;ZVIwkYPd9vFhg6m2A39Sn/lShBF2KSqovG9TKV1RkUG3sC1x8L5tZ9AH2ZVSdziEcdPIOIoSabDm&#10;QKiwpbeKip/s1wSIv0zZ2U7zr+lwzMlF7/HyykrNnsbXNQhPo/8P39sfWkGygr8v4QfI7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IcwIxAAAANsAAAAPAAAAAAAAAAAA&#10;AAAAAKECAABkcnMvZG93bnJldi54bWxQSwUGAAAAAAQABAD5AAAAkgMAAAAA&#10;" strokecolor="windowText">
                    <v:stroke endarrow="classic" endarrowwidth="narrow" endarrowlength="long"/>
                  </v:shape>
                  <v:shape id="Прямая со стрелкой 70" o:spid="_x0000_s1084" type="#_x0000_t32" style="position:absolute;left:6560;top:3274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LzSMIAAADbAAAADwAAAGRycy9kb3ducmV2LnhtbERPTWvCQBC9F/oflil4KbrRg5XoJpSC&#10;6KE9NFqKtyE7JqHZ2TS7avLvnUOhx8f73uSDa9WV+tB4NjCfJaCIS28brgwcD9vpClSIyBZbz2Rg&#10;pAB59viwwdT6G3/StYiVkhAOKRqoY+xSrUNZk8Mw8x2xcGffO4wC+0rbHm8S7lq9SJKldtiwNNTY&#10;0VtN5U9xcVIST2Px5cfn7/H940gh2S1Wv2zM5Gl4XYOKNMR/8Z97bw28yHr5Ij9AZ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cLzSMIAAADbAAAADwAAAAAAAAAAAAAA&#10;AAChAgAAZHJzL2Rvd25yZXYueG1sUEsFBgAAAAAEAAQA+QAAAJADAAAAAA==&#10;" strokecolor="windowText">
                    <v:stroke endarrow="classic" endarrowwidth="narrow" endarrowlength="long"/>
                  </v:shape>
                  <v:shape id="Прямая со стрелкой 71" o:spid="_x0000_s1085" type="#_x0000_t32" style="position:absolute;left:7765;top:3311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5W08QAAADbAAAADwAAAGRycy9kb3ducmV2LnhtbESPzWrCQBSF9wXfYbiCm9JMdNFKzCSI&#10;UHShi0aluLtkbpPQzJ00M2ry9p1CweXh/HycNB9MK27Uu8aygnkUgyAurW64UnA6vr8sQTiPrLG1&#10;TApGcpBnk6cUE23v/EG3wlcijLBLUEHtfZdI6cqaDLrIdsTB+7K9QR9kX0nd4z2Mm1Yu4vhVGmw4&#10;EGrsaFNT+V1cTYD4y1ic7fj8Oe4PJ3LxdrH8YaVm02G9AuFp8I/wf3unFbzN4e9L+AEy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jlbTxAAAANsAAAAPAAAAAAAAAAAA&#10;AAAAAKECAABkcnMvZG93bnJldi54bWxQSwUGAAAAAAQABAD5AAAAkgMAAAAA&#10;" strokecolor="windowText">
                    <v:stroke endarrow="classic" endarrowwidth="narrow" endarrowlength="long"/>
                  </v:shape>
                  <v:shape id="Прямая со стрелкой 72" o:spid="_x0000_s1086" type="#_x0000_t32" style="position:absolute;left:9248;top:3311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zIpMQAAADbAAAADwAAAGRycy9kb3ducmV2LnhtbESPzWrCQBSF9wXfYbiCm2ImzUJD6ihS&#10;KHXRLkxTirtL5jYJZu6kmalJ3t4RhC4P5+fjbHajacWFetdYVvAUxSCIS6sbrhQUn6/LFITzyBpb&#10;y6RgIge77exhg5m2Ax/pkvtKhBF2GSqove8yKV1Zk0EX2Y44eD+2N+iD7CupexzCuGllEscrabDh&#10;QKixo5eaynP+ZwLEn6b8y06P39P7R0EufkvSX1ZqMR/3zyA8jf4/fG8ftIJ1Arcv4QfI7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XMikxAAAANsAAAAPAAAAAAAAAAAA&#10;AAAAAKECAABkcnMvZG93bnJldi54bWxQSwUGAAAAAAQABAD5AAAAkgMAAAAA&#10;" strokecolor="windowText">
                    <v:stroke endarrow="classic" endarrowwidth="narrow" endarrowlength="long"/>
                  </v:shape>
                  <v:shape id="Прямая со стрелкой 73" o:spid="_x0000_s1087" type="#_x0000_t32" style="position:absolute;left:10663;top:3311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BtP8UAAADbAAAADwAAAGRycy9kb3ducmV2LnhtbESPzWrCQBSF94W+w3ALbkqdGKGG1FGK&#10;UOxCF8YUcXfJ3CahmTtpZhqTt3eEgsvD+fk4y/VgGtFT52rLCmbTCARxYXXNpYL8+PGSgHAeWWNj&#10;mRSM5GC9enxYYqrthQ/UZ74UYYRdigoq79tUSldUZNBNbUscvG/bGfRBdqXUHV7CuGlkHEWv0mDN&#10;gVBhS5uKip/szwSIP4/Zlx2fT+Nun5OLtnHyy0pNnob3NxCeBn8P/7c/tYLFHG5fwg+Qq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BtP8UAAADbAAAADwAAAAAAAAAA&#10;AAAAAAChAgAAZHJzL2Rvd25yZXYueG1sUEsFBgAAAAAEAAQA+QAAAJMDAAAAAA==&#10;" strokecolor="windowText">
                    <v:stroke endarrow="classic" endarrowwidth="narrow" endarrowlength="long"/>
                  </v:shape>
                  <v:shape id="Прямая со стрелкой 74" o:spid="_x0000_s1088" type="#_x0000_t32" style="position:absolute;left:12062;top:3311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n1S8UAAADbAAAADwAAAGRycy9kb3ducmV2LnhtbESPzWrCQBSF94W+w3ALbkqdGKSG1FGK&#10;UOxCF8YUcXfJ3CahmTtpZhqTt3eEgsvD+fk4y/VgGtFT52rLCmbTCARxYXXNpYL8+PGSgHAeWWNj&#10;mRSM5GC9enxYYqrthQ/UZ74UYYRdigoq79tUSldUZNBNbUscvG/bGfRBdqXUHV7CuGlkHEWv0mDN&#10;gVBhS5uKip/szwSIP4/Zlx2fT+Nun5OLtnHyy0pNnob3NxCeBn8P/7c/tYLFHG5fwg+Qq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vn1S8UAAADbAAAADwAAAAAAAAAA&#10;AAAAAAChAgAAZHJzL2Rvd25yZXYueG1sUEsFBgAAAAAEAAQA+QAAAJMDAAAAAA==&#10;" strokecolor="windowText">
                    <v:stroke endarrow="classic" endarrowwidth="narrow" endarrowlength="long"/>
                  </v:shape>
                  <v:shape id="Прямая со стрелкой 75" o:spid="_x0000_s1089" type="#_x0000_t32" style="position:absolute;left:13545;top:3311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Q0MUAAADbAAAADwAAAGRycy9kb3ducmV2LnhtbESPzWrCQBSF94W+w3ALbkqdGLCG1FGK&#10;UOxCF8YUcXfJ3CahmTtpZhqTt3eEgsvD+fk4y/VgGtFT52rLCmbTCARxYXXNpYL8+PGSgHAeWWNj&#10;mRSM5GC9enxYYqrthQ/UZ74UYYRdigoq79tUSldUZNBNbUscvG/bGfRBdqXUHV7CuGlkHEWv0mDN&#10;gVBhS5uKip/szwSIP4/Zlx2fT+Nun5OLtnHyy0pNnob3NxCeBn8P/7c/tYLFHG5fwg+Qq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Q0MUAAADbAAAADwAAAAAAAAAA&#10;AAAAAAChAgAAZHJzL2Rvd25yZXYueG1sUEsFBgAAAAAEAAQA+QAAAJMDAAAAAA==&#10;" strokecolor="windowText">
                    <v:stroke endarrow="classic" endarrowwidth="narrow" endarrowlength="long"/>
                  </v:shape>
                  <v:shape id="Прямая со стрелкой 76" o:spid="_x0000_s1090" type="#_x0000_t32" style="position:absolute;left:14959;top:3311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fOp8QAAADbAAAADwAAAGRycy9kb3ducmV2LnhtbESPS2vCQBSF94X+h+EW3JQ6aRZRoqOU&#10;grQLXTRGirtL5jYJzdyJmWke/94pCC4P5/Fx1tvRNKKnztWWFbzOIxDEhdU1lwry4+5lCcJ5ZI2N&#10;ZVIwkYPt5vFhjam2A39Rn/lShBF2KSqovG9TKV1RkUE3ty1x8H5sZ9AH2ZVSdziEcdPIOIoSabDm&#10;QKiwpfeKit/szwSIP0/ZyU7P39P+kJOLPuLlhZWaPY1vKxCeRn8P39qfWsEigf8v4QfIz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Z86nxAAAANsAAAAPAAAAAAAAAAAA&#10;AAAAAKECAABkcnMvZG93bnJldi54bWxQSwUGAAAAAAQABAD5AAAAkgMAAAAA&#10;" strokecolor="windowText">
                    <v:stroke endarrow="classic" endarrowwidth="narrow" endarrowlength="long"/>
                  </v:shape>
                  <v:shape id="Прямая со стрелкой 77" o:spid="_x0000_s1091" type="#_x0000_t32" style="position:absolute;left:16450;top:3279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trPMQAAADbAAAADwAAAGRycy9kb3ducmV2LnhtbESPS2vCQBSF90L/w3AL3UidNIsaoqOU&#10;grSLdmGMFHeXzG0SmrkTM9M8/r0jCC4P5/Fx1tvRNKKnztWWFbwsIhDEhdU1lwryw+45AeE8ssbG&#10;MimYyMF28zBbY6rtwHvqM1+KMMIuRQWV920qpSsqMugWtiUO3q/tDPogu1LqDocwbhoZR9GrNFhz&#10;IFTY0ntFxV/2bwLEn6bsaKf5z/T1nZOLPuLkzEo9PY5vKxCeRn8P39qfWsFyCdcv4QfIz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K2s8xAAAANsAAAAPAAAAAAAAAAAA&#10;AAAAAKECAABkcnMvZG93bnJldi54bWxQSwUGAAAAAAQABAD5AAAAkgMAAAAA&#10;" strokecolor="windowText">
                    <v:stroke endarrow="classic" endarrowwidth="narrow" endarrowlength="long"/>
                  </v:shape>
                  <v:shape id="Прямая со стрелкой 78" o:spid="_x0000_s1092" type="#_x0000_t32" style="position:absolute;left:17933;top:3279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T/TsIAAADbAAAADwAAAGRycy9kb3ducmV2LnhtbERPTWvCQBC9F/oflil4KbrRg5XoJpSC&#10;6KE9NFqKtyE7JqHZ2TS7avLvnUOhx8f73uSDa9WV+tB4NjCfJaCIS28brgwcD9vpClSIyBZbz2Rg&#10;pAB59viwwdT6G3/StYiVkhAOKRqoY+xSrUNZk8Mw8x2xcGffO4wC+0rbHm8S7lq9SJKldtiwNNTY&#10;0VtN5U9xcVIST2Px5cfn7/H940gh2S1Wv2zM5Gl4XYOKNMR/8Z97bw28yFj5Ij9AZ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7T/TsIAAADbAAAADwAAAAAAAAAAAAAA&#10;AAChAgAAZHJzL2Rvd25yZXYueG1sUEsFBgAAAAAEAAQA+QAAAJADAAAAAA==&#10;" strokecolor="windowText">
                    <v:stroke endarrow="classic" endarrowwidth="narrow" endarrowlength="long"/>
                  </v:shape>
                  <v:shape id="Прямая со стрелкой 79" o:spid="_x0000_s1093" type="#_x0000_t32" style="position:absolute;left:19348;top:3279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ha1cUAAADbAAAADwAAAGRycy9kb3ducmV2LnhtbESPzWrCQBSF94LvMFyhG6kTs6hp6igi&#10;lHbRLkxTxN0lc5sEM3fSzDQmb98RBJeH8/Nx1tvBNKKnztWWFSwXEQjiwuqaSwX51+tjAsJ5ZI2N&#10;ZVIwkoPtZjpZY6rthQ/UZ74UYYRdigoq79tUSldUZNAtbEscvB/bGfRBdqXUHV7CuGlkHEVP0mDN&#10;gVBhS/uKinP2ZwLEn8bs247z4/jxmZOL3uLkl5V6mA27FxCeBn8P39rvWsHqGa5fwg+Qm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Pha1cUAAADbAAAADwAAAAAAAAAA&#10;AAAAAAChAgAAZHJzL2Rvd25yZXYueG1sUEsFBgAAAAAEAAQA+QAAAJMDAAAAAA==&#10;" strokecolor="windowText">
                    <v:stroke endarrow="classic" endarrowwidth="narrow" endarrowlength="long"/>
                  </v:shape>
                  <v:shape id="Прямая со стрелкой 80" o:spid="_x0000_s1094" type="#_x0000_t32" style="position:absolute;left:20553;top:3311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eDb8EAAADbAAAADwAAAGRycy9kb3ducmV2LnhtbERPTWvCQBC9C/0PyxR6kbppDhJS11AK&#10;xR7ag1GR3obsNAnNzsbsVpN/7xwEj4/3vSpG16kzDaH1bOBlkYAirrxtuTaw3308Z6BCRLbYeSYD&#10;EwUo1g+zFebWX3hL5zLWSkI45GigibHPtQ5VQw7DwvfEwv36wWEUONTaDniRcNfpNEmW2mHL0tBg&#10;T+8NVX/lv5OS+DOVBz/Nj9PX955CskmzExvz9Di+vYKKNMa7+Ob+tAYyWS9f5Afo9R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F4NvwQAAANsAAAAPAAAAAAAAAAAAAAAA&#10;AKECAABkcnMvZG93bnJldi54bWxQSwUGAAAAAAQABAD5AAAAjwMAAAAA&#10;" strokecolor="windowText">
                    <v:stroke endarrow="classic" endarrowwidth="narrow" endarrowlength="long"/>
                  </v:shape>
                  <v:shape id="Прямая со стрелкой 81" o:spid="_x0000_s1095" type="#_x0000_t32" style="position:absolute;left:22036;top:3311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sm9MQAAADbAAAADwAAAGRycy9kb3ducmV2LnhtbESPS2vCQBSF90L/w3AFN2ImupCQZpQi&#10;lHahC1NFurtkrklo5k6amebx751CocvDeXycbD+aRvTUudqygnUUgyAurK65VHD5eF0lIJxH1thY&#10;JgUTOdjvnmYZptoOfKY+96UII+xSVFB536ZSuqIigy6yLXHw7rYz6IPsSqk7HMK4aeQmjrfSYM2B&#10;UGFLh4qKr/zHBIj/nPKrnZa36Xi6kIvfNsk3K7WYjy/PIDyN/j/8137XCpI1/H4JP0D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Wyb0xAAAANsAAAAPAAAAAAAAAAAA&#10;AAAAAKECAABkcnMvZG93bnJldi54bWxQSwUGAAAAAAQABAD5AAAAkgMAAAAA&#10;" strokecolor="windowText">
                    <v:stroke endarrow="classic" endarrowwidth="narrow" endarrowlength="long"/>
                  </v:shape>
                  <v:shape id="Прямая со стрелкой 82" o:spid="_x0000_s1096" type="#_x0000_t32" style="position:absolute;left:23451;top:3311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m4g8MAAADbAAAADwAAAGRycy9kb3ducmV2LnhtbESPzYrCMBSF94LvEK7gRjSdLqRUo4gg&#10;48JZ2FHE3aW5tsXmpjZR27efDAzM8nB+Ps5y3ZlavKh1lWUFH7MIBHFudcWFgtP3bpqAcB5ZY22Z&#10;FPTkYL0aDpaYavvmI70yX4gwwi5FBaX3TSqly0sy6Ga2IQ7ezbYGfZBtIXWL7zBuahlH0VwarDgQ&#10;SmxoW1J+z54mQPy1z862n1z6w9eJXPQZJw9WajzqNgsQnjr/H/5r77WCJIbfL+EHyN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JuIPDAAAA2wAAAA8AAAAAAAAAAAAA&#10;AAAAoQIAAGRycy9kb3ducmV2LnhtbFBLBQYAAAAABAAEAPkAAACRAwAAAAA=&#10;" strokecolor="windowText">
                    <v:stroke endarrow="classic" endarrowwidth="narrow" endarrowlength="long"/>
                  </v:shape>
                  <v:shape id="Прямая со стрелкой 83" o:spid="_x0000_s1097" type="#_x0000_t32" style="position:absolute;left:24850;top:3311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UdGMQAAADbAAAADwAAAGRycy9kb3ducmV2LnhtbESPS2vCQBSF9wX/w3AFN8VMakFC6ihS&#10;KHXRLowpxd0lc5sEM3fSzDSPf98RBJeH8/g4m91oGtFT52rLCp6iGARxYXXNpYL89LZMQDiPrLGx&#10;TAomcrDbzh42mGo78JH6zJcijLBLUUHlfZtK6YqKDLrItsTB+7GdQR9kV0rd4RDGTSNXcbyWBmsO&#10;hApbeq2ouGR/JkD8ecq+7PT4PX185uTi91Xyy0ot5uP+BYSn0d/Dt/ZBK0ie4fol/AC5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xR0YxAAAANsAAAAPAAAAAAAAAAAA&#10;AAAAAKECAABkcnMvZG93bnJldi54bWxQSwUGAAAAAAQABAD5AAAAkgMAAAAA&#10;" strokecolor="windowText">
                    <v:stroke endarrow="classic" endarrowwidth="narrow" endarrowlength="long"/>
                  </v:shape>
                  <v:shape id="Прямая со стрелкой 84" o:spid="_x0000_s1098" type="#_x0000_t32" style="position:absolute;left:26333;top:3311;width: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yFbMQAAADbAAAADwAAAGRycy9kb3ducmV2LnhtbESPS2vCQBSF9wX/w3AFN8VMKkVC6ihS&#10;KHXRLowpxd0lc5sEM3fSzDSPf98RBJeH8/g4m91oGtFT52rLCp6iGARxYXXNpYL89LZMQDiPrLGx&#10;TAomcrDbzh42mGo78JH6zJcijLBLUUHlfZtK6YqKDLrItsTB+7GdQR9kV0rd4RDGTSNXcbyWBmsO&#10;hApbeq2ouGR/JkD8ecq+7PT4PX185uTi91Xyy0ot5uP+BYSn0d/Dt/ZBK0ie4fol/AC5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LIVsxAAAANsAAAAPAAAAAAAAAAAA&#10;AAAAAKECAABkcnMvZG93bnJldi54bWxQSwUGAAAAAAQABAD5AAAAkgMAAAAA&#10;" strokecolor="windowText">
                    <v:stroke endarrow="classic" endarrowwidth="narrow" endarrowlength="long"/>
                  </v:shape>
                  <v:line id="Прямая соединительная линия 85" o:spid="_x0000_s1099" style="position:absolute;visibility:visible;mso-wrap-style:square" from="3663,3311" to="26333,5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FZNcUAAADbAAAADwAAAGRycy9kb3ducmV2LnhtbESPT2sCMRTE7wW/Q3hCbzVroUVWo2hL&#10;aWkV8c/F2yN5blY3L8sm1W0/vREEj8PM/IYZTVpXiRM1ofSsoN/LQBBrb0ouFGw3H08DECEiG6w8&#10;k4I/CjAZdx5GmBt/5hWd1rEQCcIhRwU2xjqXMmhLDkPP18TJ2/vGYUyyKaRp8JzgrpLPWfYqHZac&#10;FizW9GZJH9e/TsHs/bBb/HzObNR6a/zSb8r5979Sj912OgQRqY338K39ZRQMXuD6Jf0AOb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6FZNcUAAADbAAAADwAAAAAAAAAA&#10;AAAAAAChAgAAZHJzL2Rvd25yZXYueG1sUEsFBgAAAAAEAAQA+QAAAJMDAAAAAA==&#10;" strokecolor="windowText">
                    <v:stroke dashstyle="dash"/>
                  </v:line>
                  <v:line id="Прямая соединительная линия 86" o:spid="_x0000_s1100" style="position:absolute;flip:y;visibility:visible;mso-wrap-style:square" from="3663,3311" to="26333,5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I71sQAAADbAAAADwAAAGRycy9kb3ducmV2LnhtbESPQWvCQBSE70L/w/IKXqRuFExDdJUq&#10;Cr0apdDbI/vMhmbfhuxqor++KxR6HGbmG2a1GWwjbtT52rGC2TQBQVw6XXOl4Hw6vGUgfEDW2Dgm&#10;BXfysFm/jFaYa9fzkW5FqESEsM9RgQmhzaX0pSGLfupa4uhdXGcxRNlVUnfYR7ht5DxJUmmx5rhg&#10;sKWdofKnuFoF24mZ7/trsd0tUv3+5R6z7wUelBq/Dh9LEIGG8B/+a39qBVkKzy/xB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IjvWxAAAANsAAAAPAAAAAAAAAAAA&#10;AAAAAKECAABkcnMvZG93bnJldi54bWxQSwUGAAAAAAQABAD5AAAAkgMAAAAA&#10;" strokecolor="windowText">
                    <v:stroke dashstyle="dash"/>
                  </v:line>
                  <v:shape id="Прямая со стрелкой 87" o:spid="_x0000_s1101" type="#_x0000_t32" style="position:absolute;left:15381;top:4513;width:0;height:58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afdMEAAADbAAAADwAAAGRycy9kb3ducmV2LnhtbESPQWsCMRSE7wX/Q3iCl0UTPbS6GkUs&#10;hd6KtuD1sXlmFzcvSxJ1/femIHgcZuYbZrXpXSuuFGLjWcN0okAQV940bDX8/X6N5yBiQjbYeiYN&#10;d4qwWQ/eVlgaf+M9XQ/JigzhWKKGOqWulDJWNTmME98RZ+/kg8OUZbDSBLxluGvlTKl36bDhvFBj&#10;R7uaqvPh4jQUFHd4PF1U9zm1RfhZkFX7QuvRsN8uQSTq0yv8bH8bDfMP+P+Sf4B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1p90wQAAANsAAAAPAAAAAAAAAAAAAAAA&#10;AKECAABkcnMvZG93bnJldi54bWxQSwUGAAAAAAQABAD5AAAAjwMAAAAA&#10;" strokecolor="windowText" strokeweight="2pt">
                    <v:stroke endarrow="classic" endarrowwidth="narrow" endarrowlength="long"/>
                  </v:shape>
                  <v:shape id="Полилиния 88" o:spid="_x0000_s1102" style="position:absolute;left:1239;top:4846;width:111;height:2201;visibility:visible;mso-wrap-style:square;v-text-anchor:middle" coordsize="13403,266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bGqLwA&#10;AADbAAAADwAAAGRycy9kb3ducmV2LnhtbERPyQrCMBC9C/5DGMGL2FRBKdUooghe3RBvQzNdsJmU&#10;Jmr9e3MQPD7evlx3phYval1lWcEkikEQZ1ZXXCi4nPfjBITzyBpry6TgQw7Wq35viam2bz7S6+QL&#10;EULYpaig9L5JpXRZSQZdZBviwOW2NegDbAupW3yHcFPLaRzPpcGKQ0OJDW1Lyh6np1GQk9uMEnOd&#10;3eX+cy6ezWR3u9VKDQfdZgHCU+f/4p/7oBUkYWz4En6AXH0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gFsaovAAAANsAAAAPAAAAAAAAAAAAAAAAAJgCAABkcnMvZG93bnJldi54&#10;bWxQSwUGAAAAAAQABAD1AAAAgQMAAAAA&#10;" path="m12700,c10583,10583,8968,21279,6350,31750,4727,38244,,44107,,50800v,46615,2633,93234,6350,139700c6884,197172,12144,202880,12700,209550v1582,18984,,38100,,57150e" filled="f" strokecolor="windowText">
                    <v:path arrowok="t" o:connecttype="custom" o:connectlocs="10477,0;5239,26199;0,41919;5239,157196;10477,172916;10477,220075" o:connectangles="0,0,0,0,0,0"/>
                  </v:shape>
                  <v:shape id="Полилиния 89" o:spid="_x0000_s1103" style="position:absolute;left:29052;top:4847;width:119;height:2198;visibility:visible;mso-wrap-style:square;v-text-anchor:middle" coordsize="13403,2667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fx68IA&#10;AADbAAAADwAAAGRycy9kb3ducmV2LnhtbESPwW7CMBBE75X4B2uRuBWHHhCkGNSCEL30QOADlngb&#10;R8Rry3ZJ+HtcqRLH0cy80aw2g+3EjUJsHSuYTQsQxLXTLTcKzqf96wJETMgaO8ek4E4RNuvRywpL&#10;7Xo+0q1KjcgQjiUqMCn5UspYG7IYp84TZ+/HBYspy9BIHbDPcNvJt6KYS4st5wWDnraG6mv1axUc&#10;mmVvnN8af93tLxQOqfrsvpWajIePdxCJhvQM/7e/tILFEv6+5B8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x/HrwgAAANsAAAAPAAAAAAAAAAAAAAAAAJgCAABkcnMvZG93&#10;bnJldi54bWxQSwUGAAAAAAQABAD1AAAAhwMAAAAA&#10;" adj="-11796480,,5400" path="m12700,c10583,10583,8968,21279,6350,31750,4727,38244,,44107,,50800v,46615,2633,93234,6350,139700c6884,197172,12144,202880,12700,209550v1582,18984,,38100,,57150e" filled="f" strokecolor="windowText">
                    <v:stroke joinstyle="miter"/>
                    <v:formulas/>
                    <v:path arrowok="t" o:connecttype="custom" o:connectlocs="11254,0;5627,26170;0,41872;5627,157019;11254,172721;11254,219827" o:connectangles="0,0,0,0,0,0" textboxrect="0,0,13403,266700"/>
                    <v:textbox inset="2.09378mm,1.0469mm,2.09378mm,1.0469mm">
                      <w:txbxContent>
                        <w:p w:rsidR="00333C35" w:rsidRDefault="00333C35" w:rsidP="00081DFA"/>
                      </w:txbxContent>
                    </v:textbox>
                  </v:shape>
                  <v:line id="Прямая соединительная линия 90" o:spid="_x0000_s1104" style="position:absolute;visibility:visible;mso-wrap-style:square" from="3663,5931" to="3663,13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wcJcAAAADbAAAADwAAAGRycy9kb3ducmV2LnhtbERPTYvCMBC9C/6HMIKXRVNFRKtRRBQ8&#10;rlXE49CMbbWZ1CZq3V9vDgseH+97vmxMKZ5Uu8KygkE/AkGcWl1wpuB42PYmIJxH1lhaJgVvcrBc&#10;tFtzjLV98Z6eic9ECGEXo4Lc+yqW0qU5GXR9WxEH7mJrgz7AOpO6xlcIN6UcRtFYGiw4NORY0Tqn&#10;9JY8jIJsff25n5Pr38iPNxO7Hf2eTpeVUt1Os5qB8NT4r/jfvdMKpmF9+BJ+gFx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jsHCXAAAAA2wAAAA8AAAAAAAAAAAAAAAAA&#10;oQIAAGRycy9kb3ducmV2LnhtbFBLBQYAAAAABAAEAPkAAACOAwAAAAA=&#10;" strokecolor="windowText"/>
                  <v:line id="Прямая соединительная линия 91" o:spid="_x0000_s1105" style="position:absolute;visibility:visible;mso-wrap-style:square" from="15381,5472" to="15381,11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C5vsUAAADbAAAADwAAAGRycy9kb3ducmV2LnhtbESPQWvCQBSE74X+h+UVeilmYwmi0VVE&#10;FHqsUYLHR/aZRLNvY3Zr0v76rlDocZiZb5jFajCNuFPnassKxlEMgriwuuZSwfGwG01BOI+ssbFM&#10;Cr7JwWr5/LTAVNue93TPfCkChF2KCirv21RKV1Rk0EW2JQ7e2XYGfZBdKXWHfYCbRr7H8UQarDks&#10;VNjSpqLimn0ZBeXm8nY7ZZefxE+2U7tLPvP8vFbq9WVYz0F4Gvx/+K/9oRXMxvD4En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6C5vsUAAADbAAAADwAAAAAAAAAA&#10;AAAAAAChAgAAZHJzL2Rvd25yZXYueG1sUEsFBgAAAAAEAAQA+QAAAJMDAAAAAA==&#10;" strokecolor="windowText"/>
                  <v:line id="Прямая соединительная линия 92" o:spid="_x0000_s1106" style="position:absolute;visibility:visible;mso-wrap-style:square" from="26361,5472" to="26361,13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InycUAAADbAAAADwAAAGRycy9kb3ducmV2LnhtbESPQWvCQBSE74X+h+UVepFm0yCSRlcR&#10;UejRxhJ6fGSfSTT7Ns2uMfbXdwtCj8PMfMMsVqNpxUC9aywreI1iEMSl1Q1XCj4Pu5cUhPPIGlvL&#10;pOBGDlbLx4cFZtpe+YOG3FciQNhlqKD2vsukdGVNBl1kO+LgHW1v0AfZV1L3eA1w08okjmfSYMNh&#10;ocaONjWV5/xiFFSb0+T7Kz/9TP1sm9rddF8Ux7VSz0/jeg7C0+j/w/f2u1bwlsDfl/AD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3InycUAAADbAAAADwAAAAAAAAAA&#10;AAAAAAChAgAAZHJzL2Rvd25yZXYueG1sUEsFBgAAAAAEAAQA+QAAAJMDAAAAAA==&#10;" strokecolor="windowText"/>
                  <v:line id="Прямая соединительная линия 93" o:spid="_x0000_s1107" style="position:absolute;flip:x;visibility:visible;mso-wrap-style:square" from="15314,10642" to="26361,10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yjUsUAAADbAAAADwAAAGRycy9kb3ducmV2LnhtbESPQWvCQBSE7wX/w/KE3uqmBqRGVymC&#10;YCkIjaJ4e2afSTD7Nma3MfbXu0LB4zAz3zDTeWcq0VLjSssK3gcRCOLM6pJzBdvN8u0DhPPIGivL&#10;pOBGDuaz3ssUE22v/ENt6nMRIOwSVFB4XydSuqwgg25ga+LgnWxj0AfZ5FI3eA1wU8lhFI2kwZLD&#10;QoE1LQrKzumvUfBNh3a4S7+Oh0W8j9N8e1mP/i5Kvfa7zwkIT51/hv/bK61gHMPjS/gB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yjUsUAAADbAAAADwAAAAAAAAAA&#10;AAAAAAChAgAAZHJzL2Rvd25yZXYueG1sUEsFBgAAAAAEAAQA+QAAAJMDAAAAAA==&#10;" strokecolor="windowText">
                    <v:stroke startarrow="classic" startarrowwidth="narrow" startarrowlength="long" endarrow="classic" endarrowwidth="narrow" endarrowlength="long"/>
                  </v:line>
                  <v:line id="Прямая соединительная линия 94" o:spid="_x0000_s1108" style="position:absolute;flip:x;visibility:visible;mso-wrap-style:square" from="3688,13471" to="26333,13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U7JsYAAADbAAAADwAAAGRycy9kb3ducmV2LnhtbESPQWvCQBSE7wX/w/IEb7pRS2ijq4gg&#10;KEKhqbR4e2Zfk9Ds25hdk7S/vlsQehxm5htmue5NJVpqXGlZwXQSgSDOrC45V3B6242fQDiPrLGy&#10;TAq+ycF6NXhYYqJtx6/Upj4XAcIuQQWF93UipcsKMugmtiYO3qdtDPogm1zqBrsAN5WcRVEsDZYc&#10;FgqsaVtQ9pXejIIjndvZe3q4nLfzj3man64v8c9VqdGw3yxAeOr9f/je3msFz4/w9yX8AL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3VOybGAAAA2wAAAA8AAAAAAAAA&#10;AAAAAAAAoQIAAGRycy9kb3ducmV2LnhtbFBLBQYAAAAABAAEAPkAAACUAwAAAAA=&#10;" strokecolor="windowText">
                    <v:stroke startarrow="classic" startarrowwidth="narrow" startarrowlength="long" endarrow="classic" endarrowwidth="narrow" endarrowlength="long"/>
                  </v:line>
                  <v:shape id="Поле 95" o:spid="_x0000_s1109" type="#_x0000_t202" style="position:absolute;left:11218;top:7969;width:3184;height:31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3mR8UA&#10;AADbAAAADwAAAGRycy9kb3ducmV2LnhtbESPQWvCQBSE7wX/w/IEb3VjsUWjmyCFQmgvTarg8ZF9&#10;JsHs2zS7xuTfdwuFHoeZ+YbZp6NpxUC9aywrWC0jEMSl1Q1XCo5fb48bEM4ja2wtk4KJHKTJ7GGP&#10;sbZ3zmkofCUChF2MCmrvu1hKV9Zk0C1tRxy8i+0N+iD7Suoe7wFuWvkURS/SYMNhocaOXmsqr8XN&#10;KBg/j+/tOptO+jzIj+/tdZ0V+VmpxXw87EB4Gv1/+K+daQXbZ/j9En6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jeZHxQAAANsAAAAPAAAAAAAAAAAAAAAAAJgCAABkcnMv&#10;ZG93bnJldi54bWxQSwUGAAAAAAQABAD1AAAAigMAAAAA&#10;" filled="f" stroked="f" strokeweight=".5pt">
                    <v:textbox inset="2.09378mm,1.0469mm,2.09378mm,1.0469mm">
                      <w:txbxContent>
                        <w:p w:rsidR="00333C35" w:rsidRPr="008C16A1" w:rsidRDefault="00333C35" w:rsidP="00081DFA">
                          <w:pPr>
                            <w:ind w:firstLine="0"/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 w:rsidRPr="003D13AF">
                            <w:rPr>
                              <w:i/>
                              <w:lang w:val="en-US"/>
                            </w:rPr>
                            <w:t>Q</w:t>
                          </w:r>
                          <w:r w:rsidRPr="008C16A1">
                            <w:rPr>
                              <w:i/>
                              <w:vertAlign w:val="subscript"/>
                              <w:lang w:val="en-US"/>
                            </w:rPr>
                            <w:t>q</w:t>
                          </w:r>
                          <w:proofErr w:type="spellEnd"/>
                        </w:p>
                      </w:txbxContent>
                    </v:textbox>
                  </v:shape>
                  <v:shape id="Поле 97" o:spid="_x0000_s1110" type="#_x0000_t202" style="position:absolute;left:19522;top:7982;width:3184;height:31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94MMMA&#10;AADbAAAADwAAAGRycy9kb3ducmV2LnhtbESPQYvCMBSE7wv+h/AEb2uqiKzVKCIIRS9aFTw+mmdb&#10;bF5qE2v992ZhYY/DzHzDLFadqURLjSstKxgNIxDEmdUl5wrOp+33DwjnkTVWlknBmxyslr2vBcba&#10;vvhIbepzESDsYlRQeF/HUrqsIINuaGvi4N1sY9AH2eRSN/gKcFPJcRRNpcGSw0KBNW0Kyu7p0yjo&#10;DuddNUneF31t5f4xu0+S9HhVatDv1nMQnjr/H/5rJ1rBbAq/X8IPkMs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94MMMAAADbAAAADwAAAAAAAAAAAAAAAACYAgAAZHJzL2Rv&#10;d25yZXYueG1sUEsFBgAAAAAEAAQA9QAAAIgDAAAAAA==&#10;" filled="f" stroked="f" strokeweight=".5pt">
                    <v:textbox inset="2.09378mm,1.0469mm,2.09378mm,1.0469mm">
                      <w:txbxContent>
                        <w:p w:rsidR="00333C35" w:rsidRDefault="00333C35" w:rsidP="00081DFA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l</w:t>
                          </w:r>
                          <w:r w:rsidRPr="008C16A1">
                            <w:rPr>
                              <w:rFonts w:eastAsia="Times New Roman"/>
                              <w:iCs/>
                              <w:lang w:val="en-US"/>
                            </w:rPr>
                            <w:t>/2</w:t>
                          </w:r>
                          <w:proofErr w:type="gramEnd"/>
                        </w:p>
                      </w:txbxContent>
                    </v:textbox>
                  </v:shape>
                  <v:shape id="Поле 97" o:spid="_x0000_s1111" type="#_x0000_t202" style="position:absolute;left:14517;top:10993;width:1996;height:26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Pdq8UA&#10;AADbAAAADwAAAGRycy9kb3ducmV2LnhtbESPQWvCQBSE7wX/w/IEb3VjkVajmyCFQmgvTarg8ZF9&#10;JsHs2zS7xuTfdwuFHoeZ+YbZp6NpxUC9aywrWC0jEMSl1Q1XCo5fb48bEM4ja2wtk4KJHKTJ7GGP&#10;sbZ3zmkofCUChF2MCmrvu1hKV9Zk0C1tRxy8i+0N+iD7Suoe7wFuWvkURc/SYMNhocaOXmsqr8XN&#10;KBg/j+/tOptO+jzIj+/tdZ0V+VmpxXw87EB4Gv1/+K+daQXbF/j9En6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E92rxQAAANsAAAAPAAAAAAAAAAAAAAAAAJgCAABkcnMv&#10;ZG93bnJldi54bWxQSwUGAAAAAAQABAD1AAAAigMAAAAA&#10;" filled="f" stroked="f" strokeweight=".5pt">
                    <v:textbox inset="2.09378mm,1.0469mm,2.09378mm,1.0469mm">
                      <w:txbxContent>
                        <w:p w:rsidR="00333C35" w:rsidRDefault="00333C35" w:rsidP="00081DFA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081DFA" w:rsidRPr="00AB59B6" w:rsidRDefault="00081DFA" w:rsidP="00081DFA">
      <w:pPr>
        <w:ind w:firstLine="0"/>
        <w:jc w:val="center"/>
      </w:pPr>
      <w:r w:rsidRPr="00AB59B6">
        <w:t>Рис. 1.2. Равномерно распределенная нагрузка и ее равнодействующая</w:t>
      </w:r>
    </w:p>
    <w:p w:rsidR="00081DFA" w:rsidRDefault="00081DFA" w:rsidP="00081DFA">
      <w:pPr>
        <w:ind w:firstLine="0"/>
        <w:jc w:val="center"/>
        <w:rPr>
          <w:sz w:val="28"/>
        </w:rPr>
      </w:pPr>
    </w:p>
    <w:p w:rsidR="00DB7473" w:rsidRDefault="00DB7473" w:rsidP="00DB7473">
      <w:pPr>
        <w:ind w:firstLine="510"/>
        <w:rPr>
          <w:sz w:val="28"/>
        </w:rPr>
      </w:pPr>
      <w:r>
        <w:rPr>
          <w:sz w:val="28"/>
        </w:rPr>
        <w:t xml:space="preserve">Модуль равнодействующей равномерно распределенной нагрузки равен </w:t>
      </w:r>
    </w:p>
    <w:p w:rsidR="00DB7473" w:rsidRDefault="00DB7473" w:rsidP="007511B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</w:pPr>
      <w:r>
        <w:tab/>
      </w:r>
      <w:r w:rsidRPr="00081DFA">
        <w:rPr>
          <w:position w:val="-16"/>
        </w:rPr>
        <w:object w:dxaOrig="1020" w:dyaOrig="420">
          <v:shape id="_x0000_i1025" type="#_x0000_t75" style="width:51pt;height:21pt" o:ole="">
            <v:imagedata r:id="rId7" o:title=""/>
          </v:shape>
          <o:OLEObject Type="Embed" ProgID="Equation.DSMT4" ShapeID="_x0000_i1025" DrawAspect="Content" ObjectID="_1408270721" r:id="rId8"/>
        </w:object>
      </w:r>
      <w:r w:rsidR="004F59B1">
        <w:t>,</w:t>
      </w:r>
      <w:r w:rsidR="004F59B1">
        <w:tab/>
        <w:t>1.2</w:t>
      </w:r>
    </w:p>
    <w:p w:rsidR="004F59B1" w:rsidRPr="004F59B1" w:rsidRDefault="004F59B1" w:rsidP="00284E6B">
      <w:pPr>
        <w:ind w:firstLine="510"/>
        <w:rPr>
          <w:spacing w:val="-4"/>
          <w:sz w:val="28"/>
        </w:rPr>
      </w:pPr>
      <w:r w:rsidRPr="004F59B1">
        <w:rPr>
          <w:spacing w:val="-4"/>
          <w:sz w:val="28"/>
        </w:rPr>
        <w:lastRenderedPageBreak/>
        <w:t xml:space="preserve">где </w:t>
      </w:r>
      <w:proofErr w:type="spellStart"/>
      <w:r w:rsidRPr="004F59B1">
        <w:rPr>
          <w:i/>
          <w:spacing w:val="-4"/>
          <w:sz w:val="28"/>
          <w:lang w:val="en-US"/>
        </w:rPr>
        <w:t>Q</w:t>
      </w:r>
      <w:r w:rsidRPr="004F59B1">
        <w:rPr>
          <w:i/>
          <w:spacing w:val="-4"/>
          <w:sz w:val="28"/>
          <w:vertAlign w:val="subscript"/>
          <w:lang w:val="en-US"/>
        </w:rPr>
        <w:t>q</w:t>
      </w:r>
      <w:proofErr w:type="spellEnd"/>
      <w:r w:rsidRPr="004F59B1">
        <w:rPr>
          <w:spacing w:val="-4"/>
          <w:sz w:val="28"/>
        </w:rPr>
        <w:t xml:space="preserve"> – равнодействующая равномерно распределенной нагру</w:t>
      </w:r>
      <w:r w:rsidRPr="004F59B1">
        <w:rPr>
          <w:spacing w:val="-4"/>
          <w:sz w:val="28"/>
        </w:rPr>
        <w:t>з</w:t>
      </w:r>
      <w:r w:rsidRPr="004F59B1">
        <w:rPr>
          <w:spacing w:val="-4"/>
          <w:sz w:val="28"/>
        </w:rPr>
        <w:t xml:space="preserve">ки, </w:t>
      </w:r>
      <w:r w:rsidRPr="004F59B1">
        <w:rPr>
          <w:i/>
          <w:spacing w:val="-4"/>
          <w:sz w:val="28"/>
          <w:lang w:val="en-US"/>
        </w:rPr>
        <w:t>q</w:t>
      </w:r>
      <w:r w:rsidRPr="004F59B1">
        <w:rPr>
          <w:spacing w:val="-4"/>
          <w:sz w:val="28"/>
        </w:rPr>
        <w:t xml:space="preserve"> – интенсивность распределения, </w:t>
      </w:r>
      <w:r w:rsidRPr="004F59B1">
        <w:rPr>
          <w:i/>
          <w:spacing w:val="-4"/>
          <w:sz w:val="28"/>
          <w:lang w:val="en-US"/>
        </w:rPr>
        <w:t>l</w:t>
      </w:r>
      <w:r w:rsidRPr="004F59B1">
        <w:rPr>
          <w:spacing w:val="-4"/>
          <w:sz w:val="28"/>
        </w:rPr>
        <w:t xml:space="preserve"> – длина участка распредел</w:t>
      </w:r>
      <w:r w:rsidRPr="004F59B1">
        <w:rPr>
          <w:spacing w:val="-4"/>
          <w:sz w:val="28"/>
        </w:rPr>
        <w:t>е</w:t>
      </w:r>
      <w:r w:rsidRPr="004F59B1">
        <w:rPr>
          <w:spacing w:val="-4"/>
          <w:sz w:val="28"/>
        </w:rPr>
        <w:t>ния.</w:t>
      </w:r>
    </w:p>
    <w:p w:rsidR="00284E6B" w:rsidRDefault="00284E6B" w:rsidP="00284E6B">
      <w:pPr>
        <w:ind w:firstLine="510"/>
        <w:rPr>
          <w:sz w:val="28"/>
        </w:rPr>
      </w:pPr>
      <w:r>
        <w:rPr>
          <w:sz w:val="28"/>
        </w:rPr>
        <w:t xml:space="preserve">Вращательное действие силы характеризуется моментом силы. </w:t>
      </w:r>
    </w:p>
    <w:p w:rsidR="00284E6B" w:rsidRPr="004F59B1" w:rsidRDefault="00284E6B" w:rsidP="00DB7473">
      <w:pPr>
        <w:ind w:left="510" w:firstLine="0"/>
        <w:rPr>
          <w:i/>
        </w:rPr>
      </w:pPr>
      <w:r w:rsidRPr="004F59B1">
        <w:rPr>
          <w:b/>
          <w:i/>
        </w:rPr>
        <w:t>Моментом силы</w:t>
      </w:r>
      <w:r w:rsidRPr="004F59B1">
        <w:rPr>
          <w:i/>
        </w:rPr>
        <w:t xml:space="preserve"> относительно точки называется произведение модуля силы на ее плечо</w:t>
      </w:r>
      <w:r w:rsidR="005B6A72" w:rsidRPr="004F59B1">
        <w:rPr>
          <w:i/>
        </w:rPr>
        <w:t xml:space="preserve"> (</w:t>
      </w:r>
      <w:r w:rsidR="00C62082" w:rsidRPr="004F59B1">
        <w:rPr>
          <w:i/>
        </w:rPr>
        <w:t>рис.</w:t>
      </w:r>
      <w:r w:rsidR="005B6A72" w:rsidRPr="004F59B1">
        <w:rPr>
          <w:i/>
        </w:rPr>
        <w:t xml:space="preserve"> 1.3)</w:t>
      </w:r>
      <w:r w:rsidRPr="004F59B1">
        <w:rPr>
          <w:i/>
        </w:rPr>
        <w:t>.</w:t>
      </w:r>
    </w:p>
    <w:p w:rsidR="00844674" w:rsidRPr="00844674" w:rsidRDefault="00844674" w:rsidP="00844674">
      <w:pPr>
        <w:ind w:firstLine="0"/>
        <w:jc w:val="center"/>
        <w:rPr>
          <w:sz w:val="28"/>
          <w:lang w:val="en-US"/>
        </w:rPr>
      </w:pPr>
      <w:r w:rsidRPr="00844674">
        <w:rPr>
          <w:noProof/>
          <w:lang w:eastAsia="ru-RU"/>
        </w:rPr>
        <mc:AlternateContent>
          <mc:Choice Requires="wpc">
            <w:drawing>
              <wp:inline distT="0" distB="0" distL="0" distR="0" wp14:anchorId="74D2C862" wp14:editId="555E4093">
                <wp:extent cx="1885950" cy="1628775"/>
                <wp:effectExtent l="0" t="0" r="0" b="0"/>
                <wp:docPr id="702" name="Полотно 7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" name="Группа 3"/>
                        <wpg:cNvGrpSpPr/>
                        <wpg:grpSpPr>
                          <a:xfrm>
                            <a:off x="38359" y="85766"/>
                            <a:ext cx="1821603" cy="1509796"/>
                            <a:chOff x="38359" y="85766"/>
                            <a:chExt cx="1821603" cy="1509796"/>
                          </a:xfrm>
                        </wpg:grpSpPr>
                        <wps:wsp>
                          <wps:cNvPr id="712" name="Поле 712"/>
                          <wps:cNvSpPr txBox="1"/>
                          <wps:spPr>
                            <a:xfrm>
                              <a:off x="1479769" y="472280"/>
                              <a:ext cx="312402" cy="30732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Pr="00FB5EA2" w:rsidRDefault="004F59B1" w:rsidP="00844674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FB5EA2"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102226" tIns="51112" rIns="102226" bIns="5111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3" name="Поле 712"/>
                          <wps:cNvSpPr txBox="1"/>
                          <wps:spPr>
                            <a:xfrm>
                              <a:off x="348933" y="85766"/>
                              <a:ext cx="447022" cy="30605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844674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 w:rsidRPr="00907242">
                                  <w:rPr>
                                    <w:rFonts w:eastAsia="Times New Roman"/>
                                    <w:iCs/>
                                  </w:rPr>
                                  <w:t>т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 xml:space="preserve">. 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none" lIns="102226" tIns="51112" rIns="102226" bIns="5111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3" name="AutoShape 8"/>
                          <wps:cNvCnPr>
                            <a:cxnSpLocks noChangeShapeType="1"/>
                          </wps:cNvCnPr>
                          <wps:spPr bwMode="auto">
                            <a:xfrm rot="20760000">
                              <a:off x="987033" y="886060"/>
                              <a:ext cx="872929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6" name="Прямая соединительная линия 706"/>
                          <wps:cNvCnPr/>
                          <wps:spPr>
                            <a:xfrm rot="20760000">
                              <a:off x="994857" y="911308"/>
                              <a:ext cx="0" cy="14866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707" name="Прямая соединительная линия 707"/>
                          <wps:cNvCnPr/>
                          <wps:spPr>
                            <a:xfrm rot="20760000" flipH="1">
                              <a:off x="307669" y="1085039"/>
                              <a:ext cx="729422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"/>
                            </a:ln>
                            <a:effectLst/>
                          </wps:spPr>
                          <wps:bodyPr/>
                        </wps:wsp>
                        <wps:wsp>
                          <wps:cNvPr id="709" name="Блок-схема: узел 709"/>
                          <wps:cNvSpPr/>
                          <wps:spPr>
                            <a:xfrm rot="960000">
                              <a:off x="458279" y="405247"/>
                              <a:ext cx="60465" cy="60369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102226" tIns="51112" rIns="102226" bIns="51112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1" name="Прямоугольник 711"/>
                          <wps:cNvSpPr/>
                          <wps:spPr>
                            <a:xfrm rot="20760000">
                              <a:off x="635140" y="949809"/>
                              <a:ext cx="126000" cy="122400"/>
                            </a:xfrm>
                            <a:prstGeom prst="rect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102226" tIns="51112" rIns="102226" bIns="51112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" name="Прямая соединительная линия 52"/>
                          <wps:cNvCnPr/>
                          <wps:spPr>
                            <a:xfrm rot="20760000">
                              <a:off x="576372" y="467440"/>
                              <a:ext cx="0" cy="62034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508" name="Прямая соединительная линия 508"/>
                          <wps:cNvCnPr/>
                          <wps:spPr>
                            <a:xfrm rot="20760000" flipH="1">
                              <a:off x="229714" y="454654"/>
                              <a:ext cx="278139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09" name="Прямая соединительная линия 509"/>
                          <wps:cNvCnPr/>
                          <wps:spPr>
                            <a:xfrm rot="20760000">
                              <a:off x="344266" y="471080"/>
                              <a:ext cx="0" cy="6737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10" name="Поле 712"/>
                          <wps:cNvSpPr txBox="1"/>
                          <wps:spPr>
                            <a:xfrm>
                              <a:off x="38359" y="696669"/>
                              <a:ext cx="287637" cy="3047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Pr="00907242" w:rsidRDefault="004F59B1" w:rsidP="00844674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102226" tIns="51112" rIns="102226" bIns="5111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1" name="Поле 712"/>
                          <wps:cNvSpPr txBox="1"/>
                          <wps:spPr>
                            <a:xfrm>
                              <a:off x="98489" y="1291408"/>
                              <a:ext cx="714357" cy="30415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844674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  <w:r w:rsidRPr="00933BC9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=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D7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="horz" wrap="none" lIns="102226" tIns="51112" rIns="102226" bIns="5111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702" o:spid="_x0000_s1112" editas="canvas" style="width:148.5pt;height:128.25pt;mso-position-horizontal-relative:char;mso-position-vertical-relative:line" coordsize="18859,16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">
                <v:shape id="_x0000_s1113" type="#_x0000_t75" style="position:absolute;width:18859;height:16287;visibility:visible;mso-wrap-style:square">
                  <v:fill o:detectmouseclick="t"/>
                  <v:path o:connecttype="none"/>
                </v:shape>
                <v:group id="Группа 3" o:spid="_x0000_s1114" style="position:absolute;left:383;top:857;width:18216;height:15098" coordorigin="383,857" coordsize="18216,150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Поле 712" o:spid="_x0000_s1115" type="#_x0000_t202" style="position:absolute;left:14797;top:4722;width:3131;height:30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SaBMUA&#10;AADcAAAADwAAAGRycy9kb3ducmV2LnhtbESPQWsCMRSE74X+h/AKvdWsFqyuRikVRRAEVw96eyTP&#10;3cXNy7qJuu2vN0LB4zAz3zDjaWsrcaXGl44VdDsJCGLtTMm5gt12/jEA4QOywcoxKfglD9PJ68sY&#10;U+NuvKFrFnIRIexTVFCEUKdSel2QRd9xNXH0jq6xGKJscmkavEW4rWQvSfrSYslxocCafgrSp+xi&#10;Fei/cn/aLWbDz8M8W59zNtqvhkq9v7XfIxCB2vAM/7eXRsFXtwePM/EIyM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FJoExQAAANwAAAAPAAAAAAAAAAAAAAAAAJgCAABkcnMv&#10;ZG93bnJldi54bWxQSwUGAAAAAAQABAD1AAAAigMAAAAA&#10;" filled="f" stroked="f" strokeweight=".5pt">
                    <v:textbox inset="2.83961mm,1.41978mm,2.83961mm,1.41978mm">
                      <w:txbxContent>
                        <w:p w:rsidR="00333C35" w:rsidRPr="00FB5EA2" w:rsidRDefault="00333C35" w:rsidP="00844674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r w:rsidRPr="00FB5EA2">
                            <w:rPr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712" o:spid="_x0000_s1116" type="#_x0000_t202" style="position:absolute;left:3489;top:857;width:4470;height:30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XHo8YA&#10;AADcAAAADwAAAGRycy9kb3ducmV2LnhtbESPQWvCQBSE74L/YXlCb7qx0qLRjYjFUigIph7q7bH7&#10;TEKyb9PsVtP++q5Q8DjMzDfMat3bRlyo85VjBdNJAoJYO1NxoeD4sRvPQfiAbLBxTAp+yMM6Gw5W&#10;mBp35QNd8lCICGGfooIyhDaV0uuSLPqJa4mjd3adxRBlV0jT4TXCbSMfk+RZWqw4LpTY0rYkXeff&#10;VoH+rT7r4+vLYnba5fuvgo327wulHkb9ZgkiUB/u4f/2m1HwlMzgdiYeAZn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kXHo8YAAADcAAAADwAAAAAAAAAAAAAAAACYAgAAZHJz&#10;L2Rvd25yZXYueG1sUEsFBgAAAAAEAAQA9QAAAIsDAAAAAA==&#10;" filled="f" stroked="f" strokeweight=".5pt">
                    <v:textbox inset="2.83961mm,1.41978mm,2.83961mm,1.41978mm">
                      <w:txbxContent>
                        <w:p w:rsidR="00333C35" w:rsidRDefault="00333C35" w:rsidP="00844674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 w:rsidRPr="00907242">
                            <w:rPr>
                              <w:rFonts w:eastAsia="Times New Roman"/>
                              <w:iCs/>
                            </w:rPr>
                            <w:t>т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 xml:space="preserve">. 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AutoShape 8" o:spid="_x0000_s1117" type="#_x0000_t32" style="position:absolute;left:9870;top:8860;width:8729;height:0;rotation:-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YcRcMAAADcAAAADwAAAGRycy9kb3ducmV2LnhtbESPzarCMBSE9xd8h3AEd9dUBZVqFBVE&#10;F+L/wuWhObbV5qQ0UevbG+HCXQ4z8w0zntamEE+qXG5ZQacdgSBOrM45VXA+LX+HIJxH1lhYJgVv&#10;cjCdNH7GGGv74gM9jz4VAcIuRgWZ92UspUsyMujatiQO3tVWBn2QVSp1ha8AN4XsRlFfGsw5LGRY&#10;0iKj5H58GAWH+aybI29277XZr2TvcblvbxelWs16NgLhqfb/4b/2WisYRD34nglHQE4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WHEXDAAAA3AAAAA8AAAAAAAAAAAAA&#10;AAAAoQIAAGRycy9kb3ducmV2LnhtbFBLBQYAAAAABAAEAPkAAACRAwAAAAA=&#10;" strokeweight="1.5pt">
                    <v:stroke endarrow="classic" endarrowlength="long"/>
                  </v:shape>
                  <v:line id="Прямая соединительная линия 706" o:spid="_x0000_s1118" style="position:absolute;rotation:-14;visibility:visible;mso-wrap-style:square" from="9948,9113" to="9948,10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HXLcYAAADcAAAADwAAAGRycy9kb3ducmV2LnhtbESPzWrDMBCE74G8g9hAb4ncUJzgRgml&#10;UAg+Oc5P6W1rbW1Ta2UsNbb79FUhkOMwM98wm91gGnGlztWWFTwuIhDEhdU1lwpOx7f5GoTzyBob&#10;y6RgJAe77XSywUTbng90zX0pAoRdggoq79tESldUZNAtbEscvC/bGfRBdqXUHfYBbhq5jKJYGqw5&#10;LFTY0mtFxXf+YxRkw9kczK98Gt/bj884y1N/uaRKPcyGl2cQngZ/D9/ae61gFcXwfyYcAbn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R1y3GAAAA3AAAAA8AAAAAAAAA&#10;AAAAAAAAoQIAAGRycy9kb3ducmV2LnhtbFBLBQYAAAAABAAEAPkAAACUAwAAAAA=&#10;" strokecolor="windowText" strokeweight="1.5pt"/>
                  <v:line id="Прямая соединительная линия 707" o:spid="_x0000_s1119" style="position:absolute;rotation:14;flip:x;visibility:visible;mso-wrap-style:square" from="3076,10850" to="10370,10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3auMUAAADcAAAADwAAAGRycy9kb3ducmV2LnhtbESPzW7CMBCE70i8g7VIvYFdpJYSMIjQ&#10;VuJa2iJxW8VLEjVeh9j56dvXSJU4jmbnm531drCV6KjxpWMNjzMFgjhzpuRcw9fn+/QFhA/IBivH&#10;pOGXPGw349EaE+N6/qDuGHIRIewT1FCEUCdS+qwgi37mauLoXVxjMUTZ5NI02Ee4reRcqWdpseTY&#10;UGBN+4Kyn2Nr4xtt213Tt1Ovntz3ObWvcpm2F60fJsNuBSLQEO7H/+mD0bBQC7iNiQSQm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j3auMUAAADcAAAADwAAAAAAAAAA&#10;AAAAAAChAgAAZHJzL2Rvd25yZXYueG1sUEsFBgAAAAAEAAQA+QAAAJMDAAAAAA==&#10;" strokecolor="windowText">
                    <v:stroke dashstyle="longDash"/>
                  </v:line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Блок-схема: узел 709" o:spid="_x0000_s1120" type="#_x0000_t120" style="position:absolute;left:4582;top:4052;width:605;height:604;rotation: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065cQA&#10;AADcAAAADwAAAGRycy9kb3ducmV2LnhtbESPQWvCQBSE7wX/w/IEb3WjB63RVURIEWwrRvH8yD6T&#10;YPZt2N1q6q/vFgoeh5n5hlmsOtOIGzlfW1YwGiYgiAuray4VnI7Z6xsIH5A1NpZJwQ95WC17LwtM&#10;tb3zgW55KEWEsE9RQRVCm0rpi4oM+qFtiaN3sc5giNKVUju8R7hp5DhJJtJgzXGhwpY2FRXX/Nso&#10;+OLcfayzYm/3D5l9mvfxeZcZpQb9bj0HEagLz/B/e6sVTJMZ/J2JR0A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9OuXEAAAA3AAAAA8AAAAAAAAAAAAAAAAAmAIAAGRycy9k&#10;b3ducmV2LnhtbFBLBQYAAAAABAAEAPUAAACJAwAAAAA=&#10;" fillcolor="windowText" strokecolor="windowText" strokeweight="2pt">
                    <v:textbox inset="2.83961mm,1.41978mm,2.83961mm,1.41978mm"/>
                  </v:shape>
                  <v:rect id="Прямоугольник 711" o:spid="_x0000_s1121" style="position:absolute;left:6351;top:9498;width:1260;height:1224;rotation:-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1DWMEA&#10;AADcAAAADwAAAGRycy9kb3ducmV2LnhtbESPQYvCMBSE74L/ITzBm03rwS3VKKKI4m1VPD+aZ1ts&#10;XkoTa/XXm4UFj8PMfMMsVr2pRUetqywrSKIYBHFudcWFgst5N0lBOI+ssbZMCl7kYLUcDhaYafvk&#10;X+pOvhABwi5DBaX3TSaly0sy6CLbEAfvZluDPsi2kLrFZ4CbWk7jeCYNVhwWSmxoU1J+Pz2MAruf&#10;vY9p8+r21/RYsDu8XVxvlRqP+vUchKfef8P/7YNW8JMk8HcmHAG5/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tQ1jBAAAA3AAAAA8AAAAAAAAAAAAAAAAAmAIAAGRycy9kb3du&#10;cmV2LnhtbFBLBQYAAAAABAAEAPUAAACGAwAAAAA=&#10;" filled="f" strokecolor="windowText" strokeweight=".5pt">
                    <v:textbox inset="2.83961mm,1.41978mm,2.83961mm,1.41978mm"/>
                  </v:rect>
                  <v:line id="Прямая соединительная линия 52" o:spid="_x0000_s1122" style="position:absolute;rotation:-14;visibility:visible;mso-wrap-style:square" from="5763,4674" to="5763,10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Nho8QAAADbAAAADwAAAGRycy9kb3ducmV2LnhtbESP0WrCQBRE3wX/YblC38xGoVJS1xCK&#10;0vbBUmM/4Jq9JqHZuyG71Y1f3y0UfBxm5gyzzoPpxIUG11pWsEhSEMSV1S3XCr6Ou/kTCOeRNXaW&#10;ScFIDvLNdLLGTNsrH+hS+lpECLsMFTTe95mUrmrIoEtsTxy9sx0M+iiHWuoBrxFuOrlM05U02HJc&#10;aLCnl4aq7/LHKNgW4xjk4rO+vRrzvpIfYV+eglIPs1A8g/AU/D38337TCh6X8Pcl/gC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A2GjxAAAANsAAAAPAAAAAAAAAAAA&#10;AAAAAKECAABkcnMvZG93bnJldi54bWxQSwUGAAAAAAQABAD5AAAAkgMAAAAA&#10;" strokecolor="windowText">
                    <v:stroke dashstyle="dash"/>
                  </v:line>
                  <v:line id="Прямая соединительная линия 508" o:spid="_x0000_s1123" style="position:absolute;rotation:14;flip:x;visibility:visible;mso-wrap-style:square" from="2297,4546" to="5078,4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+ZN8IAAADcAAAADwAAAGRycy9kb3ducmV2LnhtbERPy2oCMRTdC/2HcAtupGYUlDI1SqmI&#10;bgQfhW5vJ7eTYZKb6SSj49+bheDycN6LVe+suFAbKs8KJuMMBHHhdcWlgu/z5u0dRIjIGq1nUnCj&#10;AKvly2CBufZXPtLlFEuRQjjkqMDE2ORShsKQwzD2DXHi/nzrMCbYllK3eE3hzsppls2lw4pTg8GG&#10;vgwV9alzCvblDzZd3W9r+2v/zWhyPHRro9Twtf/8ABGpj0/xw73TCmZZWpvOpCMgl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g+ZN8IAAADcAAAADwAAAAAAAAAAAAAA&#10;AAChAgAAZHJzL2Rvd25yZXYueG1sUEsFBgAAAAAEAAQA+QAAAJADAAAAAA==&#10;" strokecolor="windowText"/>
                  <v:line id="Прямая соединительная линия 509" o:spid="_x0000_s1124" style="position:absolute;rotation:-14;visibility:visible;mso-wrap-style:square" from="3442,4710" to="3442,11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eBcMQAAADcAAAADwAAAGRycy9kb3ducmV2LnhtbESPT2sCMRTE70K/Q3gFb2620krdGkWU&#10;FsFe/IfXx+Z1s3bzEjZRt/30piD0OMzMb5jJrLONuFAbascKnrIcBHHpdM2Vgv3uffAKIkRkjY1j&#10;UvBDAWbTh94EC+2uvKHLNlYiQTgUqMDE6AspQ2nIYsicJ07el2stxiTbSuoWrwluGznM85G0WHNa&#10;MOhpYaj83p6tgsP615/mmpdjYnN89nT6+Fwtleo/dvM3EJG6+B++t1dawUs+hr8z6QjI6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J4FwxAAAANwAAAAPAAAAAAAAAAAA&#10;AAAAAKECAABkcnMvZG93bnJldi54bWxQSwUGAAAAAAQABAD5AAAAkgMAAAAA&#10;" strokecolor="windowText">
                    <v:stroke startarrow="classic" startarrowwidth="narrow" startarrowlength="long" endarrow="classic" endarrowwidth="narrow" endarrowlength="long"/>
                  </v:line>
                  <v:shape id="Поле 712" o:spid="_x0000_s1125" type="#_x0000_t202" style="position:absolute;left:383;top:6966;width:2907;height:30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7PCcIA&#10;AADcAAAADwAAAGRycy9kb3ducmV2LnhtbERPz2vCMBS+D/wfwhO8aarimNUo4nAIwmDVg94eybMt&#10;Ni9dk2n1rzcHYceP7/d82dpKXKnxpWMFw0ECglg7U3Ku4LDf9D9A+IBssHJMCu7kYbnovM0xNe7G&#10;P3TNQi5iCPsUFRQh1KmUXhdk0Q9cTRy5s2sshgibXJoGbzHcVnKUJO/SYsmxocCa1gXpS/ZnFehH&#10;ebwcvj6n49Mm+/7N2Wi/myrV67arGYhAbfgXv9xbo2AyjPPjmXgE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Ts8JwgAAANwAAAAPAAAAAAAAAAAAAAAAAJgCAABkcnMvZG93&#10;bnJldi54bWxQSwUGAAAAAAQABAD1AAAAhwMAAAAA&#10;" filled="f" stroked="f" strokeweight=".5pt">
                    <v:textbox inset="2.83961mm,1.41978mm,2.83961mm,1.41978mm">
                      <w:txbxContent>
                        <w:p w:rsidR="00333C35" w:rsidRPr="00907242" w:rsidRDefault="00333C35" w:rsidP="00844674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h</w:t>
                          </w:r>
                          <w:proofErr w:type="gramEnd"/>
                        </w:p>
                      </w:txbxContent>
                    </v:textbox>
                  </v:shape>
                  <v:shape id="Поле 712" o:spid="_x0000_s1126" type="#_x0000_t202" style="position:absolute;left:984;top:12914;width:7106;height:30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JqksYA&#10;AADcAAAADwAAAGRycy9kb3ducmV2LnhtbESPQWvCQBSE70L/w/IK3nQTRanRVYpiEYSCqYd6e+y+&#10;JsHs25jdatpf7xaEHoeZ+YZZrDpbiyu1vnKsIB0mIIi1MxUXCo4f28ELCB+QDdaOScEPeVgtn3oL&#10;zIy78YGueShEhLDPUEEZQpNJ6XVJFv3QNcTR+3KtxRBlW0jT4i3CbS1HSTKVFiuOCyU2tC5Jn/Nv&#10;q0D/Vp/n49tmNj5t8/dLwUb7/Uyp/nP3OgcRqAv/4Ud7ZxRM0hT+zsQjIJ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AJqksYAAADcAAAADwAAAAAAAAAAAAAAAACYAgAAZHJz&#10;L2Rvd25yZXYueG1sUEsFBgAAAAAEAAQA9QAAAIsDAAAAAA==&#10;" filled="f" stroked="f" strokeweight=".5pt">
                    <v:textbox inset="2.83961mm,1.41978mm,2.83961mm,1.41978mm">
                      <w:txbxContent>
                        <w:p w:rsidR="00333C35" w:rsidRDefault="00333C35" w:rsidP="00844674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  <w:r w:rsidRPr="00933BC9"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A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=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D7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5B6A72" w:rsidRPr="005B6A72" w:rsidRDefault="005B6A72" w:rsidP="005B6A72">
      <w:pPr>
        <w:ind w:firstLine="0"/>
        <w:jc w:val="center"/>
      </w:pPr>
      <w:r w:rsidRPr="005B6A72">
        <w:t xml:space="preserve">Рис. 1.3 </w:t>
      </w:r>
      <w:r>
        <w:t>Понятие момента от силы</w:t>
      </w:r>
    </w:p>
    <w:p w:rsidR="005B6A72" w:rsidRDefault="005B6A72" w:rsidP="00D16D9A">
      <w:pPr>
        <w:ind w:firstLine="510"/>
        <w:rPr>
          <w:sz w:val="28"/>
        </w:rPr>
      </w:pPr>
    </w:p>
    <w:p w:rsidR="0091062A" w:rsidRDefault="00F131A2" w:rsidP="00D16D9A">
      <w:pPr>
        <w:ind w:firstLine="510"/>
        <w:rPr>
          <w:sz w:val="28"/>
        </w:rPr>
      </w:pPr>
      <w:r>
        <w:rPr>
          <w:sz w:val="28"/>
        </w:rPr>
        <w:t xml:space="preserve">Момент силы относительно точки, лежащей на линии действия этой силы, равен нулю, так как в этом случае плечо равно нулю. Момент силы относительно точки не меняется при переносе силы вдоль линии ее действия, так как </w:t>
      </w:r>
      <w:r w:rsidR="00DC1AEB">
        <w:rPr>
          <w:sz w:val="28"/>
        </w:rPr>
        <w:t>модуль силы и плечо остаю</w:t>
      </w:r>
      <w:r>
        <w:rPr>
          <w:sz w:val="28"/>
        </w:rPr>
        <w:t>тся неизме</w:t>
      </w:r>
      <w:r>
        <w:rPr>
          <w:sz w:val="28"/>
        </w:rPr>
        <w:t>н</w:t>
      </w:r>
      <w:r>
        <w:rPr>
          <w:sz w:val="28"/>
        </w:rPr>
        <w:t>ным</w:t>
      </w:r>
      <w:r w:rsidR="00DC1AEB">
        <w:rPr>
          <w:sz w:val="28"/>
        </w:rPr>
        <w:t>и</w:t>
      </w:r>
      <w:r>
        <w:rPr>
          <w:sz w:val="28"/>
        </w:rPr>
        <w:t>.</w:t>
      </w:r>
    </w:p>
    <w:p w:rsidR="005B6A72" w:rsidRPr="004F59B1" w:rsidRDefault="005B6A72" w:rsidP="00DB7473">
      <w:pPr>
        <w:ind w:left="510" w:firstLine="0"/>
        <w:rPr>
          <w:i/>
        </w:rPr>
      </w:pPr>
      <w:r w:rsidRPr="004F59B1">
        <w:rPr>
          <w:b/>
          <w:i/>
        </w:rPr>
        <w:t>Правило знаков</w:t>
      </w:r>
      <w:r w:rsidRPr="004F59B1">
        <w:rPr>
          <w:i/>
        </w:rPr>
        <w:t>: считают, что момент силы положительный, если сила стремится вращать свое плечо вокруг центра момента против часовой стрелки, и наоборот. Одна и та же сила относительно разных точек может давать и положительный и о</w:t>
      </w:r>
      <w:r w:rsidRPr="004F59B1">
        <w:rPr>
          <w:i/>
        </w:rPr>
        <w:t>т</w:t>
      </w:r>
      <w:r w:rsidRPr="004F59B1">
        <w:rPr>
          <w:i/>
        </w:rPr>
        <w:t>рицательный момент.</w:t>
      </w:r>
    </w:p>
    <w:p w:rsidR="0091062A" w:rsidRDefault="007F704F" w:rsidP="00D16D9A">
      <w:pPr>
        <w:ind w:firstLine="510"/>
        <w:rPr>
          <w:sz w:val="28"/>
        </w:rPr>
      </w:pPr>
      <w:r>
        <w:rPr>
          <w:sz w:val="28"/>
        </w:rPr>
        <w:t xml:space="preserve">Для равновесия </w:t>
      </w:r>
      <w:r w:rsidR="007A086C">
        <w:rPr>
          <w:sz w:val="28"/>
        </w:rPr>
        <w:t>пространственной</w:t>
      </w:r>
      <w:r>
        <w:rPr>
          <w:sz w:val="28"/>
        </w:rPr>
        <w:t xml:space="preserve"> системы</w:t>
      </w:r>
      <w:r w:rsidR="003E70FC" w:rsidRPr="003E70FC">
        <w:rPr>
          <w:sz w:val="28"/>
        </w:rPr>
        <w:t xml:space="preserve"> </w:t>
      </w:r>
      <w:r w:rsidR="003E70FC">
        <w:rPr>
          <w:sz w:val="28"/>
        </w:rPr>
        <w:t>произвольно расп</w:t>
      </w:r>
      <w:r w:rsidR="003E70FC">
        <w:rPr>
          <w:sz w:val="28"/>
        </w:rPr>
        <w:t>о</w:t>
      </w:r>
      <w:r w:rsidR="003E70FC">
        <w:rPr>
          <w:sz w:val="28"/>
        </w:rPr>
        <w:t>ложенных</w:t>
      </w:r>
      <w:r>
        <w:rPr>
          <w:sz w:val="28"/>
        </w:rPr>
        <w:t xml:space="preserve"> сил необходимо и достаточно, чтобы алгебраическая сумма</w:t>
      </w:r>
      <w:r w:rsidR="00DC687A">
        <w:rPr>
          <w:sz w:val="28"/>
        </w:rPr>
        <w:t xml:space="preserve"> проекций</w:t>
      </w:r>
      <w:r>
        <w:rPr>
          <w:sz w:val="28"/>
        </w:rPr>
        <w:t xml:space="preserve"> всех сил</w:t>
      </w:r>
      <w:r w:rsidR="00DC687A">
        <w:rPr>
          <w:sz w:val="28"/>
        </w:rPr>
        <w:t xml:space="preserve"> на оси </w:t>
      </w:r>
      <w:r w:rsidR="00DC687A" w:rsidRPr="00DC687A">
        <w:rPr>
          <w:i/>
          <w:sz w:val="28"/>
          <w:lang w:val="en-US"/>
        </w:rPr>
        <w:t>x</w:t>
      </w:r>
      <w:r w:rsidR="007A086C" w:rsidRPr="007A086C">
        <w:rPr>
          <w:sz w:val="28"/>
        </w:rPr>
        <w:t>,</w:t>
      </w:r>
      <w:r w:rsidR="00DC687A">
        <w:rPr>
          <w:sz w:val="28"/>
        </w:rPr>
        <w:t xml:space="preserve"> </w:t>
      </w:r>
      <w:r w:rsidR="00DC687A" w:rsidRPr="00DC687A">
        <w:rPr>
          <w:i/>
          <w:sz w:val="28"/>
          <w:lang w:val="en-US"/>
        </w:rPr>
        <w:t>y</w:t>
      </w:r>
      <w:r w:rsidR="00DC687A">
        <w:rPr>
          <w:sz w:val="28"/>
        </w:rPr>
        <w:t xml:space="preserve"> </w:t>
      </w:r>
      <w:r w:rsidR="007A086C">
        <w:rPr>
          <w:sz w:val="28"/>
        </w:rPr>
        <w:t xml:space="preserve">и </w:t>
      </w:r>
      <w:r w:rsidR="007A086C" w:rsidRPr="007A086C">
        <w:rPr>
          <w:i/>
          <w:sz w:val="28"/>
          <w:lang w:val="en-US"/>
        </w:rPr>
        <w:t>z</w:t>
      </w:r>
      <w:r w:rsidR="007A086C">
        <w:rPr>
          <w:sz w:val="28"/>
        </w:rPr>
        <w:t xml:space="preserve"> </w:t>
      </w:r>
      <w:r>
        <w:rPr>
          <w:sz w:val="28"/>
        </w:rPr>
        <w:t>равнялась нулю и чтобы алгебраич</w:t>
      </w:r>
      <w:r>
        <w:rPr>
          <w:sz w:val="28"/>
        </w:rPr>
        <w:t>е</w:t>
      </w:r>
      <w:r>
        <w:rPr>
          <w:sz w:val="28"/>
        </w:rPr>
        <w:t xml:space="preserve">ская сумма моментов всех сил относительно </w:t>
      </w:r>
      <w:r w:rsidR="00C00604">
        <w:rPr>
          <w:sz w:val="28"/>
        </w:rPr>
        <w:t>каждой из этих осей</w:t>
      </w:r>
      <w:r>
        <w:rPr>
          <w:sz w:val="28"/>
        </w:rPr>
        <w:t xml:space="preserve"> та</w:t>
      </w:r>
      <w:r>
        <w:rPr>
          <w:sz w:val="28"/>
        </w:rPr>
        <w:t>к</w:t>
      </w:r>
      <w:r w:rsidR="006D1B7F">
        <w:rPr>
          <w:sz w:val="28"/>
        </w:rPr>
        <w:t>же равнялась нулю. Основные уравнения равновесия (статики) зап</w:t>
      </w:r>
      <w:r w:rsidR="006D1B7F">
        <w:rPr>
          <w:sz w:val="28"/>
        </w:rPr>
        <w:t>и</w:t>
      </w:r>
      <w:r w:rsidR="006D1B7F">
        <w:rPr>
          <w:sz w:val="28"/>
        </w:rPr>
        <w:t>сываются в виде:</w:t>
      </w:r>
    </w:p>
    <w:p w:rsidR="004F59B1" w:rsidRPr="00B377B1" w:rsidRDefault="004F59B1" w:rsidP="003A4B3C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/>
        <w:ind w:left="0" w:firstLine="0"/>
      </w:pPr>
      <w:r>
        <w:tab/>
      </w:r>
      <w:r w:rsidR="003A4B3C" w:rsidRPr="003A4B3C">
        <w:rPr>
          <w:position w:val="-38"/>
        </w:rPr>
        <w:object w:dxaOrig="4959" w:dyaOrig="900">
          <v:shape id="_x0000_i1036" type="#_x0000_t75" style="width:248.25pt;height:45pt" o:ole="">
            <v:imagedata r:id="rId9" o:title=""/>
          </v:shape>
          <o:OLEObject Type="Embed" ProgID="Equation.DSMT4" ShapeID="_x0000_i1036" DrawAspect="Content" ObjectID="_1408270722" r:id="rId10"/>
        </w:object>
      </w:r>
      <w:r w:rsidR="007511B5">
        <w:tab/>
        <w:t>1.3</w:t>
      </w:r>
    </w:p>
    <w:p w:rsidR="0091062A" w:rsidRDefault="0091062A" w:rsidP="000C1ABD">
      <w:pPr>
        <w:rPr>
          <w:sz w:val="28"/>
        </w:rPr>
      </w:pPr>
    </w:p>
    <w:p w:rsidR="00C00604" w:rsidRDefault="003E70FC" w:rsidP="005A6EE1">
      <w:pPr>
        <w:ind w:firstLine="0"/>
        <w:jc w:val="center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>Механика деформируемых тел</w:t>
      </w:r>
    </w:p>
    <w:p w:rsidR="003E70FC" w:rsidRDefault="003E70FC" w:rsidP="005A6EE1">
      <w:pPr>
        <w:ind w:firstLine="0"/>
        <w:jc w:val="center"/>
        <w:rPr>
          <w:b/>
          <w:sz w:val="28"/>
          <w:szCs w:val="28"/>
          <w:lang w:eastAsia="ru-RU"/>
        </w:rPr>
      </w:pPr>
    </w:p>
    <w:p w:rsidR="0091062A" w:rsidRDefault="00C00604" w:rsidP="00D16D9A">
      <w:pPr>
        <w:ind w:firstLine="510"/>
        <w:rPr>
          <w:sz w:val="28"/>
        </w:rPr>
      </w:pPr>
      <w:r>
        <w:rPr>
          <w:sz w:val="28"/>
        </w:rPr>
        <w:t>Все рассмотренные в предыдущем параграфе положения относя</w:t>
      </w:r>
      <w:r>
        <w:rPr>
          <w:sz w:val="28"/>
        </w:rPr>
        <w:t>т</w:t>
      </w:r>
      <w:r>
        <w:rPr>
          <w:sz w:val="28"/>
        </w:rPr>
        <w:t>ся к абсолютно твердому недеформируемому телу. В реальности т</w:t>
      </w:r>
      <w:r>
        <w:rPr>
          <w:sz w:val="28"/>
        </w:rPr>
        <w:t>а</w:t>
      </w:r>
      <w:r>
        <w:rPr>
          <w:sz w:val="28"/>
        </w:rPr>
        <w:t>ких тел не существует. Все тела под действием приложенных к ним внешних нагрузок в той или иной степени деформируются</w:t>
      </w:r>
      <w:r w:rsidR="00B8124B">
        <w:rPr>
          <w:sz w:val="28"/>
        </w:rPr>
        <w:t>, а в нек</w:t>
      </w:r>
      <w:r w:rsidR="00B8124B">
        <w:rPr>
          <w:sz w:val="28"/>
        </w:rPr>
        <w:t>о</w:t>
      </w:r>
      <w:r w:rsidR="00B8124B">
        <w:rPr>
          <w:sz w:val="28"/>
        </w:rPr>
        <w:t>торых случаях происходит разрушение ко</w:t>
      </w:r>
      <w:r w:rsidR="00B8124B">
        <w:rPr>
          <w:sz w:val="28"/>
        </w:rPr>
        <w:t>н</w:t>
      </w:r>
      <w:r w:rsidR="00B8124B">
        <w:rPr>
          <w:sz w:val="28"/>
        </w:rPr>
        <w:t>струкции</w:t>
      </w:r>
      <w:r>
        <w:rPr>
          <w:sz w:val="28"/>
        </w:rPr>
        <w:t>.</w:t>
      </w:r>
    </w:p>
    <w:p w:rsidR="00C00604" w:rsidRPr="007511B5" w:rsidRDefault="00C00604" w:rsidP="00DB7473">
      <w:pPr>
        <w:ind w:left="510" w:firstLine="0"/>
        <w:rPr>
          <w:i/>
        </w:rPr>
      </w:pPr>
      <w:r w:rsidRPr="007511B5">
        <w:rPr>
          <w:b/>
          <w:i/>
        </w:rPr>
        <w:lastRenderedPageBreak/>
        <w:t>Деформация</w:t>
      </w:r>
      <w:r w:rsidRPr="007511B5">
        <w:rPr>
          <w:i/>
        </w:rPr>
        <w:t xml:space="preserve"> – изменение размеров или формы тела под действ</w:t>
      </w:r>
      <w:r w:rsidRPr="007511B5">
        <w:rPr>
          <w:i/>
        </w:rPr>
        <w:t>и</w:t>
      </w:r>
      <w:r w:rsidRPr="007511B5">
        <w:rPr>
          <w:i/>
        </w:rPr>
        <w:t>ем внешних нагрузок.</w:t>
      </w:r>
    </w:p>
    <w:p w:rsidR="0091062A" w:rsidRDefault="008D7078" w:rsidP="00D16D9A">
      <w:pPr>
        <w:ind w:firstLine="510"/>
        <w:rPr>
          <w:sz w:val="28"/>
        </w:rPr>
      </w:pPr>
      <w:r>
        <w:rPr>
          <w:sz w:val="28"/>
        </w:rPr>
        <w:t>Деформации, возникающие при действии обычных эксплуатационных нагрузок, невелики</w:t>
      </w:r>
      <w:r w:rsidR="00BD2AC9">
        <w:rPr>
          <w:sz w:val="28"/>
        </w:rPr>
        <w:t>,</w:t>
      </w:r>
      <w:r>
        <w:rPr>
          <w:sz w:val="28"/>
        </w:rPr>
        <w:t xml:space="preserve"> и их можно обнаружить только специальными приборами. </w:t>
      </w:r>
      <w:r w:rsidR="00C00604">
        <w:rPr>
          <w:sz w:val="28"/>
        </w:rPr>
        <w:t>Небольшие деформации</w:t>
      </w:r>
      <w:r>
        <w:rPr>
          <w:sz w:val="28"/>
        </w:rPr>
        <w:t xml:space="preserve"> не оказывают существе</w:t>
      </w:r>
      <w:r>
        <w:rPr>
          <w:sz w:val="28"/>
        </w:rPr>
        <w:t>н</w:t>
      </w:r>
      <w:r>
        <w:rPr>
          <w:sz w:val="28"/>
        </w:rPr>
        <w:t>ного влияния на законы равновесия, однако, без их изучения невозможно решить важную для практики задачу, при каких условиях м</w:t>
      </w:r>
      <w:r>
        <w:rPr>
          <w:sz w:val="28"/>
        </w:rPr>
        <w:t>о</w:t>
      </w:r>
      <w:r>
        <w:rPr>
          <w:sz w:val="28"/>
        </w:rPr>
        <w:t>жет произойти разрушение детали или при каких условиях деталь м</w:t>
      </w:r>
      <w:r>
        <w:rPr>
          <w:sz w:val="28"/>
        </w:rPr>
        <w:t>о</w:t>
      </w:r>
      <w:r>
        <w:rPr>
          <w:sz w:val="28"/>
        </w:rPr>
        <w:t>жет безопасно работать.</w:t>
      </w:r>
    </w:p>
    <w:p w:rsidR="00BB48E1" w:rsidRDefault="00BB48E1" w:rsidP="00D16D9A">
      <w:pPr>
        <w:ind w:firstLine="510"/>
        <w:rPr>
          <w:sz w:val="28"/>
        </w:rPr>
      </w:pPr>
      <w:r>
        <w:rPr>
          <w:sz w:val="28"/>
        </w:rPr>
        <w:t>Под действием приложенных нагрузок элементы конструкций деформируются. В процессе эксплуатации возникают следующие основные деформации: растяжение, сжатие, сдвиг, кручение и изгиб.</w:t>
      </w:r>
    </w:p>
    <w:p w:rsidR="00BB48E1" w:rsidRDefault="00BB48E1" w:rsidP="00D16D9A">
      <w:pPr>
        <w:ind w:firstLine="510"/>
        <w:rPr>
          <w:sz w:val="28"/>
        </w:rPr>
      </w:pPr>
      <w:r w:rsidRPr="00BB48E1">
        <w:rPr>
          <w:i/>
          <w:sz w:val="28"/>
        </w:rPr>
        <w:t>Растяжение</w:t>
      </w:r>
      <w:r>
        <w:rPr>
          <w:sz w:val="28"/>
        </w:rPr>
        <w:t xml:space="preserve"> испытывают трубопроводы, оболочки под воздействием внутреннего давления, сварные швы, болты с зазором, канаты, тросы, ремни, цепи.</w:t>
      </w:r>
    </w:p>
    <w:p w:rsidR="00BB48E1" w:rsidRDefault="00BB48E1" w:rsidP="00D16D9A">
      <w:pPr>
        <w:ind w:firstLine="510"/>
        <w:rPr>
          <w:sz w:val="28"/>
        </w:rPr>
      </w:pPr>
      <w:r>
        <w:rPr>
          <w:sz w:val="28"/>
        </w:rPr>
        <w:t xml:space="preserve">На </w:t>
      </w:r>
      <w:r w:rsidRPr="00BB48E1">
        <w:rPr>
          <w:i/>
          <w:sz w:val="28"/>
        </w:rPr>
        <w:t>сжатие</w:t>
      </w:r>
      <w:r>
        <w:rPr>
          <w:sz w:val="28"/>
        </w:rPr>
        <w:t xml:space="preserve"> работают колонны гидропрессов, нажимные плиты щековых дробилок, кирпичная и бетонная кладка, стенки </w:t>
      </w:r>
      <w:proofErr w:type="spellStart"/>
      <w:r>
        <w:rPr>
          <w:sz w:val="28"/>
        </w:rPr>
        <w:t>вакуумныи</w:t>
      </w:r>
      <w:proofErr w:type="spellEnd"/>
      <w:r>
        <w:rPr>
          <w:sz w:val="28"/>
        </w:rPr>
        <w:t xml:space="preserve"> аппаратов, трубки </w:t>
      </w:r>
      <w:proofErr w:type="spellStart"/>
      <w:r>
        <w:rPr>
          <w:sz w:val="28"/>
        </w:rPr>
        <w:t>кожухотрубчатого</w:t>
      </w:r>
      <w:proofErr w:type="spellEnd"/>
      <w:r>
        <w:rPr>
          <w:sz w:val="28"/>
        </w:rPr>
        <w:t xml:space="preserve"> теплообменника, сварные швы.</w:t>
      </w:r>
    </w:p>
    <w:p w:rsidR="00BB48E1" w:rsidRDefault="00BB48E1" w:rsidP="00D16D9A">
      <w:pPr>
        <w:ind w:firstLine="510"/>
        <w:rPr>
          <w:sz w:val="28"/>
        </w:rPr>
      </w:pPr>
      <w:r>
        <w:rPr>
          <w:sz w:val="28"/>
        </w:rPr>
        <w:t xml:space="preserve">Деформацию </w:t>
      </w:r>
      <w:r w:rsidRPr="00BB48E1">
        <w:rPr>
          <w:i/>
          <w:sz w:val="28"/>
        </w:rPr>
        <w:t>сдвига</w:t>
      </w:r>
      <w:r>
        <w:rPr>
          <w:sz w:val="28"/>
        </w:rPr>
        <w:t xml:space="preserve"> испытывают заклепки, болты без зазора, шпонки, сварные швы.</w:t>
      </w:r>
      <w:r w:rsidR="006A7337">
        <w:rPr>
          <w:sz w:val="28"/>
        </w:rPr>
        <w:t xml:space="preserve"> Деформацию сдвига, доведенную до разрушения материала, называют </w:t>
      </w:r>
      <w:r w:rsidR="006A7337" w:rsidRPr="006A7337">
        <w:rPr>
          <w:i/>
          <w:sz w:val="28"/>
        </w:rPr>
        <w:t>срезом</w:t>
      </w:r>
      <w:r w:rsidR="006A7337">
        <w:rPr>
          <w:sz w:val="28"/>
        </w:rPr>
        <w:t>. Срез возникает при резке ножниц</w:t>
      </w:r>
      <w:r w:rsidR="006A7337">
        <w:rPr>
          <w:sz w:val="28"/>
        </w:rPr>
        <w:t>а</w:t>
      </w:r>
      <w:r w:rsidR="006A7337">
        <w:rPr>
          <w:sz w:val="28"/>
        </w:rPr>
        <w:t xml:space="preserve">ми или </w:t>
      </w:r>
      <w:proofErr w:type="spellStart"/>
      <w:r w:rsidR="006A7337">
        <w:rPr>
          <w:sz w:val="28"/>
        </w:rPr>
        <w:t>штамповкн</w:t>
      </w:r>
      <w:proofErr w:type="spellEnd"/>
      <w:r w:rsidR="006A7337">
        <w:rPr>
          <w:sz w:val="28"/>
        </w:rPr>
        <w:t xml:space="preserve"> деталей из листового материала.</w:t>
      </w:r>
    </w:p>
    <w:p w:rsidR="00BB48E1" w:rsidRDefault="00BB48E1" w:rsidP="00D16D9A">
      <w:pPr>
        <w:ind w:firstLine="510"/>
        <w:rPr>
          <w:sz w:val="28"/>
        </w:rPr>
      </w:pPr>
      <w:r>
        <w:rPr>
          <w:sz w:val="28"/>
        </w:rPr>
        <w:t xml:space="preserve">На </w:t>
      </w:r>
      <w:r w:rsidRPr="00BB48E1">
        <w:rPr>
          <w:i/>
          <w:sz w:val="28"/>
        </w:rPr>
        <w:t>кручение</w:t>
      </w:r>
      <w:r>
        <w:rPr>
          <w:sz w:val="28"/>
        </w:rPr>
        <w:t xml:space="preserve"> работают валы перемешивающих устройств, валы центрифуг, дробилок, вальцов, каландров, аппараты барабанного типа, вращающиеся печи. Обычно деформация кручения сопровождается изгибом.</w:t>
      </w:r>
    </w:p>
    <w:p w:rsidR="00BB48E1" w:rsidRDefault="00BB48E1" w:rsidP="00D16D9A">
      <w:pPr>
        <w:ind w:firstLine="510"/>
        <w:rPr>
          <w:sz w:val="28"/>
        </w:rPr>
      </w:pPr>
      <w:r>
        <w:rPr>
          <w:sz w:val="28"/>
        </w:rPr>
        <w:t xml:space="preserve">На </w:t>
      </w:r>
      <w:r w:rsidRPr="00BB48E1">
        <w:rPr>
          <w:i/>
          <w:sz w:val="28"/>
        </w:rPr>
        <w:t>изгиб</w:t>
      </w:r>
      <w:r>
        <w:rPr>
          <w:sz w:val="28"/>
        </w:rPr>
        <w:t xml:space="preserve"> работают балки, трубопроводы, оси, зубья зубчатых колес и конструкции, указанные выше при рассмотрении кручения.</w:t>
      </w:r>
    </w:p>
    <w:p w:rsidR="00DB7473" w:rsidRPr="007511B5" w:rsidRDefault="00DB7473" w:rsidP="00BD2AC9">
      <w:pPr>
        <w:widowControl w:val="0"/>
        <w:autoSpaceDE w:val="0"/>
        <w:autoSpaceDN w:val="0"/>
        <w:ind w:firstLine="0"/>
        <w:jc w:val="center"/>
        <w:rPr>
          <w:sz w:val="28"/>
          <w:szCs w:val="28"/>
          <w:lang w:eastAsia="ru-RU"/>
        </w:rPr>
      </w:pPr>
    </w:p>
    <w:p w:rsidR="008D7078" w:rsidRDefault="00C00604" w:rsidP="00BD2AC9">
      <w:pPr>
        <w:widowControl w:val="0"/>
        <w:autoSpaceDE w:val="0"/>
        <w:autoSpaceDN w:val="0"/>
        <w:ind w:firstLine="0"/>
        <w:jc w:val="center"/>
        <w:rPr>
          <w:b/>
          <w:sz w:val="28"/>
          <w:szCs w:val="28"/>
          <w:lang w:eastAsia="ru-RU"/>
        </w:rPr>
      </w:pPr>
      <w:r w:rsidRPr="00055EC5">
        <w:rPr>
          <w:b/>
          <w:sz w:val="28"/>
          <w:szCs w:val="28"/>
          <w:lang w:eastAsia="ru-RU"/>
        </w:rPr>
        <w:t>Основные допущения и принципы сопротивления материа</w:t>
      </w:r>
      <w:r w:rsidR="00BD2AC9">
        <w:rPr>
          <w:b/>
          <w:sz w:val="28"/>
          <w:szCs w:val="28"/>
          <w:lang w:eastAsia="ru-RU"/>
        </w:rPr>
        <w:t>лов</w:t>
      </w:r>
    </w:p>
    <w:p w:rsidR="008D7078" w:rsidRPr="008D7078" w:rsidRDefault="008D7078" w:rsidP="00D16D9A">
      <w:pPr>
        <w:widowControl w:val="0"/>
        <w:autoSpaceDE w:val="0"/>
        <w:autoSpaceDN w:val="0"/>
        <w:ind w:firstLine="510"/>
        <w:rPr>
          <w:sz w:val="28"/>
          <w:szCs w:val="28"/>
          <w:lang w:eastAsia="ru-RU"/>
        </w:rPr>
      </w:pPr>
    </w:p>
    <w:p w:rsidR="008D7078" w:rsidRPr="002A49EE" w:rsidRDefault="008D7078" w:rsidP="00D16D9A">
      <w:pPr>
        <w:widowControl w:val="0"/>
        <w:autoSpaceDE w:val="0"/>
        <w:autoSpaceDN w:val="0"/>
        <w:ind w:firstLine="510"/>
        <w:rPr>
          <w:spacing w:val="-4"/>
          <w:sz w:val="28"/>
          <w:szCs w:val="28"/>
          <w:lang w:eastAsia="ru-RU"/>
        </w:rPr>
      </w:pPr>
      <w:r w:rsidRPr="002A49EE">
        <w:rPr>
          <w:spacing w:val="-4"/>
          <w:sz w:val="28"/>
          <w:szCs w:val="28"/>
          <w:lang w:eastAsia="ru-RU"/>
        </w:rPr>
        <w:t>Приступая к расчету элемента конструкции необходимо установить, что является существенным и что несущественным для расчета. Для этого следует произвести схематизацию объекта, отбросить второстепенные факторы, а затем создать расчетную схему объекта.</w:t>
      </w:r>
    </w:p>
    <w:p w:rsidR="008D7078" w:rsidRPr="007511B5" w:rsidRDefault="008D7078" w:rsidP="00DB7473">
      <w:pPr>
        <w:widowControl w:val="0"/>
        <w:autoSpaceDE w:val="0"/>
        <w:autoSpaceDN w:val="0"/>
        <w:ind w:left="510" w:firstLine="0"/>
        <w:rPr>
          <w:i/>
          <w:szCs w:val="28"/>
          <w:lang w:eastAsia="ru-RU"/>
        </w:rPr>
      </w:pPr>
      <w:r w:rsidRPr="007511B5">
        <w:rPr>
          <w:b/>
          <w:i/>
          <w:szCs w:val="28"/>
          <w:lang w:eastAsia="ru-RU"/>
        </w:rPr>
        <w:t>Расчетная схема</w:t>
      </w:r>
      <w:r w:rsidRPr="007511B5">
        <w:rPr>
          <w:i/>
          <w:szCs w:val="28"/>
          <w:lang w:eastAsia="ru-RU"/>
        </w:rPr>
        <w:t xml:space="preserve"> – реальный объект, освобожденный от нес</w:t>
      </w:r>
      <w:r w:rsidRPr="007511B5">
        <w:rPr>
          <w:i/>
          <w:szCs w:val="28"/>
          <w:lang w:eastAsia="ru-RU"/>
        </w:rPr>
        <w:t>у</w:t>
      </w:r>
      <w:r w:rsidRPr="007511B5">
        <w:rPr>
          <w:i/>
          <w:szCs w:val="28"/>
          <w:lang w:eastAsia="ru-RU"/>
        </w:rPr>
        <w:t>щественных факторов.</w:t>
      </w:r>
    </w:p>
    <w:p w:rsidR="008D7078" w:rsidRDefault="008D7078" w:rsidP="00D16D9A">
      <w:pPr>
        <w:widowControl w:val="0"/>
        <w:autoSpaceDE w:val="0"/>
        <w:autoSpaceDN w:val="0"/>
        <w:ind w:firstLine="510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Если, например, требуется произвести расчет на прочность вала мешалки</w:t>
      </w:r>
      <w:r w:rsidR="00E500B8">
        <w:rPr>
          <w:sz w:val="28"/>
          <w:szCs w:val="28"/>
          <w:lang w:eastAsia="ru-RU"/>
        </w:rPr>
        <w:t xml:space="preserve">, то в первую очередь надо учесть гидродинамические силы, возникающие при перемешивании, силы инерции, вызванные </w:t>
      </w:r>
      <w:r w:rsidR="00E500B8">
        <w:rPr>
          <w:sz w:val="28"/>
          <w:szCs w:val="28"/>
          <w:lang w:eastAsia="ru-RU"/>
        </w:rPr>
        <w:lastRenderedPageBreak/>
        <w:t>эксцентриситетом вала и мешалки, массу вала и мешалки. В то же время можно не учитывать влияние давление внутри аппарата, способа крепления мешалки к валу и т.п.</w:t>
      </w:r>
    </w:p>
    <w:p w:rsidR="00E500B8" w:rsidRDefault="00E500B8" w:rsidP="00D16D9A">
      <w:pPr>
        <w:widowControl w:val="0"/>
        <w:autoSpaceDE w:val="0"/>
        <w:autoSpaceDN w:val="0"/>
        <w:ind w:firstLine="510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Для одного и того же объекта может быть предложено несколько расчетных схем, в зависимости от того, что интересует инженера-технолога в данном конкретном случае.</w:t>
      </w:r>
    </w:p>
    <w:p w:rsidR="008D7078" w:rsidRDefault="0073096D" w:rsidP="00D16D9A">
      <w:pPr>
        <w:widowControl w:val="0"/>
        <w:autoSpaceDE w:val="0"/>
        <w:autoSpaceDN w:val="0"/>
        <w:ind w:firstLine="510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При выборе расчетной схемы вводят упрощения в геометрию реальных объектов, схематизацию</w:t>
      </w:r>
      <w:r w:rsidR="001E0AE7">
        <w:rPr>
          <w:sz w:val="28"/>
          <w:szCs w:val="28"/>
          <w:lang w:eastAsia="ru-RU"/>
        </w:rPr>
        <w:t xml:space="preserve"> приложенных нагрузок,</w:t>
      </w:r>
      <w:r>
        <w:rPr>
          <w:sz w:val="28"/>
          <w:szCs w:val="28"/>
          <w:lang w:eastAsia="ru-RU"/>
        </w:rPr>
        <w:t xml:space="preserve"> свойств материала и характера деформирования твердого тела.</w:t>
      </w:r>
    </w:p>
    <w:p w:rsidR="008D7078" w:rsidRDefault="008D7078" w:rsidP="00D16D9A">
      <w:pPr>
        <w:widowControl w:val="0"/>
        <w:autoSpaceDE w:val="0"/>
        <w:autoSpaceDN w:val="0"/>
        <w:ind w:firstLine="510"/>
        <w:rPr>
          <w:sz w:val="28"/>
          <w:szCs w:val="28"/>
          <w:lang w:eastAsia="ru-RU"/>
        </w:rPr>
      </w:pPr>
    </w:p>
    <w:p w:rsidR="0073096D" w:rsidRPr="0073096D" w:rsidRDefault="0073096D" w:rsidP="00D16D9A">
      <w:pPr>
        <w:widowControl w:val="0"/>
        <w:autoSpaceDE w:val="0"/>
        <w:autoSpaceDN w:val="0"/>
        <w:ind w:firstLine="510"/>
        <w:rPr>
          <w:b/>
          <w:sz w:val="28"/>
          <w:szCs w:val="28"/>
          <w:lang w:eastAsia="ru-RU"/>
        </w:rPr>
      </w:pPr>
      <w:r w:rsidRPr="0073096D">
        <w:rPr>
          <w:b/>
          <w:sz w:val="28"/>
          <w:szCs w:val="28"/>
          <w:lang w:eastAsia="ru-RU"/>
        </w:rPr>
        <w:t>Упрощения в геометрии объекта.</w:t>
      </w:r>
    </w:p>
    <w:p w:rsidR="008D7078" w:rsidRDefault="0073096D" w:rsidP="00D16D9A">
      <w:pPr>
        <w:widowControl w:val="0"/>
        <w:autoSpaceDE w:val="0"/>
        <w:autoSpaceDN w:val="0"/>
        <w:ind w:firstLine="510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Основным упрощающим приемом является приведение геометрической формы элемента конструкции к схеме бруса или оболочки.</w:t>
      </w:r>
    </w:p>
    <w:p w:rsidR="008D7078" w:rsidRPr="007511B5" w:rsidRDefault="002E493D" w:rsidP="00DB7473">
      <w:pPr>
        <w:widowControl w:val="0"/>
        <w:autoSpaceDE w:val="0"/>
        <w:autoSpaceDN w:val="0"/>
        <w:ind w:left="510" w:firstLine="0"/>
        <w:rPr>
          <w:i/>
          <w:szCs w:val="28"/>
          <w:lang w:eastAsia="ru-RU"/>
        </w:rPr>
      </w:pPr>
      <w:r w:rsidRPr="007511B5">
        <w:rPr>
          <w:b/>
          <w:i/>
          <w:szCs w:val="28"/>
        </w:rPr>
        <w:t>Брус</w:t>
      </w:r>
      <w:r w:rsidRPr="007511B5">
        <w:rPr>
          <w:i/>
          <w:szCs w:val="28"/>
        </w:rPr>
        <w:t xml:space="preserve"> – тело, у которого одно измерение (линейный размер) гораздо больше двух других</w:t>
      </w:r>
      <w:r w:rsidR="00BD2AC9" w:rsidRPr="007511B5">
        <w:rPr>
          <w:i/>
          <w:szCs w:val="28"/>
        </w:rPr>
        <w:t xml:space="preserve"> (</w:t>
      </w:r>
      <w:r w:rsidR="00C62082" w:rsidRPr="007511B5">
        <w:rPr>
          <w:i/>
          <w:szCs w:val="28"/>
        </w:rPr>
        <w:t>рис.</w:t>
      </w:r>
      <w:r w:rsidR="00BD2AC9" w:rsidRPr="007511B5">
        <w:rPr>
          <w:i/>
          <w:szCs w:val="28"/>
        </w:rPr>
        <w:t xml:space="preserve"> 1.5)</w:t>
      </w:r>
      <w:r w:rsidRPr="007511B5">
        <w:rPr>
          <w:i/>
          <w:szCs w:val="28"/>
        </w:rPr>
        <w:t>.</w:t>
      </w:r>
    </w:p>
    <w:p w:rsidR="00BD2AC9" w:rsidRPr="007511B5" w:rsidRDefault="00BD2AC9" w:rsidP="00DB7473">
      <w:pPr>
        <w:ind w:left="454" w:firstLine="0"/>
        <w:rPr>
          <w:i/>
        </w:rPr>
      </w:pPr>
      <w:r w:rsidRPr="007511B5">
        <w:rPr>
          <w:b/>
          <w:i/>
          <w:szCs w:val="28"/>
        </w:rPr>
        <w:t>Ось бруса</w:t>
      </w:r>
      <w:r w:rsidRPr="007511B5">
        <w:rPr>
          <w:i/>
          <w:szCs w:val="28"/>
        </w:rPr>
        <w:t xml:space="preserve"> – это линия, которая соединяет центры тяжести (</w:t>
      </w:r>
      <w:r w:rsidR="007511B5">
        <w:rPr>
          <w:i/>
          <w:szCs w:val="28"/>
        </w:rPr>
        <w:t>р</w:t>
      </w:r>
      <w:r w:rsidR="00C62082" w:rsidRPr="007511B5">
        <w:rPr>
          <w:i/>
          <w:szCs w:val="28"/>
        </w:rPr>
        <w:t>ис.</w:t>
      </w:r>
      <w:r w:rsidR="007511B5">
        <w:rPr>
          <w:i/>
          <w:szCs w:val="28"/>
        </w:rPr>
        <w:t xml:space="preserve"> 1</w:t>
      </w:r>
      <w:r w:rsidRPr="007511B5">
        <w:rPr>
          <w:i/>
          <w:szCs w:val="28"/>
        </w:rPr>
        <w:t>.5, 1) его поперечных сечений (</w:t>
      </w:r>
      <w:r w:rsidR="00C62082" w:rsidRPr="007511B5">
        <w:rPr>
          <w:i/>
          <w:szCs w:val="28"/>
        </w:rPr>
        <w:t>рис.</w:t>
      </w:r>
      <w:r w:rsidRPr="007511B5">
        <w:rPr>
          <w:i/>
          <w:szCs w:val="28"/>
        </w:rPr>
        <w:t xml:space="preserve"> 1.5, </w:t>
      </w:r>
      <w:r w:rsidR="007511B5">
        <w:rPr>
          <w:i/>
          <w:szCs w:val="28"/>
        </w:rPr>
        <w:t>2</w:t>
      </w:r>
      <w:r w:rsidRPr="007511B5">
        <w:rPr>
          <w:i/>
          <w:szCs w:val="28"/>
        </w:rPr>
        <w:t>).</w:t>
      </w:r>
    </w:p>
    <w:p w:rsidR="008D7078" w:rsidRDefault="009772D7" w:rsidP="00D16D9A">
      <w:pPr>
        <w:widowControl w:val="0"/>
        <w:autoSpaceDE w:val="0"/>
        <w:autoSpaceDN w:val="0"/>
        <w:ind w:firstLine="510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Брус может иметь постоянное</w:t>
      </w:r>
      <w:r w:rsidR="00BD2AC9"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eastAsia="ru-RU"/>
        </w:rPr>
        <w:t>или переменное сечение. В зависимости от формы оси</w:t>
      </w:r>
      <w:r w:rsidR="00BD2AC9">
        <w:rPr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eastAsia="ru-RU"/>
        </w:rPr>
        <w:t>брус может быть прямым</w:t>
      </w:r>
      <w:r w:rsidR="00BD2AC9">
        <w:rPr>
          <w:sz w:val="28"/>
          <w:szCs w:val="28"/>
          <w:lang w:eastAsia="ru-RU"/>
        </w:rPr>
        <w:t xml:space="preserve"> (</w:t>
      </w:r>
      <w:r w:rsidR="00C62082">
        <w:rPr>
          <w:sz w:val="28"/>
          <w:szCs w:val="28"/>
          <w:lang w:eastAsia="ru-RU"/>
        </w:rPr>
        <w:t>рис.</w:t>
      </w:r>
      <w:r w:rsidR="00BD2AC9">
        <w:rPr>
          <w:sz w:val="28"/>
          <w:szCs w:val="28"/>
          <w:lang w:eastAsia="ru-RU"/>
        </w:rPr>
        <w:t xml:space="preserve"> 1.5, а) или</w:t>
      </w:r>
      <w:r>
        <w:rPr>
          <w:sz w:val="28"/>
          <w:szCs w:val="28"/>
          <w:lang w:eastAsia="ru-RU"/>
        </w:rPr>
        <w:t xml:space="preserve"> кривым</w:t>
      </w:r>
      <w:r w:rsidR="00BD2AC9">
        <w:rPr>
          <w:sz w:val="28"/>
          <w:szCs w:val="28"/>
          <w:lang w:eastAsia="ru-RU"/>
        </w:rPr>
        <w:t xml:space="preserve"> (</w:t>
      </w:r>
      <w:r w:rsidR="00C62082">
        <w:rPr>
          <w:sz w:val="28"/>
          <w:szCs w:val="28"/>
          <w:lang w:eastAsia="ru-RU"/>
        </w:rPr>
        <w:t>рис.</w:t>
      </w:r>
      <w:r w:rsidR="00BD2AC9">
        <w:rPr>
          <w:sz w:val="28"/>
          <w:szCs w:val="28"/>
          <w:lang w:eastAsia="ru-RU"/>
        </w:rPr>
        <w:t xml:space="preserve"> 1.5, б)</w:t>
      </w:r>
      <w:r>
        <w:rPr>
          <w:sz w:val="28"/>
          <w:szCs w:val="28"/>
          <w:lang w:eastAsia="ru-RU"/>
        </w:rPr>
        <w:t>.</w:t>
      </w:r>
    </w:p>
    <w:p w:rsidR="00BD2AC9" w:rsidRDefault="00B653B8" w:rsidP="00B653B8">
      <w:pPr>
        <w:widowControl w:val="0"/>
        <w:autoSpaceDE w:val="0"/>
        <w:autoSpaceDN w:val="0"/>
        <w:ind w:firstLine="0"/>
        <w:jc w:val="center"/>
        <w:rPr>
          <w:sz w:val="28"/>
          <w:szCs w:val="28"/>
          <w:lang w:eastAsia="ru-RU"/>
        </w:rPr>
      </w:pPr>
      <w:r w:rsidRPr="00B653B8">
        <w:rPr>
          <w:noProof/>
          <w:lang w:eastAsia="ru-RU"/>
        </w:rPr>
        <mc:AlternateContent>
          <mc:Choice Requires="wpc">
            <w:drawing>
              <wp:inline distT="0" distB="0" distL="0" distR="0" wp14:anchorId="1BE033AD" wp14:editId="032B3963">
                <wp:extent cx="3765177" cy="2423309"/>
                <wp:effectExtent l="0" t="0" r="0" b="0"/>
                <wp:docPr id="494" name="Полотно 4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3" name="Группа 173"/>
                        <wpg:cNvGrpSpPr/>
                        <wpg:grpSpPr>
                          <a:xfrm>
                            <a:off x="185714" y="65700"/>
                            <a:ext cx="3463998" cy="2294343"/>
                            <a:chOff x="185714" y="65700"/>
                            <a:chExt cx="3463998" cy="2294343"/>
                          </a:xfrm>
                        </wpg:grpSpPr>
                        <wps:wsp>
                          <wps:cNvPr id="24" name="Прямоугольник 24"/>
                          <wps:cNvSpPr/>
                          <wps:spPr>
                            <a:xfrm>
                              <a:off x="656055" y="1073289"/>
                              <a:ext cx="206890" cy="330245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2" name="Прямоугольник 672"/>
                          <wps:cNvSpPr/>
                          <wps:spPr>
                            <a:xfrm>
                              <a:off x="1375518" y="351489"/>
                              <a:ext cx="206373" cy="330245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B653B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3" name="Прямая соединительная линия 673"/>
                          <wps:cNvCnPr/>
                          <wps:spPr>
                            <a:xfrm flipV="1">
                              <a:off x="656055" y="351489"/>
                              <a:ext cx="719463" cy="721799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74" name="Прямая соединительная линия 674"/>
                          <wps:cNvCnPr/>
                          <wps:spPr>
                            <a:xfrm flipV="1">
                              <a:off x="862443" y="682075"/>
                              <a:ext cx="719448" cy="721459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75" name="Прямая соединительная линия 675"/>
                          <wps:cNvCnPr/>
                          <wps:spPr>
                            <a:xfrm flipV="1">
                              <a:off x="660597" y="681735"/>
                              <a:ext cx="719448" cy="721459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676" name="Прямая соединительная линия 676"/>
                          <wps:cNvCnPr/>
                          <wps:spPr>
                            <a:xfrm>
                              <a:off x="1380046" y="351489"/>
                              <a:ext cx="202347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77" name="Прямая соединительная линия 677"/>
                          <wps:cNvCnPr/>
                          <wps:spPr>
                            <a:xfrm>
                              <a:off x="1582393" y="351829"/>
                              <a:ext cx="0" cy="33024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78" name="Прямоугольник 678"/>
                          <wps:cNvSpPr/>
                          <wps:spPr>
                            <a:xfrm>
                              <a:off x="1059731" y="681735"/>
                              <a:ext cx="206373" cy="330245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B653B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9" name="Прямая соединительная линия 679"/>
                          <wps:cNvCnPr/>
                          <wps:spPr>
                            <a:xfrm>
                              <a:off x="1059731" y="681735"/>
                              <a:ext cx="201928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80" name="Прямая соединительная линия 680"/>
                          <wps:cNvCnPr/>
                          <wps:spPr>
                            <a:xfrm>
                              <a:off x="1260498" y="681735"/>
                              <a:ext cx="0" cy="331246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81" name="Прямая соединительная линия 681"/>
                          <wps:cNvCnPr/>
                          <wps:spPr>
                            <a:xfrm flipV="1">
                              <a:off x="862945" y="351829"/>
                              <a:ext cx="719448" cy="721459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82" name="Прямая соединительная линия 682"/>
                          <wps:cNvCnPr/>
                          <wps:spPr>
                            <a:xfrm>
                              <a:off x="660597" y="1073289"/>
                              <a:ext cx="202347" cy="32990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83" name="Прямая соединительная линия 683"/>
                          <wps:cNvCnPr/>
                          <wps:spPr>
                            <a:xfrm flipH="1">
                              <a:off x="656055" y="1073290"/>
                              <a:ext cx="206890" cy="329906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84" name="Прямая соединительная линия 684"/>
                          <wps:cNvCnPr/>
                          <wps:spPr>
                            <a:xfrm flipV="1">
                              <a:off x="765486" y="516638"/>
                              <a:ext cx="719448" cy="721459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bodyPr/>
                        </wps:wsp>
                        <wps:wsp>
                          <wps:cNvPr id="685" name="Прямая соединительная линия 685"/>
                          <wps:cNvCnPr/>
                          <wps:spPr>
                            <a:xfrm>
                              <a:off x="1379963" y="352464"/>
                              <a:ext cx="201928" cy="32961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686" name="Прямая соединительная линия 686"/>
                          <wps:cNvCnPr/>
                          <wps:spPr>
                            <a:xfrm flipH="1">
                              <a:off x="1375518" y="352464"/>
                              <a:ext cx="206373" cy="32961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687" name="Прямая соединительная линия 687"/>
                          <wps:cNvCnPr/>
                          <wps:spPr>
                            <a:xfrm flipV="1">
                              <a:off x="657707" y="787499"/>
                              <a:ext cx="6295" cy="28579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88" name="Прямая соединительная линия 688"/>
                          <wps:cNvCnPr/>
                          <wps:spPr>
                            <a:xfrm flipV="1">
                              <a:off x="1383095" y="65700"/>
                              <a:ext cx="5715" cy="285789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89" name="Прямая соединительная линия 689"/>
                          <wps:cNvCnPr/>
                          <wps:spPr>
                            <a:xfrm flipV="1">
                              <a:off x="650340" y="1367629"/>
                              <a:ext cx="5715" cy="285789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90" name="Прямая соединительная линия 690"/>
                          <wps:cNvCnPr/>
                          <wps:spPr>
                            <a:xfrm flipV="1">
                              <a:off x="858795" y="1367629"/>
                              <a:ext cx="5715" cy="285789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91" name="Прямая соединительная линия 691"/>
                          <wps:cNvCnPr/>
                          <wps:spPr>
                            <a:xfrm rot="5400000" flipV="1">
                              <a:off x="606688" y="967175"/>
                              <a:ext cx="0" cy="21599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92" name="Прямая соединительная линия 692"/>
                          <wps:cNvCnPr/>
                          <wps:spPr>
                            <a:xfrm rot="5400000" flipV="1">
                              <a:off x="597278" y="1302522"/>
                              <a:ext cx="0" cy="21599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93" name="Прямая соединительная линия 693"/>
                          <wps:cNvCnPr/>
                          <wps:spPr>
                            <a:xfrm flipV="1">
                              <a:off x="514572" y="1073289"/>
                              <a:ext cx="5715" cy="33024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694" name="Прямая соединительная линия 694"/>
                          <wps:cNvCnPr/>
                          <wps:spPr>
                            <a:xfrm>
                              <a:off x="637006" y="1612456"/>
                              <a:ext cx="225941" cy="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695" name="Прямая соединительная линия 695"/>
                          <wps:cNvCnPr/>
                          <wps:spPr>
                            <a:xfrm flipV="1">
                              <a:off x="675877" y="148261"/>
                              <a:ext cx="719448" cy="721459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696" name="Поле 696"/>
                          <wps:cNvSpPr txBox="1"/>
                          <wps:spPr>
                            <a:xfrm>
                              <a:off x="775836" y="352153"/>
                              <a:ext cx="233680" cy="3289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Pr="004F1114" w:rsidRDefault="004F59B1" w:rsidP="00B653B8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 w:rsidRPr="004F1114">
                                  <w:rPr>
                                    <w:i/>
                                    <w:lang w:val="en-US"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97" name="Поле 127"/>
                          <wps:cNvSpPr txBox="1"/>
                          <wps:spPr>
                            <a:xfrm>
                              <a:off x="185714" y="1157015"/>
                              <a:ext cx="383540" cy="1746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Pr="004F1114" w:rsidRDefault="004F59B1" w:rsidP="00B653B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 w:rsidRPr="004F1114">
                                  <w:rPr>
                                    <w:i/>
                                    <w:lang w:val="en-US"/>
                                  </w:rP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98" name="Поле 127"/>
                          <wps:cNvSpPr txBox="1"/>
                          <wps:spPr>
                            <a:xfrm>
                              <a:off x="610747" y="1377385"/>
                              <a:ext cx="266065" cy="3270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B653B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99" name="Овал 699"/>
                          <wps:cNvSpPr/>
                          <wps:spPr>
                            <a:xfrm rot="20699135">
                              <a:off x="2050293" y="1367629"/>
                              <a:ext cx="307499" cy="378852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0" name="Овал 700"/>
                          <wps:cNvSpPr/>
                          <wps:spPr>
                            <a:xfrm rot="20089204">
                              <a:off x="3371889" y="898891"/>
                              <a:ext cx="277823" cy="362826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B653B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1" name="Полилиния 701"/>
                          <wps:cNvSpPr/>
                          <wps:spPr>
                            <a:xfrm>
                              <a:off x="2120915" y="888836"/>
                              <a:ext cx="1377433" cy="489294"/>
                            </a:xfrm>
                            <a:custGeom>
                              <a:avLst/>
                              <a:gdLst>
                                <a:gd name="connsiteX0" fmla="*/ 0 w 1289050"/>
                                <a:gd name="connsiteY0" fmla="*/ 489227 h 489227"/>
                                <a:gd name="connsiteX1" fmla="*/ 177800 w 1289050"/>
                                <a:gd name="connsiteY1" fmla="*/ 393977 h 489227"/>
                                <a:gd name="connsiteX2" fmla="*/ 393700 w 1289050"/>
                                <a:gd name="connsiteY2" fmla="*/ 343177 h 489227"/>
                                <a:gd name="connsiteX3" fmla="*/ 584200 w 1289050"/>
                                <a:gd name="connsiteY3" fmla="*/ 273327 h 489227"/>
                                <a:gd name="connsiteX4" fmla="*/ 768350 w 1289050"/>
                                <a:gd name="connsiteY4" fmla="*/ 120927 h 489227"/>
                                <a:gd name="connsiteX5" fmla="*/ 990600 w 1289050"/>
                                <a:gd name="connsiteY5" fmla="*/ 6627 h 489227"/>
                                <a:gd name="connsiteX6" fmla="*/ 1289050 w 1289050"/>
                                <a:gd name="connsiteY6" fmla="*/ 12977 h 489227"/>
                                <a:gd name="connsiteX7" fmla="*/ 1289050 w 1289050"/>
                                <a:gd name="connsiteY7" fmla="*/ 12977 h 48922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1289050" h="489227">
                                  <a:moveTo>
                                    <a:pt x="0" y="489227"/>
                                  </a:moveTo>
                                  <a:cubicBezTo>
                                    <a:pt x="56091" y="453773"/>
                                    <a:pt x="112183" y="418319"/>
                                    <a:pt x="177800" y="393977"/>
                                  </a:cubicBezTo>
                                  <a:cubicBezTo>
                                    <a:pt x="243417" y="369635"/>
                                    <a:pt x="325967" y="363285"/>
                                    <a:pt x="393700" y="343177"/>
                                  </a:cubicBezTo>
                                  <a:cubicBezTo>
                                    <a:pt x="461433" y="323069"/>
                                    <a:pt x="521758" y="310369"/>
                                    <a:pt x="584200" y="273327"/>
                                  </a:cubicBezTo>
                                  <a:cubicBezTo>
                                    <a:pt x="646642" y="236285"/>
                                    <a:pt x="700617" y="165377"/>
                                    <a:pt x="768350" y="120927"/>
                                  </a:cubicBezTo>
                                  <a:cubicBezTo>
                                    <a:pt x="836083" y="76477"/>
                                    <a:pt x="903817" y="24619"/>
                                    <a:pt x="990600" y="6627"/>
                                  </a:cubicBezTo>
                                  <a:cubicBezTo>
                                    <a:pt x="1077383" y="-11365"/>
                                    <a:pt x="1289050" y="12977"/>
                                    <a:pt x="1289050" y="12977"/>
                                  </a:cubicBezTo>
                                  <a:lnTo>
                                    <a:pt x="1289050" y="12977"/>
                                  </a:ln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Полилиния 60"/>
                          <wps:cNvSpPr/>
                          <wps:spPr>
                            <a:xfrm>
                              <a:off x="2257601" y="1244448"/>
                              <a:ext cx="1289038" cy="489017"/>
                            </a:xfrm>
                            <a:custGeom>
                              <a:avLst/>
                              <a:gdLst>
                                <a:gd name="connsiteX0" fmla="*/ 0 w 1289050"/>
                                <a:gd name="connsiteY0" fmla="*/ 489227 h 489227"/>
                                <a:gd name="connsiteX1" fmla="*/ 177800 w 1289050"/>
                                <a:gd name="connsiteY1" fmla="*/ 393977 h 489227"/>
                                <a:gd name="connsiteX2" fmla="*/ 393700 w 1289050"/>
                                <a:gd name="connsiteY2" fmla="*/ 343177 h 489227"/>
                                <a:gd name="connsiteX3" fmla="*/ 584200 w 1289050"/>
                                <a:gd name="connsiteY3" fmla="*/ 273327 h 489227"/>
                                <a:gd name="connsiteX4" fmla="*/ 768350 w 1289050"/>
                                <a:gd name="connsiteY4" fmla="*/ 120927 h 489227"/>
                                <a:gd name="connsiteX5" fmla="*/ 990600 w 1289050"/>
                                <a:gd name="connsiteY5" fmla="*/ 6627 h 489227"/>
                                <a:gd name="connsiteX6" fmla="*/ 1289050 w 1289050"/>
                                <a:gd name="connsiteY6" fmla="*/ 12977 h 489227"/>
                                <a:gd name="connsiteX7" fmla="*/ 1289050 w 1289050"/>
                                <a:gd name="connsiteY7" fmla="*/ 12977 h 48922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1289050" h="489227">
                                  <a:moveTo>
                                    <a:pt x="0" y="489227"/>
                                  </a:moveTo>
                                  <a:cubicBezTo>
                                    <a:pt x="56091" y="453773"/>
                                    <a:pt x="112183" y="418319"/>
                                    <a:pt x="177800" y="393977"/>
                                  </a:cubicBezTo>
                                  <a:cubicBezTo>
                                    <a:pt x="243417" y="369635"/>
                                    <a:pt x="325967" y="363285"/>
                                    <a:pt x="393700" y="343177"/>
                                  </a:cubicBezTo>
                                  <a:cubicBezTo>
                                    <a:pt x="461433" y="323069"/>
                                    <a:pt x="521758" y="310369"/>
                                    <a:pt x="584200" y="273327"/>
                                  </a:cubicBezTo>
                                  <a:cubicBezTo>
                                    <a:pt x="646642" y="236285"/>
                                    <a:pt x="700617" y="165377"/>
                                    <a:pt x="768350" y="120927"/>
                                  </a:cubicBezTo>
                                  <a:cubicBezTo>
                                    <a:pt x="836083" y="76477"/>
                                    <a:pt x="903817" y="24619"/>
                                    <a:pt x="990600" y="6627"/>
                                  </a:cubicBezTo>
                                  <a:cubicBezTo>
                                    <a:pt x="1077383" y="-11365"/>
                                    <a:pt x="1289050" y="12977"/>
                                    <a:pt x="1289050" y="12977"/>
                                  </a:cubicBezTo>
                                  <a:lnTo>
                                    <a:pt x="1289050" y="12977"/>
                                  </a:ln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B653B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Овал 61"/>
                          <wps:cNvSpPr/>
                          <wps:spPr>
                            <a:xfrm rot="672817">
                              <a:off x="2625024" y="1163141"/>
                              <a:ext cx="307337" cy="378512"/>
                            </a:xfrm>
                            <a:prstGeom prst="ellipse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B653B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Полилиния 62"/>
                          <wps:cNvSpPr/>
                          <wps:spPr>
                            <a:xfrm>
                              <a:off x="2209310" y="1073289"/>
                              <a:ext cx="1289038" cy="489017"/>
                            </a:xfrm>
                            <a:custGeom>
                              <a:avLst/>
                              <a:gdLst>
                                <a:gd name="connsiteX0" fmla="*/ 0 w 1289050"/>
                                <a:gd name="connsiteY0" fmla="*/ 489227 h 489227"/>
                                <a:gd name="connsiteX1" fmla="*/ 177800 w 1289050"/>
                                <a:gd name="connsiteY1" fmla="*/ 393977 h 489227"/>
                                <a:gd name="connsiteX2" fmla="*/ 393700 w 1289050"/>
                                <a:gd name="connsiteY2" fmla="*/ 343177 h 489227"/>
                                <a:gd name="connsiteX3" fmla="*/ 584200 w 1289050"/>
                                <a:gd name="connsiteY3" fmla="*/ 273327 h 489227"/>
                                <a:gd name="connsiteX4" fmla="*/ 768350 w 1289050"/>
                                <a:gd name="connsiteY4" fmla="*/ 120927 h 489227"/>
                                <a:gd name="connsiteX5" fmla="*/ 990600 w 1289050"/>
                                <a:gd name="connsiteY5" fmla="*/ 6627 h 489227"/>
                                <a:gd name="connsiteX6" fmla="*/ 1289050 w 1289050"/>
                                <a:gd name="connsiteY6" fmla="*/ 12977 h 489227"/>
                                <a:gd name="connsiteX7" fmla="*/ 1289050 w 1289050"/>
                                <a:gd name="connsiteY7" fmla="*/ 12977 h 48922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1289050" h="489227">
                                  <a:moveTo>
                                    <a:pt x="0" y="489227"/>
                                  </a:moveTo>
                                  <a:cubicBezTo>
                                    <a:pt x="56091" y="453773"/>
                                    <a:pt x="112183" y="418319"/>
                                    <a:pt x="177800" y="393977"/>
                                  </a:cubicBezTo>
                                  <a:cubicBezTo>
                                    <a:pt x="243417" y="369635"/>
                                    <a:pt x="325967" y="363285"/>
                                    <a:pt x="393700" y="343177"/>
                                  </a:cubicBezTo>
                                  <a:cubicBezTo>
                                    <a:pt x="461433" y="323069"/>
                                    <a:pt x="521758" y="310369"/>
                                    <a:pt x="584200" y="273327"/>
                                  </a:cubicBezTo>
                                  <a:cubicBezTo>
                                    <a:pt x="646642" y="236285"/>
                                    <a:pt x="700617" y="165377"/>
                                    <a:pt x="768350" y="120927"/>
                                  </a:cubicBezTo>
                                  <a:cubicBezTo>
                                    <a:pt x="836083" y="76477"/>
                                    <a:pt x="903817" y="24619"/>
                                    <a:pt x="990600" y="6627"/>
                                  </a:cubicBezTo>
                                  <a:cubicBezTo>
                                    <a:pt x="1077383" y="-11365"/>
                                    <a:pt x="1289050" y="12977"/>
                                    <a:pt x="1289050" y="12977"/>
                                  </a:cubicBezTo>
                                  <a:lnTo>
                                    <a:pt x="1289050" y="12977"/>
                                  </a:ln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txbx>
                            <w:txbxContent>
                              <w:p w:rsidR="004F59B1" w:rsidRPr="00EF6E62" w:rsidRDefault="004F59B1" w:rsidP="00B653B8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Блок-схема: узел 63"/>
                          <wps:cNvSpPr/>
                          <wps:spPr>
                            <a:xfrm>
                              <a:off x="2202259" y="1555955"/>
                              <a:ext cx="10800" cy="10801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0" name="Блок-схема: узел 480"/>
                          <wps:cNvSpPr/>
                          <wps:spPr>
                            <a:xfrm>
                              <a:off x="3487553" y="1075174"/>
                              <a:ext cx="10795" cy="10796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B653B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1" name="Блок-схема: узел 481"/>
                          <wps:cNvSpPr/>
                          <wps:spPr>
                            <a:xfrm>
                              <a:off x="1485180" y="508042"/>
                              <a:ext cx="10795" cy="10796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B653B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2" name="Блок-схема: узел 482"/>
                          <wps:cNvSpPr/>
                          <wps:spPr>
                            <a:xfrm>
                              <a:off x="759137" y="1233652"/>
                              <a:ext cx="10795" cy="10796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B653B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3" name="Поле 483"/>
                          <wps:cNvSpPr txBox="1"/>
                          <wps:spPr>
                            <a:xfrm>
                              <a:off x="1205384" y="1744910"/>
                              <a:ext cx="266065" cy="3168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Pr="004D639A" w:rsidRDefault="004F59B1" w:rsidP="00B653B8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4D639A">
                                  <w:rPr>
                                    <w:i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4" name="Поле 141"/>
                          <wps:cNvSpPr txBox="1"/>
                          <wps:spPr>
                            <a:xfrm>
                              <a:off x="1439205" y="1343122"/>
                              <a:ext cx="266065" cy="3175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B653B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5" name="Поле 141"/>
                          <wps:cNvSpPr txBox="1"/>
                          <wps:spPr>
                            <a:xfrm>
                              <a:off x="1991852" y="786742"/>
                              <a:ext cx="266065" cy="3175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B653B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6" name="Прямая соединительная линия 486"/>
                          <wps:cNvCnPr/>
                          <wps:spPr>
                            <a:xfrm>
                              <a:off x="768350" y="1235233"/>
                              <a:ext cx="570895" cy="51093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87" name="Прямая соединительная линия 487"/>
                          <wps:cNvCnPr/>
                          <wps:spPr>
                            <a:xfrm flipV="1">
                              <a:off x="1339245" y="1561356"/>
                              <a:ext cx="863014" cy="18481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88" name="Прямая соединительная линия 488"/>
                          <wps:cNvCnPr/>
                          <wps:spPr>
                            <a:xfrm flipH="1" flipV="1">
                              <a:off x="1266104" y="846858"/>
                              <a:ext cx="307521" cy="497569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89" name="Прямая соединительная линия 489"/>
                          <wps:cNvCnPr/>
                          <wps:spPr>
                            <a:xfrm flipH="1">
                              <a:off x="1573625" y="1322509"/>
                              <a:ext cx="1054333" cy="21917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90" name="Прямая соединительная линия 490"/>
                          <wps:cNvCnPr/>
                          <wps:spPr>
                            <a:xfrm>
                              <a:off x="1339245" y="681735"/>
                              <a:ext cx="787564" cy="10576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91" name="Прямая соединительная линия 491"/>
                          <wps:cNvCnPr/>
                          <wps:spPr>
                            <a:xfrm flipH="1" flipV="1">
                              <a:off x="2126810" y="787499"/>
                              <a:ext cx="850843" cy="40666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92" name="Поле 273"/>
                          <wps:cNvSpPr txBox="1"/>
                          <wps:spPr>
                            <a:xfrm>
                              <a:off x="2649106" y="2061799"/>
                              <a:ext cx="268605" cy="2978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B653B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  <w:p w:rsidR="004F59B1" w:rsidRDefault="004F59B1" w:rsidP="00B653B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3" name="Поле 273"/>
                          <wps:cNvSpPr txBox="1"/>
                          <wps:spPr>
                            <a:xfrm>
                              <a:off x="647552" y="2061593"/>
                              <a:ext cx="266065" cy="2984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Pr="00E5780A" w:rsidRDefault="004F59B1" w:rsidP="00B653B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а</w:t>
                                </w:r>
                              </w:p>
                              <w:p w:rsidR="004F59B1" w:rsidRDefault="004F59B1" w:rsidP="00B653B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494" o:spid="_x0000_s1127" editas="canvas" style="width:296.45pt;height:190.8pt;mso-position-horizontal-relative:char;mso-position-vertical-relative:line" coordsize="37649,242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">
                <v:shape id="_x0000_s1128" type="#_x0000_t75" style="position:absolute;width:37649;height:24231;visibility:visible;mso-wrap-style:square">
                  <v:fill o:detectmouseclick="t"/>
                  <v:path o:connecttype="none"/>
                </v:shape>
                <v:group id="Группа 173" o:spid="_x0000_s1129" style="position:absolute;left:1857;top:657;width:34640;height:22943" coordorigin="1857,657" coordsize="34639,229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v:rect id="Прямоугольник 24" o:spid="_x0000_s1130" style="position:absolute;left:6560;top:10732;width:2069;height:33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SoacMA&#10;AADbAAAADwAAAGRycy9kb3ducmV2LnhtbESPzWrDMBCE74W8g9hAb41cU0pwI5tQSOi1tg/JbWNt&#10;/RNr5VhqbL99VSj0OMzMN8wum00v7jS61rKC500EgriyuuVaQVkcnrYgnEfW2FsmBQs5yNLVww4T&#10;bSf+pHvuaxEg7BJU0Hg/JFK6qiGDbmMH4uB92dGgD3KspR5xCnDTyziKXqXBlsNCgwO9N1Rd82+j&#10;4HZ0p7xbOirOrr8cy6n0OJRKPa7n/RsIT7P/D/+1P7SC+AV+v4QfIN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SoacMAAADbAAAADwAAAAAAAAAAAAAAAACYAgAAZHJzL2Rv&#10;d25yZXYueG1sUEsFBgAAAAAEAAQA9QAAAIgDAAAAAA==&#10;" filled="f" strokecolor="windowText" strokeweight="1.5pt"/>
                  <v:rect id="Прямоугольник 672" o:spid="_x0000_s1131" style="position:absolute;left:13755;top:3514;width:2063;height:33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hoicQA&#10;AADcAAAADwAAAGRycy9kb3ducmV2LnhtbESPzWrDMBCE74W8g9hAbo1cHxzjRAmlEAgUAnVLct1Y&#10;G9vUWhlJ9U+fvioUehxm5htmd5hMJwZyvrWs4GmdgCCurG65VvDxfnzMQfiArLGzTApm8nDYLx52&#10;WGg78hsNZahFhLAvUEETQl9I6auGDPq17Ymjd7fOYIjS1VI7HCPcdDJNkkwabDkuNNjTS0PVZ/ll&#10;FOTzfL0Ex9zr4fzd2fz1cr1tlFotp+ctiEBT+A//tU9aQbZJ4fdMPAJy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/YaInEAAAA3AAAAA8AAAAAAAAAAAAAAAAAmAIAAGRycy9k&#10;b3ducmV2LnhtbFBLBQYAAAAABAAEAPUAAACJAwAAAAA=&#10;" filled="f" strokecolor="windowText">
                    <v:stroke dashstyle="dash"/>
                    <v:textbox>
                      <w:txbxContent>
                        <w:p w:rsidR="00FF7CA7" w:rsidRDefault="00FF7CA7" w:rsidP="00B653B8"/>
                      </w:txbxContent>
                    </v:textbox>
                  </v:rect>
                  <v:line id="Прямая соединительная линия 673" o:spid="_x0000_s1132" style="position:absolute;flip:y;visibility:visible;mso-wrap-style:square" from="6560,3514" to="13755,10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srlMcAAADcAAAADwAAAGRycy9kb3ducmV2LnhtbESPT2vCQBTE74V+h+UVeim6saX+SV1F&#10;hFLBXoyCeHtkn0lo9m3c3Zrk27tCocdhZn7DzJedqcWVnK8sKxgNExDEudUVFwoO+8/BFIQPyBpr&#10;y6SgJw/LxePDHFNtW97RNQuFiBD2KSooQ2hSKX1ekkE/tA1x9M7WGQxRukJqh22Em1q+JslYGqw4&#10;LpTY0Lqk/Cf7NQrs6DiT/eX9a/vSnzK3vqy+66RV6vmpW32ACNSF//Bfe6MVjCdvcD8Tj4Bc3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ayuUxwAAANwAAAAPAAAAAAAA&#10;AAAAAAAAAKECAABkcnMvZG93bnJldi54bWxQSwUGAAAAAAQABAD5AAAAlQMAAAAA&#10;" strokecolor="windowText" strokeweight="1.5pt"/>
                  <v:line id="Прямая соединительная линия 674" o:spid="_x0000_s1133" style="position:absolute;flip:y;visibility:visible;mso-wrap-style:square" from="8624,6820" to="15818,14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Kz4McAAADcAAAADwAAAGRycy9kb3ducmV2LnhtbESPT2vCQBTE74V+h+UVeim6sbT+SV1F&#10;hFLBXoyCeHtkn0lo9m3c3Zrk27tCocdhZn7DzJedqcWVnK8sKxgNExDEudUVFwoO+8/BFIQPyBpr&#10;y6SgJw/LxePDHFNtW97RNQuFiBD2KSooQ2hSKX1ekkE/tA1x9M7WGQxRukJqh22Em1q+JslYGqw4&#10;LpTY0Lqk/Cf7NQrs6DiT/eX9a/vSnzK3vqy+66RV6vmpW32ACNSF//Bfe6MVjCdvcD8Tj4Bc3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grPgxwAAANwAAAAPAAAAAAAA&#10;AAAAAAAAAKECAABkcnMvZG93bnJldi54bWxQSwUGAAAAAAQABAD5AAAAlQMAAAAA&#10;" strokecolor="windowText" strokeweight="1.5pt"/>
                  <v:line id="Прямая соединительная линия 675" o:spid="_x0000_s1134" style="position:absolute;flip:y;visibility:visible;mso-wrap-style:square" from="6605,6817" to="13800,140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EqT8QAAADcAAAADwAAAGRycy9kb3ducmV2LnhtbESPQWvCQBSE74L/YXkFL1I3CokldRUV&#10;hV6NUujtkX3Nhmbfhuxqor++KxR6HGbmG2a1GWwjbtT52rGC+SwBQVw6XXOl4HI+vr6B8AFZY+OY&#10;FNzJw2Y9Hq0w167nE92KUIkIYZ+jAhNCm0vpS0MW/cy1xNH7dp3FEGVXSd1hH+G2kYskyaTFmuOC&#10;wZb2hsqf4moV7KZmceivxW6fZnr56R7zrxSPSk1ehu07iEBD+A//tT+0gmyZwvNMPA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sSpPxAAAANwAAAAPAAAAAAAAAAAA&#10;AAAAAKECAABkcnMvZG93bnJldi54bWxQSwUGAAAAAAQABAD5AAAAkgMAAAAA&#10;" strokecolor="windowText">
                    <v:stroke dashstyle="dash"/>
                  </v:line>
                  <v:line id="Прямая соединительная линия 676" o:spid="_x0000_s1135" style="position:absolute;visibility:visible;mso-wrap-style:square" from="13800,3514" to="15823,3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TewcQAAADcAAAADwAAAGRycy9kb3ducmV2LnhtbESPQWvCQBSE70L/w/IKvelGoUkaXSWV&#10;WgRBqIrnR/aZhGbfhuzWpP/eFQSPw8x8wyxWg2nElTpXW1YwnUQgiAuray4VnI6bcQrCeWSNjWVS&#10;8E8OVsuX0QIzbXv+oevBlyJA2GWooPK+zaR0RUUG3cS2xMG72M6gD7Irpe6wD3DTyFkUxdJgzWGh&#10;wpbWFRW/hz+j4N18Jrv++P0R51+JIX+epvt8o9Tb65DPQXga/DP8aG+1gjiJ4X4mHAG5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5N7BxAAAANwAAAAPAAAAAAAAAAAA&#10;AAAAAKECAABkcnMvZG93bnJldi54bWxQSwUGAAAAAAQABAD5AAAAkgMAAAAA&#10;" strokecolor="windowText" strokeweight="1.5pt"/>
                  <v:line id="Прямая соединительная линия 677" o:spid="_x0000_s1136" style="position:absolute;visibility:visible;mso-wrap-style:square" from="15823,3518" to="15823,6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h7WsQAAADcAAAADwAAAGRycy9kb3ducmV2LnhtbESPQWvCQBSE70L/w/IKvelGoUkaXSWV&#10;WgRBqIrnR/aZhGbfhuzWpP/eFQSPw8x8wyxWg2nElTpXW1YwnUQgiAuray4VnI6bcQrCeWSNjWVS&#10;8E8OVsuX0QIzbXv+oevBlyJA2GWooPK+zaR0RUUG3cS2xMG72M6gD7Irpe6wD3DTyFkUxdJgzWGh&#10;wpbWFRW/hz+j4N18Jrv++P0R51+JIX+epvt8o9Tb65DPQXga/DP8aG+1gjhJ4H4mHAG5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qHtaxAAAANwAAAAPAAAAAAAAAAAA&#10;AAAAAKECAABkcnMvZG93bnJldi54bWxQSwUGAAAAAAQABAD5AAAAkgMAAAAA&#10;" strokecolor="windowText" strokeweight="1.5pt"/>
                  <v:rect id="Прямоугольник 678" o:spid="_x0000_s1137" style="position:absolute;left:10597;top:6817;width:2064;height:33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SyisMA&#10;AADcAAAADwAAAGRycy9kb3ducmV2LnhtbERPTUvDQBC9C/6HZQQv0m4UW23abVFRrEfTIvQ2zU6z&#10;IdnZkF3T+O+dg+Dx8b5Xm9G3aqA+1oEN3E4zUMRlsDVXBva7t8kjqJiQLbaBycAPRdisLy9WmNtw&#10;5k8ailQpCeGYowGXUpdrHUtHHuM0dMTCnULvMQnsK217PEu4b/Vdls21x5qlwWFHL47Kpvj2BuZu&#10;MRw/Xmezw9f9+3NT3Ox9d2yMub4an5agEo3pX/zn3lrxPchaOSNHQK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SyisMAAADcAAAADwAAAAAAAAAAAAAAAACYAgAAZHJzL2Rv&#10;d25yZXYueG1sUEsFBgAAAAAEAAQA9QAAAIgDAAAAAA==&#10;" fillcolor="windowText" strokecolor="windowText">
                    <v:fill r:id="rId22" o:title="" color2="window" type="pattern"/>
                    <v:stroke dashstyle="dash"/>
                    <v:textbox>
                      <w:txbxContent>
                        <w:p w:rsidR="00FF7CA7" w:rsidRDefault="00FF7CA7" w:rsidP="00B653B8"/>
                      </w:txbxContent>
                    </v:textbox>
                  </v:rect>
                  <v:line id="Прямая соединительная линия 679" o:spid="_x0000_s1138" style="position:absolute;visibility:visible;mso-wrap-style:square" from="10597,6817" to="12616,6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9ps8IAAADcAAAADwAAAGRycy9kb3ducmV2LnhtbESPwWrDMBBE74X8g9hAbo2cQlPHiWJM&#10;oeCr3X7AxtpYJtbKsRTH+fuoUOhxmJk3zCGfbS8mGn3nWMFmnYAgbpzuuFXw8/31moLwAVlj75gU&#10;PMhDfly8HDDT7s4VTXVoRYSwz1CBCWHIpPSNIYt+7Qbi6J3daDFEObZSj3iPcNvLtyTZSosdxwWD&#10;A30aai71zSpIZf1A6UNlrpeu6Ju0eC9PhVKr5VzsQQSaw3/4r11qBduPHfyeiUdAH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v9ps8IAAADcAAAADwAAAAAAAAAAAAAA&#10;AAChAgAAZHJzL2Rvd25yZXYueG1sUEsFBgAAAAAEAAQA+QAAAJADAAAAAA==&#10;" strokecolor="windowText" strokeweight="1pt"/>
                  <v:line id="Прямая соединительная линия 680" o:spid="_x0000_s1139" style="position:absolute;visibility:visible;mso-wrap-style:square" from="12604,6817" to="12604,10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CwCboAAADcAAAADwAAAGRycy9kb3ducmV2LnhtbERPSwrCMBDdC94hjODOpgpKqUYpguDW&#10;6gHGZmyKzaQ2UevtzUJw+Xj/zW6wrXhR7xvHCuZJCoK4crrhWsHlfJhlIHxA1tg6JgUf8rDbjkcb&#10;zLV784leZahFDGGfowITQpdL6StDFn3iOuLI3VxvMUTY11L3+I7htpWLNF1Jiw3HBoMd7Q1V9/Jp&#10;FWSy/KD04WQe96Zoq6xYHq+FUtPJUKxBBBrCX/xzH7WCVRbnxzPxCMjtFw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D4QsAm6AAAA3AAAAA8AAAAAAAAAAAAAAAAAoQIAAGRy&#10;cy9kb3ducmV2LnhtbFBLBQYAAAAABAAEAPkAAACIAwAAAAA=&#10;" strokecolor="windowText" strokeweight="1pt"/>
                  <v:line id="Прямая соединительная линия 681" o:spid="_x0000_s1140" style="position:absolute;flip:y;visibility:visible;mso-wrap-style:square" from="8629,3518" to="15823,10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BgX8YAAADcAAAADwAAAGRycy9kb3ducmV2LnhtbESPQWvCQBSE7wX/w/IKvZS6SUFJU1cR&#10;QSzUS6NQentkX5PQ7Nu4u5rk37tCweMwM98wi9VgWnEh5xvLCtJpAoK4tLrhSsHxsH3JQPiArLG1&#10;TApG8rBaTh4WmGvb8xddilCJCGGfo4I6hC6X0pc1GfRT2xFH79c6gyFKV0ntsI9w08rXJJlLgw3H&#10;hRo72tRU/hVno8Cm329yPM12n8/jT+E2p/W+TXqlnh6H9TuIQEO4h//bH1rBPEvhdiYeAbm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gYF/GAAAA3AAAAA8AAAAAAAAA&#10;AAAAAAAAoQIAAGRycy9kb3ducmV2LnhtbFBLBQYAAAAABAAEAPkAAACUAwAAAAA=&#10;" strokecolor="windowText" strokeweight="1.5pt"/>
                  <v:line id="Прямая соединительная линия 682" o:spid="_x0000_s1141" style="position:absolute;visibility:visible;mso-wrap-style:square" from="6605,10732" to="8629,140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S1GsYAAADcAAAADwAAAGRycy9kb3ducmV2LnhtbESPQWvCQBSE70L/w/IKvUjdVEII0VUk&#10;NNCjTUV6fGSfSTT7Ns1uTeyv7xYKHoeZ+YZZbyfTiSsNrrWs4GURgSCurG65VnD4KJ5TEM4ja+ws&#10;k4IbOdhuHmZrzLQd+Z2upa9FgLDLUEHjfZ9J6aqGDLqF7YmDd7KDQR/kUEs94BjgppPLKEqkwZbD&#10;QoM95Q1Vl/LbKKjz8/zrszz/xD55TW0R74/H006pp8dptwLhafL38H/7TStI0iX8nQlHQG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0tRrGAAAA3AAAAA8AAAAAAAAA&#10;AAAAAAAAoQIAAGRycy9kb3ducmV2LnhtbFBLBQYAAAAABAAEAPkAAACUAwAAAAA=&#10;" strokecolor="windowText"/>
                  <v:line id="Прямая соединительная линия 683" o:spid="_x0000_s1142" style="position:absolute;flip:x;visibility:visible;mso-wrap-style:square" from="6560,10732" to="8629,140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QGOcYAAADcAAAADwAAAGRycy9kb3ducmV2LnhtbESPT2vCQBTE74LfYXlCb7rRgkjqKvUf&#10;eGqr9ZLbM/vMpsm+DdlV0376bqHgcZiZ3zDzZWdrcaPWl44VjEcJCOLc6ZILBafP3XAGwgdkjbVj&#10;UvBNHpaLfm+OqXZ3PtDtGAoRIexTVGBCaFIpfW7Ioh+5hjh6F9daDFG2hdQt3iPc1nKSJFNpseS4&#10;YLChtaG8Ol6tgs3PR/WWZdmkqt/NabxdNV+bc6bU06B7fQERqAuP8H97rxVMZ8/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0BjnGAAAA3AAAAA8AAAAAAAAA&#10;AAAAAAAAoQIAAGRycy9kb3ducmV2LnhtbFBLBQYAAAAABAAEAPkAAACUAwAAAAA=&#10;" strokecolor="windowText"/>
                  <v:line id="Прямая соединительная линия 684" o:spid="_x0000_s1143" style="position:absolute;flip:y;visibility:visible;mso-wrap-style:square" from="7654,5166" to="14849,12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pLO8MAAADcAAAADwAAAGRycy9kb3ducmV2LnhtbESPQWvCQBSE7wX/w/IEb3VXCSGkriKC&#10;6DFNC9LbI/tMgtm3Ibua2F/fLRR6HGbmG2azm2wnHjT41rGG1VKBIK6cabnW8PlxfM1A+IBssHNM&#10;Gp7kYbedvWwwN27kd3qUoRYRwj5HDU0IfS6lrxqy6JeuJ47e1Q0WQ5RDLc2AY4TbTq6VSqXFluNC&#10;gz0dGqpu5d1quHx/qVOBnLjiJtXlMCZ8Hc9aL+bT/g1EoCn8h//aZ6MhzRL4PROPgN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6SzvDAAAA3AAAAA8AAAAAAAAAAAAA&#10;AAAAoQIAAGRycy9kb3ducmV2LnhtbFBLBQYAAAAABAAEAPkAAACRAwAAAAA=&#10;" strokecolor="windowText">
                    <v:stroke dashstyle="longDashDot"/>
                  </v:line>
                  <v:line id="Прямая соединительная линия 685" o:spid="_x0000_s1144" style="position:absolute;visibility:visible;mso-wrap-style:square" from="13799,3524" to="15818,6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bJFcUAAADcAAAADwAAAGRycy9kb3ducmV2LnhtbESPQWsCMRSE74X+h/AK3mq2giKrUbQi&#10;Fm0pVS/eHslzs+3mZdmkuvrrjVDocZiZb5jxtHWVOFETSs8KXroZCGLtTcmFgv1u+TwEESKywcoz&#10;KbhQgOnk8WGMufFn/qLTNhYiQTjkqMDGWOdSBm3JYej6mjh5R984jEk2hTQNnhPcVbKXZQPpsOS0&#10;YLGmV0v6Z/vrFMwX34ePzWpuo9Z74z/9rnxfX5XqPLWzEYhIbfwP/7XfjILBsA/3M+kIyM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bJFcUAAADcAAAADwAAAAAAAAAA&#10;AAAAAAChAgAAZHJzL2Rvd25yZXYueG1sUEsFBgAAAAAEAAQA+QAAAJMDAAAAAA==&#10;" strokecolor="windowText">
                    <v:stroke dashstyle="dash"/>
                  </v:line>
                  <v:line id="Прямая соединительная линия 686" o:spid="_x0000_s1145" style="position:absolute;flip:x;visibility:visible;mso-wrap-style:square" from="13755,3524" to="15818,6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bEH8QAAADcAAAADwAAAGRycy9kb3ducmV2LnhtbESPQWvCQBSE74X+h+UVeil1o2AaoqtU&#10;qeDVKIXeHtlnNjT7NmRXE/31riB4HGbmG2a+HGwjztT52rGC8SgBQVw6XXOl4LDffGYgfEDW2Dgm&#10;BRfysFy8vswx167nHZ2LUIkIYZ+jAhNCm0vpS0MW/ci1xNE7us5iiLKrpO6wj3DbyEmSpNJizXHB&#10;YEtrQ+V/cbIKVh9m8tOfitV6muqvX3cd/01xo9T72/A9AxFoCM/wo73VCtIshfuZeAT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tsQfxAAAANwAAAAPAAAAAAAAAAAA&#10;AAAAAKECAABkcnMvZG93bnJldi54bWxQSwUGAAAAAAQABAD5AAAAkgMAAAAA&#10;" strokecolor="windowText">
                    <v:stroke dashstyle="dash"/>
                  </v:line>
                  <v:line id="Прямая соединительная линия 687" o:spid="_x0000_s1146" style="position:absolute;flip:y;visibility:visible;mso-wrap-style:square" from="6577,7874" to="6640,10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8AOsYAAADcAAAADwAAAGRycy9kb3ducmV2LnhtbESPwW7CMBBE75X6D9ZW4lYcOAAKGEQL&#10;SD2VFrjktsRLHBKvo9hA4OvrSpV6HM3MG81s0dlaXKn1pWMFg34Cgjh3uuRCwWG/eZ2A8AFZY+2Y&#10;FNzJw2L+/DTDVLsbf9N1FwoRIexTVGBCaFIpfW7Iou+7hjh6J9daDFG2hdQt3iLc1nKYJCNpseS4&#10;YLChd0N5tbtYBavHV/WZZdmwqrfmMFi/NefVMVOq99ItpyACdeE//Nf+0ApGkzH8nolH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PADrGAAAA3AAAAA8AAAAAAAAA&#10;AAAAAAAAoQIAAGRycy9kb3ducmV2LnhtbFBLBQYAAAAABAAEAPkAAACUAwAAAAA=&#10;" strokecolor="windowText"/>
                  <v:line id="Прямая соединительная линия 688" o:spid="_x0000_s1147" style="position:absolute;flip:y;visibility:visible;mso-wrap-style:square" from="13830,657" to="13888,3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CUSMIAAADcAAAADwAAAGRycy9kb3ducmV2LnhtbERPu27CMBTdK/EP1kViKw4MCKUYVF4S&#10;U8tryXYb38Yh8XUUG0j79XhAYjw679mis7W4UetLxwpGwwQEce50yYWC82n7PgXhA7LG2jEp+CMP&#10;i3nvbYapdnc+0O0YChFD2KeowITQpFL63JBFP3QNceR+XWsxRNgWUrd4j+G2luMkmUiLJccGgw2t&#10;DOXV8WoVrP/31VeWZeOq/jbn0WbZXNY/mVKDfvf5ASJQF17ip3unFUymcW08E4+An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pCUSMIAAADcAAAADwAAAAAAAAAAAAAA&#10;AAChAgAAZHJzL2Rvd25yZXYueG1sUEsFBgAAAAAEAAQA+QAAAJADAAAAAA==&#10;" strokecolor="windowText"/>
                  <v:line id="Прямая соединительная линия 689" o:spid="_x0000_s1148" style="position:absolute;flip:y;visibility:visible;mso-wrap-style:square" from="6503,13676" to="6560,16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wx08YAAADcAAAADwAAAGRycy9kb3ducmV2LnhtbESPwW7CMBBE75X6D9ZW4lYcOCAaMIgW&#10;kHoqLXDJbYmXOCReR7GBwNfjSpV6HM3MG8103tlaXKj1pWMFg34Cgjh3uuRCwX63fh2D8AFZY+2Y&#10;FNzIw3z2/DTFVLsr/9BlGwoRIexTVGBCaFIpfW7Iou+7hjh6R9daDFG2hdQtXiPc1nKYJCNpseS4&#10;YLChD0N5tT1bBcv7d/WVZdmwqjdmP1i9N6flIVOq99ItJiACdeE//Nf+1ApG4zf4PROPgJw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cMdPGAAAA3AAAAA8AAAAAAAAA&#10;AAAAAAAAoQIAAGRycy9kb3ducmV2LnhtbFBLBQYAAAAABAAEAPkAAACUAwAAAAA=&#10;" strokecolor="windowText"/>
                  <v:line id="Прямая соединительная линия 690" o:spid="_x0000_s1149" style="position:absolute;flip:y;visibility:visible;mso-wrap-style:square" from="8587,13676" to="8645,16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8Ok8MAAADcAAAADwAAAGRycy9kb3ducmV2LnhtbERPPW/CMBDdkfofrKvEBg4MCFKcqC0g&#10;MdGWsmS7xtc4TXyOYgOhv74ekDo+ve91PthWXKj3tWMFs2kCgrh0uuZKwelzN1mC8AFZY+uYFNzI&#10;Q549jNaYanflD7ocQyViCPsUFZgQulRKXxqy6KeuI47ct+sthgj7SuoerzHctnKeJAtpsebYYLCj&#10;V0NlczxbBZvf9+ZQFMW8ad/MabZ96X42X4VS48fh+QlEoCH8i+/uvVawWMX58Uw8Aj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0/DpPDAAAA3AAAAA8AAAAAAAAAAAAA&#10;AAAAoQIAAGRycy9kb3ducmV2LnhtbFBLBQYAAAAABAAEAPkAAACRAwAAAAA=&#10;" strokecolor="windowText"/>
                  <v:line id="Прямая соединительная линия 691" o:spid="_x0000_s1150" style="position:absolute;rotation:-90;flip:y;visibility:visible;mso-wrap-style:square" from="6066,9671" to="6066,11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6XJMgAAADcAAAADwAAAGRycy9kb3ducmV2LnhtbESPW2vCQBSE3wv+h+UIfRHdRFov0VWK&#10;UGixKF5AfDtkj0ls9myaXTX9992C4OMwM98w03ljSnGl2hWWFcS9CARxanXBmYL97r07AuE8ssbS&#10;Min4JQfzWetpiom2N97QdeszESDsElSQe18lUro0J4OuZyvi4J1sbdAHWWdS13gLcFPKfhQNpMGC&#10;w0KOFS1ySr+3F6PgcFp/rY7nn5hfOy/VpRgOO5vPpVLP7eZtAsJT4x/he/tDKxiMY/g/E46AnP0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66XJMgAAADcAAAADwAAAAAA&#10;AAAAAAAAAAChAgAAZHJzL2Rvd25yZXYueG1sUEsFBgAAAAAEAAQA+QAAAJYDAAAAAA==&#10;" strokecolor="windowText"/>
                  <v:line id="Прямая соединительная линия 692" o:spid="_x0000_s1151" style="position:absolute;rotation:-90;flip:y;visibility:visible;mso-wrap-style:square" from="5972,13025" to="5972,15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wJU8gAAADcAAAADwAAAGRycy9kb3ducmV2LnhtbESP3WrCQBSE7wu+w3IEb0Q3Sqs2dRUR&#10;BIti8QdK7w7ZY5I2ezZmV41v7wpCL4eZ+YYZT2tTiAtVLresoNeNQBAnVuecKjjsF50RCOeRNRaW&#10;ScGNHEwnjZcxxtpeeUuXnU9FgLCLUUHmfRlL6ZKMDLquLYmDd7SVQR9klUpd4TXATSH7UTSQBnMO&#10;CxmWNM8o+dudjYLv49d68/N76vFb+7U858Nhe/u5UqrVrGcfIDzV/j/8bC+1gsF7Hx5nwhGQkz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3wJU8gAAADcAAAADwAAAAAA&#10;AAAAAAAAAAChAgAAZHJzL2Rvd25yZXYueG1sUEsFBgAAAAAEAAQA+QAAAJYDAAAAAA==&#10;" strokecolor="windowText"/>
                  <v:line id="Прямая соединительная линия 693" o:spid="_x0000_s1152" style="position:absolute;flip:y;visibility:visible;mso-wrap-style:square" from="5145,10732" to="5202,14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oyd8YAAADcAAAADwAAAGRycy9kb3ducmV2LnhtbESPQWvCQBSE7wX/w/IEb3VTA6FGVylC&#10;oVIoGEXx9sw+k2D2bcxuY+qv7xYKHoeZ+YaZL3tTi45aV1lW8DKOQBDnVldcKNht359fQTiPrLG2&#10;TAp+yMFyMXiaY6rtjTfUZb4QAcIuRQWl900qpctLMujGtiEO3tm2Bn2QbSF1i7cAN7WcRFEiDVYc&#10;FkpsaFVSfsm+jYJPOnaTfbY+HVfxIc6K3fUruV+VGg37txkIT71/hP/bH1pBMo3h70w4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aMnfGAAAA3AAAAA8AAAAAAAAA&#10;AAAAAAAAoQIAAGRycy9kb3ducmV2LnhtbFBLBQYAAAAABAAEAPkAAACUAwAAAAA=&#10;" strokecolor="windowText">
                    <v:stroke startarrow="classic" startarrowwidth="narrow" startarrowlength="long" endarrow="classic" endarrowwidth="narrow" endarrowlength="long"/>
                  </v:line>
                  <v:line id="Прямая соединительная линия 694" o:spid="_x0000_s1153" style="position:absolute;visibility:visible;mso-wrap-style:square" from="6370,16124" to="8629,16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SrPcIAAADcAAAADwAAAGRycy9kb3ducmV2LnhtbESPQYvCMBSE74L/ITzBi2iiK0WrUWRB&#10;cG9aBa+P5tlWm5fSZLX77zfCwh6HmfmGWW87W4sntb5yrGE6USCIc2cqLjRczvvxAoQPyAZrx6Th&#10;hzxsN/3eGlPjXnyiZxYKESHsU9RQhtCkUvq8JIt+4hri6N1cazFE2RbStPiKcFvLmVKJtFhxXCix&#10;oc+S8kf2bTWcsqBGd3NU6iOZ77C6Nue7+tJ6OOh2KxCBuvAf/msfjIZkOYf3mXgE5O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8SrPcIAAADcAAAADwAAAAAAAAAAAAAA&#10;AAChAgAAZHJzL2Rvd25yZXYueG1sUEsFBgAAAAAEAAQA+QAAAJADAAAAAA==&#10;" strokecolor="windowText">
                    <v:stroke startarrow="classic" startarrowwidth="narrow" startarrowlength="long" endarrow="classic" endarrowwidth="narrow" endarrowlength="long"/>
                  </v:line>
                  <v:line id="Прямая соединительная линия 695" o:spid="_x0000_s1154" style="position:absolute;flip:y;visibility:visible;mso-wrap-style:square" from="6758,1482" to="13953,8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8PmMcAAADcAAAADwAAAGRycy9kb3ducmV2LnhtbESPQWvCQBSE74X+h+UVvOmmiqFGVylC&#10;oSIIjVLx9sy+JqHZtzG7xuiv7wpCj8PMfMPMFp2pREuNKy0reB1EIIgzq0vOFey2H/03EM4ja6ws&#10;k4IrOVjMn59mmGh74S9qU5+LAGGXoILC+zqR0mUFGXQDWxMH78c2Bn2QTS51g5cAN5UcRlEsDZYc&#10;FgqsaVlQ9puejYI1Hdrhd7o6Hpaj/SjNd6dNfDsp1Xvp3qcgPHX+P/xof2oF8WQM9zPhCMj5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/w+YxwAAANwAAAAPAAAAAAAA&#10;AAAAAAAAAKECAABkcnMvZG93bnJldi54bWxQSwUGAAAAAAQABAD5AAAAlQMAAAAA&#10;" strokecolor="windowText">
                    <v:stroke startarrow="classic" startarrowwidth="narrow" startarrowlength="long" endarrow="classic" endarrowwidth="narrow" endarrowlength="long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696" o:spid="_x0000_s1155" type="#_x0000_t202" style="position:absolute;left:7758;top:3521;width:2337;height:32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C3msYA&#10;AADcAAAADwAAAGRycy9kb3ducmV2LnhtbESPQWsCMRSE7wX/Q3iFXqRm7WHRrVGq0CJilWopHh+b&#10;183i5mVJoq7/vhGEHoeZ+YaZzDrbiDP5UDtWMBxkIIhLp2uuFHzv359HIEJE1tg4JgVXCjCb9h4m&#10;WGh34S8672IlEoRDgQpMjG0hZSgNWQwD1xIn79d5izFJX0nt8ZLgtpEvWZZLizWnBYMtLQyVx93J&#10;KjiaVX+bfXzOf/Ll1W/2J3fw64NST4/d2yuISF38D9/bS60gH+dwO5OOgJ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FC3msYAAADcAAAADwAAAAAAAAAAAAAAAACYAgAAZHJz&#10;L2Rvd25yZXYueG1sUEsFBgAAAAAEAAQA9QAAAIsDAAAAAA==&#10;" filled="f" stroked="f" strokeweight=".5pt">
                    <v:textbox>
                      <w:txbxContent>
                        <w:p w:rsidR="00FF7CA7" w:rsidRPr="004F1114" w:rsidRDefault="00FF7CA7" w:rsidP="00B653B8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proofErr w:type="gramStart"/>
                          <w:r w:rsidRPr="004F1114">
                            <w:rPr>
                              <w:i/>
                              <w:lang w:val="en-US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Поле 127" o:spid="_x0000_s1156" type="#_x0000_t202" style="position:absolute;left:1857;top:11570;width:3835;height:17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uvZcQA&#10;AADcAAAADwAAAGRycy9kb3ducmV2LnhtbESPQWvCQBSE74L/YXlCb3UTaVONrkEshRa8aEU8PrLP&#10;JJh9u2RXk/77bqHgcZiZb5hVMZhW3KnzjWUF6TQBQVxa3XCl4Pj98TwH4QOyxtYyKfghD8V6PFph&#10;rm3Pe7ofQiUihH2OCuoQXC6lL2sy6KfWEUfvYjuDIcqukrrDPsJNK2dJkkmDDceFGh1tayqvh5tR&#10;sH1ve9pVaXY6n618cTv3GsyXUk+TYbMEEWgIj/B/+1MryBZv8HcmHgG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br2XEAAAA3AAAAA8AAAAAAAAAAAAAAAAAmAIAAGRycy9k&#10;b3ducmV2LnhtbFBLBQYAAAAABAAEAPUAAACJAwAAAAA=&#10;" filled="f" stroked="f" strokeweight=".5pt">
                    <v:textbox style="layout-flow:vertical;mso-layout-flow-alt:bottom-to-top">
                      <w:txbxContent>
                        <w:p w:rsidR="00FF7CA7" w:rsidRPr="004F1114" w:rsidRDefault="00FF7CA7" w:rsidP="00B653B8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i/>
                              <w:lang w:val="en-US"/>
                            </w:rPr>
                          </w:pPr>
                          <w:proofErr w:type="gramStart"/>
                          <w:r w:rsidRPr="004F1114">
                            <w:rPr>
                              <w:i/>
                              <w:lang w:val="en-US"/>
                            </w:rPr>
                            <w:t>h</w:t>
                          </w:r>
                          <w:proofErr w:type="gramEnd"/>
                        </w:p>
                      </w:txbxContent>
                    </v:textbox>
                  </v:shape>
                  <v:shape id="Поле 127" o:spid="_x0000_s1157" type="#_x0000_t202" style="position:absolute;left:6107;top:13773;width:2661;height:32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OGc8MA&#10;AADcAAAADwAAAGRycy9kb3ducmV2LnhtbERPTWsCMRC9F/ofwhS8lJq1h6VdjaKCRcQq1SIeh824&#10;WdxMliTq+u/NodDj432PJp1txJV8qB0rGPQzEMSl0zVXCn73i7cPECEia2wck4I7BZiMn59GWGh3&#10;4x+67mIlUgiHAhWYGNtCylAashj6riVO3Ml5izFBX0nt8ZbCbSPfsyyXFmtODQZbmhsqz7uLVXA2&#10;q9dt9vU9O+TLu9/sL+7o10elei/ddAgiUhf/xX/upVaQf6a16Uw6An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OGc8MAAADcAAAADwAAAAAAAAAAAAAAAACYAgAAZHJzL2Rv&#10;d25yZXYueG1sUEsFBgAAAAAEAAQA9QAAAIgDAAAAAA==&#10;" filled="f" stroked="f" strokeweight=".5pt">
                    <v:textbox>
                      <w:txbxContent>
                        <w:p w:rsidR="00FF7CA7" w:rsidRDefault="00FF7CA7" w:rsidP="00B653B8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oval id="Овал 699" o:spid="_x0000_s1158" style="position:absolute;left:20502;top:13676;width:3075;height:3788;rotation:-983985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2bPsQA&#10;AADcAAAADwAAAGRycy9kb3ducmV2LnhtbESPQWsCMRSE7wX/Q3iCt5rVw9LdGqUKQkHEVoV6fGye&#10;u0s3LzFJdf33TaHgcZiZb5jZojeduJIPrWUFk3EGgriyuuVawfGwfn4BESKyxs4yKbhTgMV88DTD&#10;Utsbf9J1H2uRIBxKVNDE6EopQ9WQwTC2jjh5Z+sNxiR9LbXHW4KbTk6zLJcGW04LDTpaNVR973+M&#10;gmX+5Tabi891tvtwxWl7qXGKSo2G/dsriEh9fIT/2+9aQV4U8HcmHQE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tmz7EAAAA3AAAAA8AAAAAAAAAAAAAAAAAmAIAAGRycy9k&#10;b3ducmV2LnhtbFBLBQYAAAAABAAEAPUAAACJAwAAAAA=&#10;" fillcolor="window" strokecolor="windowText" strokeweight="1.5pt"/>
                  <v:oval id="Овал 700" o:spid="_x0000_s1159" style="position:absolute;left:33718;top:8988;width:2779;height:3629;rotation:-1650192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QzscAA&#10;AADcAAAADwAAAGRycy9kb3ducmV2LnhtbERPS4vCMBC+L/gfwgh7WxMV3KVrFBGKXjz4OHgcmrGt&#10;NpPSjNr99+Yg7PHje8+XvW/Ug7pYB7YwHhlQxEVwNZcWTsf86wdUFGSHTWCy8EcRlovBxxwzF568&#10;p8dBSpVCOGZooRJpM61jUZHHOAotceIuofMoCXaldh0+U7hv9MSYmfZYc2qosKV1RcXtcPcWrut8&#10;NZm2Rzcb30/n3SYXMb2z9nPYr35BCfXyL367t87Ct0nz05l0BPTi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rQzscAAAADcAAAADwAAAAAAAAAAAAAAAACYAgAAZHJzL2Rvd25y&#10;ZXYueG1sUEsFBgAAAAAEAAQA9QAAAIUDAAAAAA==&#10;" fillcolor="window" strokecolor="windowText" strokeweight="1.5pt">
                    <v:textbox>
                      <w:txbxContent>
                        <w:p w:rsidR="00FF7CA7" w:rsidRDefault="00FF7CA7" w:rsidP="00B653B8"/>
                      </w:txbxContent>
                    </v:textbox>
                  </v:oval>
                  <v:shape id="Полилиния 701" o:spid="_x0000_s1160" style="position:absolute;left:21209;top:8888;width:13774;height:4893;visibility:visible;mso-wrap-style:square;v-text-anchor:middle" coordsize="1289050,4892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zWA8UA&#10;AADcAAAADwAAAGRycy9kb3ducmV2LnhtbESP0WrCQBRE3wX/YbmCb7qJWi2pq4i2WHwQtP2AS/aa&#10;RLN3Q3Y10a93CwUfh5k5w8yXrSnFjWpXWFYQDyMQxKnVBWcKfn++Bu8gnEfWWFomBXdysFx0O3NM&#10;tG34QLejz0SAsEtQQe59lUjp0pwMuqGtiIN3srVBH2SdSV1jE+CmlKMomkqDBYeFHCta55Rejlej&#10;YG8OPBlv7a4ZvbX3zePzvI+zs1L9Xrv6AOGp9a/wf/tbK5hFMfydCUdAL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XNYDxQAAANwAAAAPAAAAAAAAAAAAAAAAAJgCAABkcnMv&#10;ZG93bnJldi54bWxQSwUGAAAAAAQABAD1AAAAigMAAAAA&#10;" path="m,489227c56091,453773,112183,418319,177800,393977v65617,-24342,148167,-30692,215900,-50800c461433,323069,521758,310369,584200,273327,646642,236285,700617,165377,768350,120927,836083,76477,903817,24619,990600,6627v86783,-17992,298450,6350,298450,6350l1289050,12977e" filled="f" strokecolor="windowText" strokeweight="1.5pt">
                    <v:path arrowok="t" o:connecttype="custom" o:connectlocs="0,489294;189991,394031;420694,343224;624255,273364;821031,120944;1058520,6628;1377433,12979;1377433,12979" o:connectangles="0,0,0,0,0,0,0,0"/>
                  </v:shape>
                  <v:shape id="Полилиния 60" o:spid="_x0000_s1161" style="position:absolute;left:22576;top:12444;width:12890;height:4890;visibility:visible;mso-wrap-style:square;v-text-anchor:middle" coordsize="1289050,48922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T58IA&#10;AADbAAAADwAAAGRycy9kb3ducmV2LnhtbERPTWvCQBC9F/oflil4KXVjLUFSV9FCQU9SzcHeptlp&#10;EpqZDdltjP569yB4fLzv+XLgRvXU+dqJgck4AUVSOFtLaSA/fL7MQPmAYrFxQgbO5GG5eHyYY2bd&#10;Sb6o34dSxRDxGRqoQmgzrX1REaMfu5Ykcr+uYwwRdqW2HZ5iODf6NUlSzVhLbKiwpY+Kir/9PxtY&#10;b3v+fj5P+bIOnP/sDse8Tt+MGT0Nq3dQgYZwF9/cG2sgjevjl/gD9O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gZPnwgAAANsAAAAPAAAAAAAAAAAAAAAAAJgCAABkcnMvZG93&#10;bnJldi54bWxQSwUGAAAAAAQABAD1AAAAhwMAAAAA&#10;" adj="-11796480,,5400" path="m,489227c56091,453773,112183,418319,177800,393977v65617,-24342,148167,-30692,215900,-50800c461433,323069,521758,310369,584200,273327,646642,236285,700617,165377,768350,120927,836083,76477,903817,24619,990600,6627v86783,-17992,298450,6350,298450,6350l1289050,12977e" filled="f" strokecolor="windowText" strokeweight="1.5pt">
                    <v:stroke joinstyle="miter"/>
                    <v:formulas/>
                    <v:path arrowok="t" o:connecttype="custom" o:connectlocs="0,489017;177798,393808;393696,343030;584195,273210;768343,120875;990591,6624;1289038,12971;1289038,12971" o:connectangles="0,0,0,0,0,0,0,0" textboxrect="0,0,1289050,489227"/>
                    <v:textbox>
                      <w:txbxContent>
                        <w:p w:rsidR="00FF7CA7" w:rsidRDefault="00FF7CA7" w:rsidP="00B653B8"/>
                      </w:txbxContent>
                    </v:textbox>
                  </v:shape>
                  <v:oval id="Овал 61" o:spid="_x0000_s1162" style="position:absolute;left:26250;top:11631;width:3073;height:3785;rotation:734896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egyMQA&#10;AADbAAAADwAAAGRycy9kb3ducmV2LnhtbESPzWrDMBCE74W+g9hCbo3sBNLgWg4mpJBLQpv00ONi&#10;bf2rlZHUxHn7qFDocZiZb5h8M5lBXMj51rKCdJ6AIK6sbrlW8Hl+e16D8AFZ42CZFNzIw6Z4fMgx&#10;0/bKH3Q5hVpECPsMFTQhjJmUvmrIoJ/bkTh639YZDFG6WmqH1wg3g1wkyUoabDkuNDjStqGqP/0Y&#10;BS/bstTH21fo3tPl7tCuz713nVKzp6l8BRFoCv/hv/ZeK1il8Psl/gBZ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noMjEAAAA2wAAAA8AAAAAAAAAAAAAAAAAmAIAAGRycy9k&#10;b3ducmV2LnhtbFBLBQYAAAAABAAEAPUAAACJAwAAAAA=&#10;" fillcolor="windowText" strokecolor="windowText">
                    <v:fill r:id="rId22" o:title="" color2="window" type="pattern"/>
                    <v:textbox>
                      <w:txbxContent>
                        <w:p w:rsidR="00FF7CA7" w:rsidRDefault="00FF7CA7" w:rsidP="00B653B8"/>
                      </w:txbxContent>
                    </v:textbox>
                  </v:oval>
                  <v:shape id="Полилиния 62" o:spid="_x0000_s1163" style="position:absolute;left:22093;top:10732;width:12890;height:4891;visibility:visible;mso-wrap-style:square;v-text-anchor:middle" coordsize="1289050,48922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y+O8QA&#10;AADbAAAADwAAAGRycy9kb3ducmV2LnhtbESPzWrDMBCE74W8g9hALyWR44MpTpSQnxp86CF/D7BY&#10;G9vEWhlLtd08fVQI9DjMzDfMajOaRvTUudqygsU8AkFcWF1zqeB6yWafIJxH1thYJgW/5GCznryt&#10;MNV24BP1Z1+KAGGXooLK+zaV0hUVGXRz2xIH72Y7gz7IrpS6wyHATSPjKEqkwZrDQoUt7Ssq7ucf&#10;o6DIPsjkY3+8Pcphe6jd6Yu/d0q9T8ftEoSn0f+HX+1cK0hi+PsSfoBc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cvjvEAAAA2wAAAA8AAAAAAAAAAAAAAAAAmAIAAGRycy9k&#10;b3ducmV2LnhtbFBLBQYAAAAABAAEAPUAAACJAwAAAAA=&#10;" adj="-11796480,,5400" path="m,489227c56091,453773,112183,418319,177800,393977v65617,-24342,148167,-30692,215900,-50800c461433,323069,521758,310369,584200,273327,646642,236285,700617,165377,768350,120927,836083,76477,903817,24619,990600,6627v86783,-17992,298450,6350,298450,6350l1289050,12977e" filled="f" strokecolor="windowText">
                    <v:stroke dashstyle="longDashDot" joinstyle="miter"/>
                    <v:formulas/>
                    <v:path arrowok="t" o:connecttype="custom" o:connectlocs="0,489017;177798,393808;393696,343030;584195,273210;768343,120875;990591,6624;1289038,12971;1289038,12971" o:connectangles="0,0,0,0,0,0,0,0" textboxrect="0,0,1289050,489227"/>
                    <v:textbox>
                      <w:txbxContent>
                        <w:p w:rsidR="00FF7CA7" w:rsidRPr="00EF6E62" w:rsidRDefault="00FF7CA7" w:rsidP="00B653B8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  <w:rPr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Блок-схема: узел 63" o:spid="_x0000_s1164" type="#_x0000_t120" style="position:absolute;left:22022;top:15559;width:108;height:1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Xua8QA&#10;AADbAAAADwAAAGRycy9kb3ducmV2LnhtbESPQWvCQBSE7wX/w/KE3urGCiLRVUQRRFAwinh8Zp9J&#10;NPs2zW5N2l/fFQoeh5n5hpnMWlOKB9WusKyg34tAEKdWF5wpOB5WHyMQziNrLC2Tgh9yMJt23iYY&#10;a9vwnh6Jz0SAsItRQe59FUvp0pwMup6tiIN3tbVBH2SdSV1jE+CmlJ9RNJQGCw4LOVa0yCm9J99G&#10;wXl7Xh5p3mxGcvV12m2qm08uv0q9d9v5GISn1r/C/+21VjAcwPNL+AFy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F7mvEAAAA2wAAAA8AAAAAAAAAAAAAAAAAmAIAAGRycy9k&#10;b3ducmV2LnhtbFBLBQYAAAAABAAEAPUAAACJAwAAAAA=&#10;" fillcolor="windowText" strokecolor="windowText" strokeweight="2pt"/>
                  <v:shape id="Блок-схема: узел 480" o:spid="_x0000_s1165" type="#_x0000_t120" style="position:absolute;left:34875;top:10751;width:108;height:1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gozsMA&#10;AADcAAAADwAAAGRycy9kb3ducmV2LnhtbERPTWvCQBC9C/6HZYTedKNICamriCKI0ELTUDxOs2MS&#10;zc7G7Nak/fXuQfD4eN+LVW9qcaPWVZYVTCcRCOLc6ooLBdnXbhyDcB5ZY22ZFPyRg9VyOFhgom3H&#10;n3RLfSFCCLsEFZTeN4mULi/JoJvYhjhwJ9sa9AG2hdQtdiHc1HIWRa/SYMWhocSGNiXll/TXKDi+&#10;H7cZrbtDLHfX749Dc/bpz79SL6N+/QbCU++f4od7rxXM4zA/nAlHQC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agozsMAAADcAAAADwAAAAAAAAAAAAAAAACYAgAAZHJzL2Rv&#10;d25yZXYueG1sUEsFBgAAAAAEAAQA9QAAAIgDAAAAAA==&#10;" fillcolor="windowText" strokecolor="windowText" strokeweight="2pt">
                    <v:textbox>
                      <w:txbxContent>
                        <w:p w:rsidR="00FF7CA7" w:rsidRDefault="00FF7CA7" w:rsidP="00B653B8"/>
                      </w:txbxContent>
                    </v:textbox>
                  </v:shape>
                  <v:shape id="Блок-схема: узел 481" o:spid="_x0000_s1166" type="#_x0000_t120" style="position:absolute;left:14851;top:5080;width:108;height:1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SNVcYA&#10;AADcAAAADwAAAGRycy9kb3ducmV2LnhtbESPQWvCQBSE7wX/w/KE3urGUkqIboK0CCK00Cji8Zl9&#10;JrHZtzG7NdFf3y0UPA4z8w0zzwbTiAt1rrasYDqJQBAXVtdcKthulk8xCOeRNTaWScGVHGTp6GGO&#10;ibY9f9El96UIEHYJKqi8bxMpXVGRQTexLXHwjrYz6IPsSqk77APcNPI5il6lwZrDQoUtvVVUfOc/&#10;RsH+Y/++pUW/juXyvPtctyefH25KPY6HxQyEp8Hfw//tlVbwEk/h70w4AjL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uSNVcYAAADcAAAADwAAAAAAAAAAAAAAAACYAgAAZHJz&#10;L2Rvd25yZXYueG1sUEsFBgAAAAAEAAQA9QAAAIsDAAAAAA==&#10;" fillcolor="windowText" strokecolor="windowText" strokeweight="2pt">
                    <v:textbox>
                      <w:txbxContent>
                        <w:p w:rsidR="00FF7CA7" w:rsidRDefault="00FF7CA7" w:rsidP="00B653B8"/>
                      </w:txbxContent>
                    </v:textbox>
                  </v:shape>
                  <v:shape id="Блок-схема: узел 482" o:spid="_x0000_s1167" type="#_x0000_t120" style="position:absolute;left:7591;top:12336;width:108;height:1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YTIsUA&#10;AADcAAAADwAAAGRycy9kb3ducmV2LnhtbESPQWvCQBSE74X+h+UVvNVNRUqIriItgggWjFI8PrPP&#10;JDb7NmZXE/31riD0OMzMN8x42plKXKhxpWUFH/0IBHFmdcm5gu1m/h6DcB5ZY2WZFFzJwXTy+jLG&#10;RNuW13RJfS4ChF2CCgrv60RKlxVk0PVtTRy8g20M+iCbXOoG2wA3lRxE0ac0WHJYKLCmr4Kyv/Rs&#10;FOxWu+8tzdplLOen359lffTp/qZU762bjUB46vx/+NleaAXDeACPM+EIyM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NhMixQAAANwAAAAPAAAAAAAAAAAAAAAAAJgCAABkcnMv&#10;ZG93bnJldi54bWxQSwUGAAAAAAQABAD1AAAAigMAAAAA&#10;" fillcolor="windowText" strokecolor="windowText" strokeweight="2pt">
                    <v:textbox>
                      <w:txbxContent>
                        <w:p w:rsidR="00FF7CA7" w:rsidRDefault="00FF7CA7" w:rsidP="00B653B8"/>
                      </w:txbxContent>
                    </v:textbox>
                  </v:shape>
                  <v:shape id="Поле 483" o:spid="_x0000_s1168" type="#_x0000_t202" style="position:absolute;left:12053;top:17449;width:2661;height:3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rsPsYA&#10;AADcAAAADwAAAGRycy9kb3ducmV2LnhtbESPQWsCMRSE7wX/Q3iFXkrN2orI1ihaaBFRS7UUj4/N&#10;62Zx87IkUdd/bwTB4zAz3zCjSWtrcSQfKscKet0MBHHhdMWlgt/t58sQRIjIGmvHpOBMASbjzsMI&#10;c+1O/EPHTSxFgnDIUYGJscmlDIUhi6HrGuLk/TtvMSbpS6k9nhLc1vI1ywbSYsVpwWBDH4aK/eZg&#10;FezN4vk7+1rN/gbzs19vD27nlzulnh7b6TuISG28h2/tuVbQH77B9Uw6AnJ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DrsPsYAAADcAAAADwAAAAAAAAAAAAAAAACYAgAAZHJz&#10;L2Rvd25yZXYueG1sUEsFBgAAAAAEAAQA9QAAAIsDAAAAAA==&#10;" filled="f" stroked="f" strokeweight=".5pt">
                    <v:textbox>
                      <w:txbxContent>
                        <w:p w:rsidR="00FF7CA7" w:rsidRPr="004D639A" w:rsidRDefault="00FF7CA7" w:rsidP="00B653B8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r w:rsidRPr="004D639A">
                            <w:rPr>
                              <w:i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141" o:spid="_x0000_s1169" type="#_x0000_t202" style="position:absolute;left:14392;top:13431;width:2660;height:31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N0SsYA&#10;AADcAAAADwAAAGRycy9kb3ducmV2LnhtbESPQWsCMRSE70L/Q3iFXqRmW0RkNUpbaJFSLV1FPD42&#10;z83i5mVJoq7/3ghCj8PMfMNM551txIl8qB0reBlkIIhLp2uuFGzWn89jECEia2wck4ILBZjPHnpT&#10;zLU78x+diliJBOGQowITY5tLGUpDFsPAtcTJ2ztvMSbpK6k9nhPcNvI1y0bSYs1pwWBLH4bKQ3G0&#10;Cg7mu/+bfS3ft6PFxa/WR7fzPzulnh67twmISF38D9/bC61gOB7C7Uw6An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9N0SsYAAADcAAAADwAAAAAAAAAAAAAAAACYAgAAZHJz&#10;L2Rvd25yZXYueG1sUEsFBgAAAAAEAAQA9QAAAIsDAAAAAA==&#10;" filled="f" stroked="f" strokeweight=".5pt">
                    <v:textbox>
                      <w:txbxContent>
                        <w:p w:rsidR="00FF7CA7" w:rsidRDefault="00FF7CA7" w:rsidP="00B653B8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Поле 141" o:spid="_x0000_s1170" type="#_x0000_t202" style="position:absolute;left:19918;top:7867;width:2661;height:31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/R0cYA&#10;AADcAAAADwAAAGRycy9kb3ducmV2LnhtbESPQWsCMRSE7wX/Q3iFXkrNWqrI1ihaaBFRS7UUj4/N&#10;62Zx87IkUdd/bwTB4zAz3zCjSWtrcSQfKscKet0MBHHhdMWlgt/t58sQRIjIGmvHpOBMASbjzsMI&#10;c+1O/EPHTSxFgnDIUYGJscmlDIUhi6HrGuLk/TtvMSbpS6k9nhLc1vI1ywbSYsVpwWBDH4aK/eZg&#10;FezN4vk7+1rN/gbzs19vD27nlzulnh7b6TuISG28h2/tuVbwNuzD9Uw6AnJ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J/R0cYAAADcAAAADwAAAAAAAAAAAAAAAACYAgAAZHJz&#10;L2Rvd25yZXYueG1sUEsFBgAAAAAEAAQA9QAAAIsDAAAAAA==&#10;" filled="f" stroked="f" strokeweight=".5pt">
                    <v:textbox>
                      <w:txbxContent>
                        <w:p w:rsidR="00FF7CA7" w:rsidRDefault="00FF7CA7" w:rsidP="00B653B8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line id="Прямая соединительная линия 486" o:spid="_x0000_s1171" style="position:absolute;visibility:visible;mso-wrap-style:square" from="7683,12352" to="13392,17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vd+MYAAADcAAAADwAAAGRycy9kb3ducmV2LnhtbESPT2vCQBTE74V+h+UJXkrdVEIIaVYR&#10;qeDRpiIeH9ln/ph9m2ZXjf303ULB4zAzv2Hy5Wg6caXBNZYVvM0iEMSl1Q1XCvZfm9cUhPPIGjvL&#10;pOBODpaL56ccM21v/EnXwlciQNhlqKD2vs+kdGVNBt3M9sTBO9nBoA9yqKQe8BbgppPzKEqkwYbD&#10;Qo09rWsqz8XFKKjW7cv3sWh/Yp98pHYT7w6H00qp6WRcvYPwNPpH+L+91QriNIG/M+E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L3fjGAAAA3AAAAA8AAAAAAAAA&#10;AAAAAAAAoQIAAGRycy9kb3ducmV2LnhtbFBLBQYAAAAABAAEAPkAAACUAwAAAAA=&#10;" strokecolor="windowText"/>
                  <v:line id="Прямая соединительная линия 487" o:spid="_x0000_s1172" style="position:absolute;flip:y;visibility:visible;mso-wrap-style:square" from="13392,15613" to="22022,17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tu28cAAADcAAAADwAAAGRycy9kb3ducmV2LnhtbESPzW7CMBCE75V4B2uReisOqCooxSD+&#10;KvVEW8olt228xCHxOopdCDw9roTU42hmvtFM552txYlaXzpWMBwkIIhzp0suFOy/354mIHxA1lg7&#10;JgUX8jCf9R6mmGp35i867UIhIoR9igpMCE0qpc8NWfQD1xBH7+BaiyHKtpC6xXOE21qOkuRFWiw5&#10;LhhsaGUor3a/VsH6+lltsywbVfWH2Q83y+a4/smUeux3i1cQgbrwH76337WC58kY/s7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y27bxwAAANwAAAAPAAAAAAAA&#10;AAAAAAAAAKECAABkcnMvZG93bnJldi54bWxQSwUGAAAAAAQABAD5AAAAlQMAAAAA&#10;" strokecolor="windowText"/>
                  <v:line id="Прямая соединительная линия 488" o:spid="_x0000_s1173" style="position:absolute;flip:x y;visibility:visible;mso-wrap-style:square" from="12661,8468" to="15736,13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aRUMIAAADcAAAADwAAAGRycy9kb3ducmV2LnhtbERPTYvCMBC9L/gfwgje1lTRItUoRXbB&#10;i4h20evQjG21mdQmat1fvzkIe3y878WqM7V4UOsqywpGwwgEcW51xYWCn+z7cwbCeWSNtWVS8CIH&#10;q2XvY4GJtk/e0+PgCxFC2CWooPS+SaR0eUkG3dA2xIE729agD7AtpG7xGcJNLcdRFEuDFYeGEhta&#10;l5RfD3ej4LZON/FpN51u79n4K35Fv8dLmik16HfpHISnzv+L3+6NVjCZhbXhTDgCc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GaRUMIAAADcAAAADwAAAAAAAAAAAAAA&#10;AAChAgAAZHJzL2Rvd25yZXYueG1sUEsFBgAAAAAEAAQA+QAAAJADAAAAAA==&#10;" strokecolor="windowText"/>
                  <v:line id="Прямая соединительная линия 489" o:spid="_x0000_s1174" style="position:absolute;flip:x;visibility:visible;mso-wrap-style:square" from="15736,13225" to="26279,13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hfMscAAADcAAAADwAAAGRycy9kb3ducmV2LnhtbESPzW7CMBCE75V4B2uRuBUHhCoIGASl&#10;SD31B7jktsRLHBKvo9hA2qevK1XqcTQz32gWq87W4katLx0rGA0TEMS50yUXCo6H3eMUhA/IGmvH&#10;pOCLPKyWvYcFptrd+ZNu+1CICGGfogITQpNK6XNDFv3QNcTRO7vWYoiyLaRu8R7htpbjJHmSFkuO&#10;CwYbejaUV/urVbD9/qjesiwbV/W7OY5eNs1le8qUGvS79RxEoC78h//ar1rBZDqD3zPxCMjl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GF8yxwAAANwAAAAPAAAAAAAA&#10;AAAAAAAAAKECAABkcnMvZG93bnJldi54bWxQSwUGAAAAAAQABAD5AAAAlQMAAAAA&#10;" strokecolor="windowText"/>
                  <v:line id="Прямая соединительная линия 490" o:spid="_x0000_s1175" style="position:absolute;visibility:visible;mso-wrap-style:square" from="13392,6817" to="21268,7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d2ysQAAADcAAAADwAAAGRycy9kb3ducmV2LnhtbERPTWvCQBC9C/0PyxR6kWbTEiSNriJS&#10;oUcbS+hxyI5JNDubZrdJ6q/vHgSPj/e92kymFQP1rrGs4CWKQRCXVjdcKfg67p9TEM4ja2wtk4I/&#10;crBZP8xWmGk78icNua9ECGGXoYLa+y6T0pU1GXSR7YgDd7K9QR9gX0nd4xjCTStf43ghDTYcGmrs&#10;aFdTecl/jYJqd57/fOfna+IX76ndJ4eiOG2VenqctksQniZ/F9/cH1pB8hbmhzPhCMj1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N3bKxAAAANwAAAAPAAAAAAAAAAAA&#10;AAAAAKECAABkcnMvZG93bnJldi54bWxQSwUGAAAAAAQABAD5AAAAkgMAAAAA&#10;" strokecolor="windowText"/>
                  <v:line id="Прямая соединительная линия 491" o:spid="_x0000_s1176" style="position:absolute;flip:x y;visibility:visible;mso-wrap-style:square" from="21268,7874" to="29776,11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WuEMYAAADcAAAADwAAAGRycy9kb3ducmV2LnhtbESPQWvCQBSE74L/YXmF3nSj1FCjqwRR&#10;8FKkpuj1kX0msdm3Mbtq7K/vCoUeh5n5hpkvO1OLG7WusqxgNIxAEOdWV1wo+Mo2g3cQziNrrC2T&#10;ggc5WC76vTkm2t75k257X4gAYZeggtL7JpHS5SUZdEPbEAfvZFuDPsi2kLrFe4CbWo6jKJYGKw4L&#10;JTa0Kin/3l+Ngssq3cbH3WTycc3G6/gR/RzOaabU60uXzkB46vx/+K+91QrepiN4nglH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CFrhDGAAAA3AAAAA8AAAAAAAAA&#10;AAAAAAAAoQIAAGRycy9kb3ducmV2LnhtbFBLBQYAAAAABAAEAPkAAACUAwAAAAA=&#10;" strokecolor="windowText"/>
                  <v:shape id="Поле 273" o:spid="_x0000_s1177" type="#_x0000_t202" style="position:absolute;left:26491;top:20617;width:2686;height:297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/feMYA&#10;AADcAAAADwAAAGRycy9kb3ducmV2LnhtbESPQWsCMRSE74L/ITyhl1KzSpF2axQVWkS0pVqKx8fm&#10;dbO4eVmSqOu/N0LB4zAz3zDjaWtrcSIfKscKBv0MBHHhdMWlgp/d+9MLiBCRNdaOScGFAkwn3c4Y&#10;c+3O/E2nbSxFgnDIUYGJscmlDIUhi6HvGuLk/TlvMSbpS6k9nhPc1nKYZSNpseK0YLChhaHisD1a&#10;BQezevzKPjbz39Hy4j93R7f3671SD7129gYiUhvv4f/2Uit4fh3C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q/feMYAAADcAAAADwAAAAAAAAAAAAAAAACYAgAAZHJz&#10;L2Rvd25yZXYueG1sUEsFBgAAAAAEAAQA9QAAAIsDAAAAAA==&#10;" filled="f" stroked="f" strokeweight=".5pt">
                    <v:textbox>
                      <w:txbxContent>
                        <w:p w:rsidR="00FF7CA7" w:rsidRDefault="00FF7CA7" w:rsidP="00B653B8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  <w:p w:rsidR="00FF7CA7" w:rsidRDefault="00FF7CA7" w:rsidP="00B653B8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Поле 273" o:spid="_x0000_s1178" type="#_x0000_t202" style="position:absolute;left:6475;top:20615;width:2661;height:29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N648cA&#10;AADcAAAADwAAAGRycy9kb3ducmV2LnhtbESPQWsCMRSE74X+h/AKvUjNtoq0q1GqUBHRlmopHh+b&#10;52Zx87IkUdd/3whCj8PMfMOMJq2txYl8qBwreO5mIIgLpysuFfxsP55eQYSIrLF2TAouFGAyvr8b&#10;Ya7dmb/ptImlSBAOOSowMTa5lKEwZDF0XUOcvL3zFmOSvpTa4znBbS1fsmwgLVacFgw2NDNUHDZH&#10;q+Bglp2vbL6e/g4WF/+5PbqdX+2Uenxo34cgIrXxP3xrL7SC/lsPrmfSEZDj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njeuPHAAAA3AAAAA8AAAAAAAAAAAAAAAAAmAIAAGRy&#10;cy9kb3ducmV2LnhtbFBLBQYAAAAABAAEAPUAAACMAwAAAAA=&#10;" filled="f" stroked="f" strokeweight=".5pt">
                    <v:textbox>
                      <w:txbxContent>
                        <w:p w:rsidR="00FF7CA7" w:rsidRPr="00E5780A" w:rsidRDefault="00FF7CA7" w:rsidP="00B653B8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а</w:t>
                          </w:r>
                        </w:p>
                        <w:p w:rsidR="00FF7CA7" w:rsidRDefault="00FF7CA7" w:rsidP="00B653B8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BD2AC9" w:rsidRDefault="00B653B8" w:rsidP="00B653B8">
      <w:pPr>
        <w:widowControl w:val="0"/>
        <w:autoSpaceDE w:val="0"/>
        <w:autoSpaceDN w:val="0"/>
        <w:ind w:firstLine="0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 xml:space="preserve">Рис. 1.5. Брус: </w:t>
      </w:r>
      <w:r w:rsidRPr="00B653B8">
        <w:rPr>
          <w:i/>
          <w:szCs w:val="28"/>
          <w:lang w:eastAsia="ru-RU"/>
        </w:rPr>
        <w:t>а</w:t>
      </w:r>
      <w:r>
        <w:rPr>
          <w:szCs w:val="28"/>
          <w:lang w:eastAsia="ru-RU"/>
        </w:rPr>
        <w:t xml:space="preserve"> – прямой, </w:t>
      </w:r>
      <w:proofErr w:type="gramStart"/>
      <w:r w:rsidRPr="00B653B8">
        <w:rPr>
          <w:i/>
          <w:szCs w:val="28"/>
          <w:lang w:eastAsia="ru-RU"/>
        </w:rPr>
        <w:t>б</w:t>
      </w:r>
      <w:proofErr w:type="gramEnd"/>
      <w:r>
        <w:rPr>
          <w:szCs w:val="28"/>
          <w:lang w:eastAsia="ru-RU"/>
        </w:rPr>
        <w:t xml:space="preserve"> – кривой.</w:t>
      </w:r>
    </w:p>
    <w:p w:rsidR="00B653B8" w:rsidRDefault="00B653B8" w:rsidP="00B653B8">
      <w:pPr>
        <w:widowControl w:val="0"/>
        <w:autoSpaceDE w:val="0"/>
        <w:autoSpaceDN w:val="0"/>
        <w:ind w:firstLine="0"/>
        <w:jc w:val="center"/>
        <w:rPr>
          <w:szCs w:val="28"/>
          <w:lang w:eastAsia="ru-RU"/>
        </w:rPr>
      </w:pPr>
      <w:r w:rsidRPr="00B653B8">
        <w:rPr>
          <w:i/>
          <w:szCs w:val="28"/>
          <w:lang w:eastAsia="ru-RU"/>
        </w:rPr>
        <w:t>1</w:t>
      </w:r>
      <w:r>
        <w:rPr>
          <w:szCs w:val="28"/>
          <w:lang w:eastAsia="ru-RU"/>
        </w:rPr>
        <w:t xml:space="preserve"> – центр тяжести, </w:t>
      </w:r>
      <w:r w:rsidRPr="00B653B8">
        <w:rPr>
          <w:i/>
          <w:szCs w:val="28"/>
          <w:lang w:eastAsia="ru-RU"/>
        </w:rPr>
        <w:t>2</w:t>
      </w:r>
      <w:r>
        <w:rPr>
          <w:szCs w:val="28"/>
          <w:lang w:eastAsia="ru-RU"/>
        </w:rPr>
        <w:t xml:space="preserve"> – поперечное сечение, </w:t>
      </w:r>
      <w:r w:rsidRPr="00B653B8">
        <w:rPr>
          <w:i/>
          <w:szCs w:val="28"/>
          <w:lang w:eastAsia="ru-RU"/>
        </w:rPr>
        <w:t>3</w:t>
      </w:r>
      <w:r>
        <w:rPr>
          <w:szCs w:val="28"/>
          <w:lang w:eastAsia="ru-RU"/>
        </w:rPr>
        <w:t xml:space="preserve"> – ось бруса</w:t>
      </w:r>
    </w:p>
    <w:p w:rsidR="003E0DB0" w:rsidRDefault="003E0DB0" w:rsidP="00D16D9A">
      <w:pPr>
        <w:ind w:firstLine="510"/>
        <w:rPr>
          <w:sz w:val="28"/>
        </w:rPr>
      </w:pPr>
    </w:p>
    <w:p w:rsidR="00DB7473" w:rsidRDefault="00DB7473" w:rsidP="00DB7473">
      <w:pPr>
        <w:ind w:firstLine="510"/>
        <w:rPr>
          <w:sz w:val="28"/>
        </w:rPr>
      </w:pPr>
      <w:r>
        <w:rPr>
          <w:sz w:val="28"/>
        </w:rPr>
        <w:t xml:space="preserve">Брус с прямолинейной осью, нагруженный силами вдоль оси, называется </w:t>
      </w:r>
      <w:r w:rsidRPr="009772D7">
        <w:rPr>
          <w:i/>
          <w:sz w:val="28"/>
        </w:rPr>
        <w:t>стержнем</w:t>
      </w:r>
      <w:r w:rsidRPr="00B653B8">
        <w:rPr>
          <w:sz w:val="28"/>
        </w:rPr>
        <w:t xml:space="preserve"> (</w:t>
      </w:r>
      <w:r w:rsidR="00C62082">
        <w:rPr>
          <w:sz w:val="28"/>
        </w:rPr>
        <w:t>р</w:t>
      </w:r>
      <w:r w:rsidRPr="00B653B8">
        <w:rPr>
          <w:sz w:val="28"/>
        </w:rPr>
        <w:t>ис. 1.6, а)</w:t>
      </w:r>
      <w:r>
        <w:rPr>
          <w:sz w:val="28"/>
        </w:rPr>
        <w:t xml:space="preserve">, при </w:t>
      </w:r>
      <w:proofErr w:type="gramStart"/>
      <w:r>
        <w:rPr>
          <w:sz w:val="28"/>
        </w:rPr>
        <w:t>поперечном</w:t>
      </w:r>
      <w:proofErr w:type="gramEnd"/>
      <w:r>
        <w:rPr>
          <w:sz w:val="28"/>
        </w:rPr>
        <w:t xml:space="preserve"> </w:t>
      </w:r>
      <w:proofErr w:type="spellStart"/>
      <w:r>
        <w:rPr>
          <w:sz w:val="28"/>
        </w:rPr>
        <w:t>нагружении</w:t>
      </w:r>
      <w:proofErr w:type="spellEnd"/>
      <w:r>
        <w:rPr>
          <w:sz w:val="28"/>
        </w:rPr>
        <w:t xml:space="preserve"> – </w:t>
      </w:r>
      <w:r w:rsidRPr="009772D7">
        <w:rPr>
          <w:i/>
          <w:sz w:val="28"/>
        </w:rPr>
        <w:t>балкой</w:t>
      </w:r>
      <w:r>
        <w:rPr>
          <w:i/>
          <w:sz w:val="28"/>
        </w:rPr>
        <w:t xml:space="preserve"> </w:t>
      </w:r>
      <w:r w:rsidRPr="00B653B8">
        <w:rPr>
          <w:sz w:val="28"/>
        </w:rPr>
        <w:t>(</w:t>
      </w:r>
      <w:r w:rsidR="00C62082">
        <w:rPr>
          <w:sz w:val="28"/>
        </w:rPr>
        <w:t>р</w:t>
      </w:r>
      <w:r w:rsidRPr="00B653B8">
        <w:rPr>
          <w:sz w:val="28"/>
        </w:rPr>
        <w:t>ис. 1.6, б)</w:t>
      </w:r>
      <w:r>
        <w:rPr>
          <w:sz w:val="28"/>
        </w:rPr>
        <w:t>.</w:t>
      </w:r>
    </w:p>
    <w:p w:rsidR="007511B5" w:rsidRDefault="007511B5" w:rsidP="007511B5">
      <w:pPr>
        <w:ind w:firstLine="510"/>
        <w:rPr>
          <w:sz w:val="28"/>
        </w:rPr>
      </w:pPr>
      <w:r>
        <w:rPr>
          <w:sz w:val="28"/>
        </w:rPr>
        <w:t>На рис. 1.7 и 1.8 приведены примеры реальных объектов и их расчетных схем в виде стержней и балок.</w:t>
      </w:r>
    </w:p>
    <w:p w:rsidR="0084453C" w:rsidRPr="00B377B1" w:rsidRDefault="00B653B8" w:rsidP="00B653B8">
      <w:pPr>
        <w:ind w:firstLine="0"/>
        <w:jc w:val="center"/>
        <w:rPr>
          <w:sz w:val="28"/>
        </w:rPr>
      </w:pPr>
      <w:r>
        <w:rPr>
          <w:noProof/>
          <w:lang w:eastAsia="ru-RU"/>
        </w:rPr>
        <w:lastRenderedPageBreak/>
        <mc:AlternateContent>
          <mc:Choice Requires="wpc">
            <w:drawing>
              <wp:inline distT="0" distB="0" distL="0" distR="0" wp14:anchorId="2C452DA8" wp14:editId="74F563B1">
                <wp:extent cx="3186945" cy="2261704"/>
                <wp:effectExtent l="0" t="0" r="0" b="0"/>
                <wp:docPr id="185" name="Полотно 1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96" name="Группа 496"/>
                        <wpg:cNvGrpSpPr/>
                        <wpg:grpSpPr>
                          <a:xfrm>
                            <a:off x="272548" y="104733"/>
                            <a:ext cx="2750111" cy="2066968"/>
                            <a:chOff x="272680" y="51285"/>
                            <a:chExt cx="2753100" cy="2225848"/>
                          </a:xfrm>
                        </wpg:grpSpPr>
                        <wps:wsp>
                          <wps:cNvPr id="186" name="Прямая соединительная линия 186"/>
                          <wps:cNvCnPr/>
                          <wps:spPr>
                            <a:xfrm>
                              <a:off x="272680" y="1750695"/>
                              <a:ext cx="404159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7" name="Прямоугольник 187"/>
                          <wps:cNvSpPr/>
                          <wps:spPr>
                            <a:xfrm>
                              <a:off x="280936" y="1762125"/>
                              <a:ext cx="395904" cy="1143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B653B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" name="Прямоугольник 188"/>
                          <wps:cNvSpPr/>
                          <wps:spPr>
                            <a:xfrm>
                              <a:off x="448239" y="619125"/>
                              <a:ext cx="45719" cy="113157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" name="Прямая со стрелкой 189"/>
                          <wps:cNvCnPr/>
                          <wps:spPr>
                            <a:xfrm>
                              <a:off x="466355" y="165659"/>
                              <a:ext cx="0" cy="453600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  <a:headEnd type="none" w="med" len="lg"/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0" name="Поле 190"/>
                          <wps:cNvSpPr txBox="1"/>
                          <wps:spPr>
                            <a:xfrm>
                              <a:off x="505015" y="51285"/>
                              <a:ext cx="291465" cy="342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657EA0" w:rsidRDefault="004F59B1" w:rsidP="00B653B8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657EA0"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" name="Прямая соединительная линия 191"/>
                          <wps:cNvCnPr/>
                          <wps:spPr>
                            <a:xfrm>
                              <a:off x="1312112" y="1518285"/>
                              <a:ext cx="3528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2" name="Прямоугольник 192"/>
                          <wps:cNvSpPr/>
                          <wps:spPr>
                            <a:xfrm>
                              <a:off x="1320368" y="1529080"/>
                              <a:ext cx="342000" cy="1152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B653B8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" name="Прямая соединительная линия 193"/>
                          <wps:cNvCnPr/>
                          <wps:spPr>
                            <a:xfrm>
                              <a:off x="2672980" y="1518285"/>
                              <a:ext cx="3528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4" name="Прямоугольник 194"/>
                          <wps:cNvSpPr/>
                          <wps:spPr>
                            <a:xfrm>
                              <a:off x="2681235" y="1529080"/>
                              <a:ext cx="342000" cy="1152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B653B8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" name="Равнобедренный треугольник 195"/>
                          <wps:cNvSpPr/>
                          <wps:spPr>
                            <a:xfrm>
                              <a:off x="1413140" y="1374140"/>
                              <a:ext cx="144000" cy="144000"/>
                            </a:xfrm>
                            <a:prstGeom prst="triangl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" name="Равнобедренный треугольник 196"/>
                          <wps:cNvSpPr/>
                          <wps:spPr>
                            <a:xfrm>
                              <a:off x="2787280" y="1374140"/>
                              <a:ext cx="143510" cy="143510"/>
                            </a:xfrm>
                            <a:prstGeom prst="triangl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B653B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" name="Прямоугольник 197"/>
                          <wps:cNvSpPr/>
                          <wps:spPr>
                            <a:xfrm rot="5400000">
                              <a:off x="2146385" y="569977"/>
                              <a:ext cx="45719" cy="1523088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B653B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0" name="Прямая со стрелкой 200"/>
                          <wps:cNvCnPr/>
                          <wps:spPr>
                            <a:xfrm>
                              <a:off x="2152914" y="851460"/>
                              <a:ext cx="0" cy="45339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1" name="Поле 190"/>
                          <wps:cNvSpPr txBox="1"/>
                          <wps:spPr>
                            <a:xfrm>
                              <a:off x="2191014" y="735960"/>
                              <a:ext cx="291465" cy="342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B653B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1" name="Поле 273"/>
                          <wps:cNvSpPr txBox="1"/>
                          <wps:spPr>
                            <a:xfrm>
                              <a:off x="337087" y="1977413"/>
                              <a:ext cx="266065" cy="2997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B653B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  <w:p w:rsidR="004F59B1" w:rsidRDefault="004F59B1" w:rsidP="00B653B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2" name="Поле 273"/>
                          <wps:cNvSpPr txBox="1"/>
                          <wps:spPr>
                            <a:xfrm>
                              <a:off x="2068615" y="1977169"/>
                              <a:ext cx="266065" cy="2997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B653B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  <w:p w:rsidR="004F59B1" w:rsidRDefault="004F59B1" w:rsidP="00B653B8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85" o:spid="_x0000_s1179" editas="canvas" style="width:250.95pt;height:178.1pt;mso-position-horizontal-relative:char;mso-position-vertical-relative:line" coordsize="31864,2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">
                <v:shape id="_x0000_s1180" type="#_x0000_t75" style="position:absolute;width:31864;height:22612;visibility:visible;mso-wrap-style:square">
                  <v:fill o:detectmouseclick="t"/>
                  <v:path o:connecttype="none"/>
                </v:shape>
                <v:group id="Группа 496" o:spid="_x0000_s1181" style="position:absolute;left:2725;top:1047;width:27501;height:20670" coordorigin="2726,512" coordsize="27531,222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gWRs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9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BZGwxgAAANwA&#10;AAAPAAAAAAAAAAAAAAAAAKoCAABkcnMvZG93bnJldi54bWxQSwUGAAAAAAQABAD6AAAAnQMAAAAA&#10;">
                  <v:line id="Прямая соединительная линия 186" o:spid="_x0000_s1182" style="position:absolute;visibility:visible;mso-wrap-style:square" from="2726,17506" to="6768,17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tjg8IAAADcAAAADwAAAGRycy9kb3ducmV2LnhtbERPTWvCQBC9C/0PyxS81Y2CMY3ZSCpV&#10;CgWhKp6H7JiEZmdDdmviv+8WCt7m8T4n24ymFTfqXWNZwXwWgSAurW64UnA+7V4SEM4ja2wtk4I7&#10;OdjkT5MMU20H/qLb0VcihLBLUUHtfZdK6cqaDLqZ7YgDd7W9QR9gX0nd4xDCTSsXURRLgw2Hhho7&#10;2tZUfh9/jIKleVt9Dqf9a1y8rwz5yzw5FDulps9jsQbhafQP8b/7Q4f5SQx/z4QLZP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Ztjg8IAAADcAAAADwAAAAAAAAAAAAAA&#10;AAChAgAAZHJzL2Rvd25yZXYueG1sUEsFBgAAAAAEAAQA+QAAAJADAAAAAA==&#10;" strokecolor="windowText" strokeweight="1.5pt"/>
                  <v:rect id="Прямоугольник 187" o:spid="_x0000_s1183" style="position:absolute;left:2809;top:17621;width:3959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lOz8MA&#10;AADcAAAADwAAAGRycy9kb3ducmV2LnhtbERPS2vCQBC+F/wPyxS8FN2otErqKmIIeGxtoXgbstMk&#10;NDu7ZNc8/PXdQsHbfHzP2e4H04iOWl9bVrCYJyCIC6trLhV8fuSzDQgfkDU2lknBSB72u8nDFlNt&#10;e36n7hxKEUPYp6igCsGlUvqiIoN+bh1x5L5tazBE2JZSt9jHcNPIZZK8SIM1x4YKHR0rKn7OV6Pg&#10;SY7ueqP8snJFUz9/vWWHS5YpNX0cDq8gAg3hLv53n3Scv1nD3zPxArn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zlOz8MAAADcAAAADwAAAAAAAAAAAAAAAACYAgAAZHJzL2Rv&#10;d25yZXYueG1sUEsFBgAAAAAEAAQA9QAAAIgDAAAAAA==&#10;" fillcolor="windowText" stroked="f" strokeweight="2pt">
                    <v:fill r:id="rId23" o:title="" color2="window" type="pattern"/>
                    <v:textbox>
                      <w:txbxContent>
                        <w:p w:rsidR="004F59B1" w:rsidRDefault="004F59B1" w:rsidP="00B653B8"/>
                      </w:txbxContent>
                    </v:textbox>
                  </v:rect>
                  <v:rect id="Прямоугольник 188" o:spid="_x0000_s1184" style="position:absolute;left:4482;top:6191;width:457;height:113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ELksUA&#10;AADcAAAADwAAAGRycy9kb3ducmV2LnhtbESPQW/CMAyF70j7D5En7QbpmDShjoAQY9OGuFB24WYa&#10;01Q0TtVkpfv38wGJm633/N7n+XLwjeqpi3VgA8+TDBRxGWzNlYGfw8d4BiomZItNYDLwRxGWi4fR&#10;HHMbrrynvkiVkhCOORpwKbW51rF05DFOQkss2jl0HpOsXaVth1cJ942eZtmr9lizNDhsae2ovBS/&#10;3sC5Pb3sjvtjVpy+t+vNp3X6vXfGPD0OqzdQiYZ0N9+uv6zgz4RWnpEJ9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IQuSxQAAANwAAAAPAAAAAAAAAAAAAAAAAJgCAABkcnMv&#10;ZG93bnJldi54bWxQSwUGAAAAAAQABAD1AAAAigMAAAAA&#10;" filled="f" strokecolor="black [3213]" strokeweight="1.5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189" o:spid="_x0000_s1185" type="#_x0000_t32" style="position:absolute;left:4663;top:1656;width:0;height:45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f4ML4AAADcAAAADwAAAGRycy9kb3ducmV2LnhtbERPvQrCMBDeBd8hnOCmiQ6i1SgiCA6C&#10;WF3cjuZsi82lNFGrT28Ewe0+vt9brFpbiQc1vnSsYTRUIIgzZ0rONZxP28EUhA/IBivHpOFFHlbL&#10;bmeBiXFPPtIjDbmIIewT1FCEUCdS+qwgi37oauLIXV1jMUTY5NI0+IzhtpJjpSbSYsmxocCaNgVl&#10;t/RuNXjc3w+39+6yT0mtT9v0fJ0FpXW/167nIAK14S/+uXcmzp/O4PtMvEA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9h/gwvgAAANwAAAAPAAAAAAAAAAAAAAAAAKEC&#10;AABkcnMvZG93bnJldi54bWxQSwUGAAAAAAQABAD5AAAAjAMAAAAA&#10;" strokecolor="black [3213]" strokeweight="2.25pt">
                    <v:stroke startarrowlength="long" endarrow="classic" endarrowlength="long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190" o:spid="_x0000_s1186" type="#_x0000_t202" style="position:absolute;left:5050;top:512;width:2914;height:3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YIXsUA&#10;AADcAAAADwAAAGRycy9kb3ducmV2LnhtbESPQWvCQBCF7wX/wzKCt7qxh7ZGVxGhkF6kjR48Dtkx&#10;CWZnQ3Zjor/eORR6m+G9ee+b9XZ0jbpRF2rPBhbzBBRx4W3NpYHT8ev1E1SIyBYbz2TgTgG2m8nL&#10;GlPrB/6lWx5LJSEcUjRQxdimWoeiIodh7lti0S6+cxhl7UptOxwk3DX6LUnetcOapaHClvYVFde8&#10;dwZ2x+9+cTmQfRzwp2j6/PyRDZkxs+m4W4GKNMZ/8991ZgV/KfjyjEygN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9ghexQAAANwAAAAPAAAAAAAAAAAAAAAAAJgCAABkcnMv&#10;ZG93bnJldi54bWxQSwUGAAAAAAQABAD1AAAAigMAAAAA&#10;" filled="f" strokecolor="white [3212]" strokeweight=".5pt">
                    <v:textbox>
                      <w:txbxContent>
                        <w:p w:rsidR="004F59B1" w:rsidRPr="00657EA0" w:rsidRDefault="004F59B1" w:rsidP="00B653B8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r w:rsidRPr="00657EA0">
                            <w:rPr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line id="Прямая соединительная линия 191" o:spid="_x0000_s1187" style="position:absolute;visibility:visible;mso-wrap-style:square" from="13121,15182" to="16649,15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nPfMAAAADcAAAADwAAAGRycy9kb3ducmV2LnhtbERPPW/CMBDdK/EfrEPqVhwYKggYBEjQ&#10;rg0wsJ3iI46Iz5HtkPTf15WQ2O7pfd5qM9hGPMiH2rGC6SQDQVw6XXOl4Hw6fMxBhIissXFMCn4p&#10;wGY9elthrl3PP/QoYiVSCIccFZgY21zKUBqyGCauJU7czXmLMUFfSe2xT+G2kbMs+5QWa04NBlva&#10;GyrvRWcVXLtd9F8nue2LYX80s0NTdu6i1Pt42C5BRBriS/x0f+s0fzGF/2fSBXL9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VZz3zAAAAA3AAAAA8AAAAAAAAAAAAAAAAA&#10;oQIAAGRycy9kb3ducmV2LnhtbFBLBQYAAAAABAAEAPkAAACOAwAAAAA=&#10;" strokecolor="black [3213]" strokeweight="1.5pt"/>
                  <v:rect id="Прямоугольник 192" o:spid="_x0000_s1188" style="position:absolute;left:13203;top:15290;width:3420;height:11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d7isMA&#10;AADcAAAADwAAAGRycy9kb3ducmV2LnhtbERPTWvCQBC9F/wPywi9FN00paKpq0hDoMdWBfE2ZMck&#10;NDu7ZDea9Nd3CwVv83ifs94OphVX6nxjWcHzPAFBXFrdcKXgeChmSxA+IGtsLZOCkTxsN5OHNWba&#10;3viLrvtQiRjCPkMFdQguk9KXNRn0c+uII3exncEQYVdJ3eEthptWpkmykAYbjg01Onqvqfze90bB&#10;kxxd/0PF+cWVbfN6+sx35zxX6nE67N5ABBrCXfzv/tBx/iqFv2fiBX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pd7isMAAADcAAAADwAAAAAAAAAAAAAAAACYAgAAZHJzL2Rv&#10;d25yZXYueG1sUEsFBgAAAAAEAAQA9QAAAIgDAAAAAA==&#10;" fillcolor="windowText" stroked="f" strokeweight="2pt">
                    <v:fill r:id="rId23" o:title="" color2="window" type="pattern"/>
                    <v:textbox>
                      <w:txbxContent>
                        <w:p w:rsidR="004F59B1" w:rsidRDefault="004F59B1" w:rsidP="00B653B8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193" o:spid="_x0000_s1189" style="position:absolute;visibility:visible;mso-wrap-style:square" from="26729,15182" to="30257,15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f0kMEAAADcAAAADwAAAGRycy9kb3ducmV2LnhtbERPTWsCMRC9F/wPYQRvNatCqatRVND2&#10;2lUP3obNuFncTJYk627/fVMo9DaP9znr7WAb8SQfascKZtMMBHHpdM2Vgsv5+PoOIkRkjY1jUvBN&#10;Abab0csac+16/qJnESuRQjjkqMDE2OZShtKQxTB1LXHi7s5bjAn6SmqPfQq3jZxn2Zu0WHNqMNjS&#10;wVD5KDqr4Nbto/84y11fDIeTmR+bsnNXpSbjYbcCEWmI/+I/96dO85cL+H0mXSA3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x/SQwQAAANwAAAAPAAAAAAAAAAAAAAAA&#10;AKECAABkcnMvZG93bnJldi54bWxQSwUGAAAAAAQABAD5AAAAjwMAAAAA&#10;" strokecolor="black [3213]" strokeweight="1.5pt"/>
                  <v:rect id="Прямоугольник 194" o:spid="_x0000_s1190" style="position:absolute;left:26812;top:15290;width:3420;height:11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JGZcIA&#10;AADcAAAADwAAAGRycy9kb3ducmV2LnhtbERPS4vCMBC+L+x/CLPgRTTd9YF2jSJbBI++QLwNzWxb&#10;tpmEJmr11xtB2Nt8fM+ZLVpTiws1vrKs4LOfgCDOra64UHDYr3oTED4ga6wtk4IbeVjM399mmGp7&#10;5S1ddqEQMYR9igrKEFwqpc9LMuj71hFH7tc2BkOETSF1g9cYbmr5lSRjabDi2FCio5+S8r/d2Sjo&#10;yps732l1Gri8rkbHTbY8ZZlSnY92+Q0iUBv+xS/3Wsf50yE8n4kX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MkZlwgAAANwAAAAPAAAAAAAAAAAAAAAAAJgCAABkcnMvZG93&#10;bnJldi54bWxQSwUGAAAAAAQABAD1AAAAhwMAAAAA&#10;" fillcolor="windowText" stroked="f" strokeweight="2pt">
                    <v:fill r:id="rId23" o:title="" color2="window" type="pattern"/>
                    <v:textbox>
                      <w:txbxContent>
                        <w:p w:rsidR="004F59B1" w:rsidRDefault="004F59B1" w:rsidP="00B653B8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Равнобедренный треугольник 195" o:spid="_x0000_s1191" type="#_x0000_t5" style="position:absolute;left:14131;top:13741;width:144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3pQ8MA&#10;AADcAAAADwAAAGRycy9kb3ducmV2LnhtbERPS2vCQBC+F/wPywheRDfWB23qKkUUPHjRFnodstMk&#10;NTub7K4x/ntXEHqbj+85y3VnKtGS86VlBZNxAoI4s7rkXMH31270BsIHZI2VZVJwIw/rVe9liam2&#10;Vz5Sewq5iCHsU1RQhFCnUvqsIIN+bGviyP1aZzBE6HKpHV5juKnka5IspMGSY0OBNW0Kys6ni1GQ&#10;D7c/zR/Xzbbqbod9O9u4aVMqNeh3nx8gAnXhX/x073Wc/z6HxzPxArm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A3pQ8MAAADcAAAADwAAAAAAAAAAAAAAAACYAgAAZHJzL2Rv&#10;d25yZXYueG1sUEsFBgAAAAAEAAQA9QAAAIgDAAAAAA==&#10;" filled="f" strokecolor="black [3213]" strokeweight="1.5pt"/>
                  <v:shape id="Равнобедренный треугольник 196" o:spid="_x0000_s1192" type="#_x0000_t5" style="position:absolute;left:27872;top:13741;width:1435;height:14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93NMMA&#10;AADcAAAADwAAAGRycy9kb3ducmV2LnhtbERPTWvCQBC9F/wPywi9FN3YlmBTVxGx4MFLVfA6ZKdJ&#10;anY22V1j/PeuIHibx/uc2aI3tejI+cqygsk4AUGcW11xoeCw/xlNQfiArLG2TAqu5GExH7zMMNP2&#10;wr/U7UIhYgj7DBWUITSZlD4vyaAf24Y4cn/WGQwRukJqh5cYbmr5niSpNFhxbCixoVVJ+Wl3NgqK&#10;t/Wx/eemXdf9dbvpPlfuo62Ueh32y28QgfrwFD/cGx3nf6VwfyZeIO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93NMMAAADcAAAADwAAAAAAAAAAAAAAAACYAgAAZHJzL2Rv&#10;d25yZXYueG1sUEsFBgAAAAAEAAQA9QAAAIgDAAAAAA==&#10;" filled="f" strokecolor="black [3213]" strokeweight="1.5pt">
                    <v:textbox>
                      <w:txbxContent>
                        <w:p w:rsidR="004F59B1" w:rsidRDefault="004F59B1" w:rsidP="00B653B8"/>
                      </w:txbxContent>
                    </v:textbox>
                  </v:shape>
                  <v:rect id="Прямоугольник 197" o:spid="_x0000_s1193" style="position:absolute;left:21463;top:5700;width:457;height:1523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YiAcIA&#10;AADcAAAADwAAAGRycy9kb3ducmV2LnhtbERPS2vCQBC+F/wPywje6q6CrUZXCWKK9tL6uHgbsmMS&#10;zM6G7Fbjv+8Khd7m43vOYtXZWtyo9ZVjDaOhAkGcO1NxoeF0zF6nIHxANlg7Jg0P8rBa9l4WmBh3&#10;5z3dDqEQMYR9ghrKEJpESp+XZNEPXUMcuYtrLYYI20KaFu8x3NZyrNSbtFhxbCixoXVJ+fXwYzUo&#10;GbZZ+pV9b9LPB+94rT4mZ6X1oN+lcxCBuvAv/nNvTZw/e4fnM/EC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hiIBwgAAANwAAAAPAAAAAAAAAAAAAAAAAJgCAABkcnMvZG93&#10;bnJldi54bWxQSwUGAAAAAAQABAD1AAAAhwMAAAAA&#10;" filled="f" strokecolor="black [3213]" strokeweight="1.5pt">
                    <v:textbox>
                      <w:txbxContent>
                        <w:p w:rsidR="004F59B1" w:rsidRDefault="004F59B1" w:rsidP="00B653B8"/>
                      </w:txbxContent>
                    </v:textbox>
                  </v:rect>
                  <v:shape id="Прямая со стрелкой 200" o:spid="_x0000_s1194" type="#_x0000_t32" style="position:absolute;left:21529;top:8514;width:0;height:45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LV38MAAADcAAAADwAAAGRycy9kb3ducmV2LnhtbESPwW7CMBBE75X4B2uRuBUHDqgKGISQ&#10;UAu3kh44LvHiBOJ1sE2S/n1dqVKPo5l5o1ltBtuIjnyoHSuYTTMQxKXTNRsFX8X+9Q1EiMgaG8ek&#10;4JsCbNajlxXm2vX8Sd0pGpEgHHJUUMXY5lKGsiKLYepa4uRdnbcYk/RGao99gttGzrNsIS3WnBYq&#10;bGlXUXk/Pa0CeSyel/e+fHTmfLn64+HmzVAoNRkP2yWISEP8D/+1P7SCRITfM+kI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EC1d/DAAAA3AAAAA8AAAAAAAAAAAAA&#10;AAAAoQIAAGRycy9kb3ducmV2LnhtbFBLBQYAAAAABAAEAPkAAACRAwAAAAA=&#10;" strokecolor="windowText" strokeweight="2.25pt">
                    <v:stroke startarrowlength="long" endarrow="classic" endarrowlength="long"/>
                  </v:shape>
                  <v:shape id="Поле 190" o:spid="_x0000_s1195" type="#_x0000_t202" style="position:absolute;left:21910;top:7359;width:2914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R/icQA&#10;AADcAAAADwAAAGRycy9kb3ducmV2LnhtbESPQWvCQBSE70L/w/IKvemuNgRJXUUKBduejPb+yD6T&#10;YPZturuN8d93BcHjMDPfMKvNaDsxkA+tYw3zmQJBXDnTcq3hePiYLkGEiGywc0warhRgs36arLAw&#10;7sJ7GspYiwThUKCGJsa+kDJUDVkMM9cTJ+/kvMWYpK+l8XhJcNvJhVK5tNhyWmiwp/eGqnP5ZzV0&#10;n9mQvX5vf6475ctszPPDV/6r9cvzuH0DEWmMj/C9vTMaFmoOtzPpCM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Ef4nEAAAA3AAAAA8AAAAAAAAAAAAAAAAAmAIAAGRycy9k&#10;b3ducmV2LnhtbFBLBQYAAAAABAAEAPUAAACJAwAAAAA=&#10;" filled="f" strokecolor="window" strokeweight=".5pt">
                    <v:textbox>
                      <w:txbxContent>
                        <w:p w:rsidR="004F59B1" w:rsidRDefault="004F59B1" w:rsidP="00B653B8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273" o:spid="_x0000_s1196" type="#_x0000_t202" style="position:absolute;left:3370;top:19774;width:2661;height:29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8VKsUA&#10;AADcAAAADwAAAGRycy9kb3ducmV2LnhtbESPQWsCMRSE74L/ITzBi9SsHkS2RmkFRUqtVEvx+Ni8&#10;bhY3L0sSdf33piB4HGbmG2a2aG0tLuRD5VjBaJiBIC6crrhU8HNYvUxBhIissXZMCm4UYDHvdmaY&#10;a3flb7rsYykShEOOCkyMTS5lKAxZDEPXECfvz3mLMUlfSu3xmuC2luMsm0iLFacFgw0tDRWn/dkq&#10;OJmPwS5bb99/J5ub/zqc3dF/HpXq99q3VxCR2vgMP9obrWA8HcH/mXQE5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7xUqxQAAANwAAAAPAAAAAAAAAAAAAAAAAJgCAABkcnMv&#10;ZG93bnJldi54bWxQSwUGAAAAAAQABAD1AAAAigMAAAAA&#10;" filled="f" stroked="f" strokeweight=".5pt">
                    <v:textbox>
                      <w:txbxContent>
                        <w:p w:rsidR="004F59B1" w:rsidRDefault="004F59B1" w:rsidP="00B653B8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  <w:p w:rsidR="004F59B1" w:rsidRDefault="004F59B1" w:rsidP="00B653B8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Поле 273" o:spid="_x0000_s1197" type="#_x0000_t202" style="position:absolute;left:20686;top:19771;width:2660;height:29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2LXcYA&#10;AADcAAAADwAAAGRycy9kb3ducmV2LnhtbESPQWsCMRSE74L/ITzBS6nZ7kFka5QqVKTUilqKx8fm&#10;dbO4eVmSqOu/N4WCx2FmvmGm88424kI+1I4VvIwyEMSl0zVXCr4P788TECEia2wck4IbBZjP+r0p&#10;FtpdeUeXfaxEgnAoUIGJsS2kDKUhi2HkWuLk/TpvMSbpK6k9XhPcNjLPsrG0WHNaMNjS0lB52p+t&#10;gpP5eNpmq83iZ7y++a/D2R3951Gp4aB7ewURqYuP8H97rRXkkxz+zqQjIG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T2LXcYAAADcAAAADwAAAAAAAAAAAAAAAACYAgAAZHJz&#10;L2Rvd25yZXYueG1sUEsFBgAAAAAEAAQA9QAAAIsDAAAAAA==&#10;" filled="f" stroked="f" strokeweight=".5pt">
                    <v:textbox>
                      <w:txbxContent>
                        <w:p w:rsidR="004F59B1" w:rsidRDefault="004F59B1" w:rsidP="00B653B8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  <w:p w:rsidR="004F59B1" w:rsidRDefault="004F59B1" w:rsidP="00B653B8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84453C" w:rsidRPr="00B653B8" w:rsidRDefault="00B653B8" w:rsidP="00B653B8">
      <w:pPr>
        <w:ind w:firstLine="0"/>
        <w:jc w:val="center"/>
      </w:pPr>
      <w:r>
        <w:t xml:space="preserve">Рис. 1.6. </w:t>
      </w:r>
      <w:r w:rsidR="00562D04">
        <w:t xml:space="preserve">Схематизация геометрических элементов: </w:t>
      </w:r>
      <w:r w:rsidR="00562D04" w:rsidRPr="007511B5">
        <w:rPr>
          <w:i/>
        </w:rPr>
        <w:t>а</w:t>
      </w:r>
      <w:r w:rsidR="00562D04">
        <w:t xml:space="preserve"> – стержень, </w:t>
      </w:r>
      <w:proofErr w:type="gramStart"/>
      <w:r w:rsidR="00562D04" w:rsidRPr="007511B5">
        <w:rPr>
          <w:i/>
        </w:rPr>
        <w:t>б</w:t>
      </w:r>
      <w:proofErr w:type="gramEnd"/>
      <w:r w:rsidR="00562D04">
        <w:t xml:space="preserve"> – балка</w:t>
      </w:r>
    </w:p>
    <w:p w:rsidR="0084453C" w:rsidRPr="00B377B1" w:rsidRDefault="004F2EA7" w:rsidP="004F2EA7">
      <w:pPr>
        <w:ind w:firstLine="0"/>
        <w:jc w:val="center"/>
        <w:rPr>
          <w:sz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04FE7018" wp14:editId="301F06B0">
                <wp:extent cx="2908800" cy="2995200"/>
                <wp:effectExtent l="0" t="133350" r="82550" b="0"/>
                <wp:docPr id="125" name="Полотно 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16" name="Прямая со стрелкой 116"/>
                        <wps:cNvCnPr/>
                        <wps:spPr>
                          <a:xfrm flipV="1">
                            <a:off x="2198706" y="-103666"/>
                            <a:ext cx="0" cy="288000"/>
                          </a:xfrm>
                          <a:prstGeom prst="straightConnector1">
                            <a:avLst/>
                          </a:prstGeom>
                          <a:noFill/>
                          <a:ln w="317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sm" len="lg"/>
                            <a:tailEnd type="stealth" w="sm" len="lg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" name="Поле 273"/>
                        <wps:cNvSpPr txBox="1"/>
                        <wps:spPr>
                          <a:xfrm>
                            <a:off x="635" y="1081006"/>
                            <a:ext cx="466090" cy="1460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F59B1" w:rsidRDefault="004F59B1" w:rsidP="004F2EA7">
                              <w:pPr>
                                <w:pStyle w:val="ab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vert270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74" name="Группа 174"/>
                        <wpg:cNvGrpSpPr/>
                        <wpg:grpSpPr>
                          <a:xfrm>
                            <a:off x="216491" y="133934"/>
                            <a:ext cx="2682233" cy="2846554"/>
                            <a:chOff x="216535" y="237653"/>
                            <a:chExt cx="2810099" cy="2987615"/>
                          </a:xfrm>
                        </wpg:grpSpPr>
                        <wps:wsp>
                          <wps:cNvPr id="719" name="Прямоугольник 719"/>
                          <wps:cNvSpPr/>
                          <wps:spPr>
                            <a:xfrm>
                              <a:off x="540385" y="668262"/>
                              <a:ext cx="72000" cy="151130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0" name="Прямоугольник 720"/>
                          <wps:cNvSpPr/>
                          <wps:spPr>
                            <a:xfrm>
                              <a:off x="1854835" y="666992"/>
                              <a:ext cx="54000" cy="151130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1" name="Прямоугольник 721"/>
                          <wps:cNvSpPr/>
                          <wps:spPr>
                            <a:xfrm>
                              <a:off x="1981926" y="668262"/>
                              <a:ext cx="54000" cy="151130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2" name="Прямоугольник 722"/>
                          <wps:cNvSpPr/>
                          <wps:spPr>
                            <a:xfrm>
                              <a:off x="2107876" y="668262"/>
                              <a:ext cx="54000" cy="151130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3" name="Прямоугольник 723"/>
                          <wps:cNvSpPr/>
                          <wps:spPr>
                            <a:xfrm>
                              <a:off x="2230755" y="666992"/>
                              <a:ext cx="53975" cy="151130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4" name="Прямоугольник 724"/>
                          <wps:cNvSpPr/>
                          <wps:spPr>
                            <a:xfrm>
                              <a:off x="2357755" y="668262"/>
                              <a:ext cx="53975" cy="151130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5" name="Прямоугольник 725"/>
                          <wps:cNvSpPr/>
                          <wps:spPr>
                            <a:xfrm>
                              <a:off x="2483485" y="668262"/>
                              <a:ext cx="53975" cy="151130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6" name="Прямая соединительная линия 726"/>
                          <wps:cNvCnPr/>
                          <wps:spPr>
                            <a:xfrm>
                              <a:off x="1658321" y="663294"/>
                              <a:ext cx="10800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27" name="Прямая соединительная линия 727"/>
                          <wps:cNvCnPr/>
                          <wps:spPr>
                            <a:xfrm>
                              <a:off x="1658321" y="2186659"/>
                              <a:ext cx="10800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28" name="Дуга 728"/>
                          <wps:cNvSpPr/>
                          <wps:spPr>
                            <a:xfrm rot="5400000">
                              <a:off x="1982026" y="1894559"/>
                              <a:ext cx="432000" cy="720000"/>
                            </a:xfrm>
                            <a:prstGeom prst="arc">
                              <a:avLst>
                                <a:gd name="adj1" fmla="val 16200000"/>
                                <a:gd name="adj2" fmla="val 5275339"/>
                              </a:avLst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9" name="Дуга 729"/>
                          <wps:cNvSpPr/>
                          <wps:spPr>
                            <a:xfrm rot="16200000" flipV="1">
                              <a:off x="1982978" y="238479"/>
                              <a:ext cx="432000" cy="720000"/>
                            </a:xfrm>
                            <a:prstGeom prst="arc">
                              <a:avLst>
                                <a:gd name="adj1" fmla="val 16200000"/>
                                <a:gd name="adj2" fmla="val 5275339"/>
                              </a:avLst>
                            </a:prstGeom>
                            <a:solidFill>
                              <a:schemeClr val="bg1"/>
                            </a:solidFill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0" name="Прямая соединительная линия 730"/>
                          <wps:cNvCnPr/>
                          <wps:spPr>
                            <a:xfrm>
                              <a:off x="2558978" y="598524"/>
                              <a:ext cx="1800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1" name="Прямая соединительная линия 731"/>
                          <wps:cNvCnPr/>
                          <wps:spPr>
                            <a:xfrm>
                              <a:off x="1658321" y="591539"/>
                              <a:ext cx="1800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2" name="Прямая соединительная линия 732"/>
                          <wps:cNvCnPr/>
                          <wps:spPr>
                            <a:xfrm>
                              <a:off x="2551131" y="2254604"/>
                              <a:ext cx="1800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3" name="Прямая соединительная линия 733"/>
                          <wps:cNvCnPr/>
                          <wps:spPr>
                            <a:xfrm>
                              <a:off x="1658321" y="2265399"/>
                              <a:ext cx="1800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4" name="Прямоугольник 734"/>
                          <wps:cNvSpPr/>
                          <wps:spPr>
                            <a:xfrm>
                              <a:off x="2107876" y="288304"/>
                              <a:ext cx="180000" cy="10800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5" name="Прямая соединительная линия 735"/>
                          <wps:cNvCnPr/>
                          <wps:spPr>
                            <a:xfrm>
                              <a:off x="2198706" y="238796"/>
                              <a:ext cx="0" cy="237490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" name="Прямая соединительная линия 64"/>
                          <wps:cNvCnPr/>
                          <wps:spPr>
                            <a:xfrm>
                              <a:off x="578186" y="382479"/>
                              <a:ext cx="0" cy="2124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0" name="Прямоугольник 100"/>
                          <wps:cNvSpPr/>
                          <wps:spPr>
                            <a:xfrm>
                              <a:off x="2105024" y="2466354"/>
                              <a:ext cx="180000" cy="10800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3" name="Прямая соединительная линия 103"/>
                          <wps:cNvCnPr/>
                          <wps:spPr>
                            <a:xfrm>
                              <a:off x="2630506" y="663294"/>
                              <a:ext cx="0" cy="152336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" name="Прямая соединительная линия 104"/>
                          <wps:cNvCnPr/>
                          <wps:spPr>
                            <a:xfrm flipV="1">
                              <a:off x="1766271" y="668262"/>
                              <a:ext cx="0" cy="15118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5" name="Блок-схема: задержка 105"/>
                          <wps:cNvSpPr/>
                          <wps:spPr>
                            <a:xfrm flipH="1">
                              <a:off x="2592481" y="1854894"/>
                              <a:ext cx="143510" cy="143510"/>
                            </a:xfrm>
                            <a:prstGeom prst="flowChartDelay">
                              <a:avLst/>
                            </a:prstGeom>
                            <a:solidFill>
                              <a:schemeClr val="bg1"/>
                            </a:solidFill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" name="Блок-схема: задержка 106"/>
                          <wps:cNvSpPr/>
                          <wps:spPr>
                            <a:xfrm>
                              <a:off x="1658321" y="956062"/>
                              <a:ext cx="144000" cy="144000"/>
                            </a:xfrm>
                            <a:prstGeom prst="flowChartDelay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7" name="Прямая соединительная линия 107"/>
                          <wps:cNvCnPr/>
                          <wps:spPr>
                            <a:xfrm>
                              <a:off x="1658321" y="884162"/>
                              <a:ext cx="0" cy="2880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8" name="Прямая соединительная линия 108"/>
                          <wps:cNvCnPr/>
                          <wps:spPr>
                            <a:xfrm>
                              <a:off x="2736252" y="1786609"/>
                              <a:ext cx="0" cy="2880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9" name="Прямая соединительная линия 109"/>
                          <wps:cNvCnPr/>
                          <wps:spPr>
                            <a:xfrm>
                              <a:off x="2035926" y="288304"/>
                              <a:ext cx="3204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" name="Прямая соединительная линия 110"/>
                          <wps:cNvCnPr/>
                          <wps:spPr>
                            <a:xfrm>
                              <a:off x="2036445" y="2574304"/>
                              <a:ext cx="3204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1" name="Прямая соединительная линия 111"/>
                          <wps:cNvCnPr/>
                          <wps:spPr>
                            <a:xfrm>
                              <a:off x="216535" y="668262"/>
                              <a:ext cx="1585786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2" name="Прямая соединительная линия 112"/>
                          <wps:cNvCnPr/>
                          <wps:spPr>
                            <a:xfrm>
                              <a:off x="216535" y="2186659"/>
                              <a:ext cx="1624397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3" name="Прямая со стрелкой 113"/>
                          <wps:cNvCnPr/>
                          <wps:spPr>
                            <a:xfrm>
                              <a:off x="324485" y="668262"/>
                              <a:ext cx="0" cy="151003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4" name="Прямая со стрелкой 114"/>
                          <wps:cNvCnPr/>
                          <wps:spPr>
                            <a:xfrm>
                              <a:off x="578186" y="270764"/>
                              <a:ext cx="0" cy="396000"/>
                            </a:xfrm>
                            <a:prstGeom prst="straightConnector1">
                              <a:avLst/>
                            </a:prstGeom>
                            <a:noFill/>
                            <a:ln w="317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5" name="Прямая со стрелкой 115"/>
                          <wps:cNvCnPr/>
                          <wps:spPr>
                            <a:xfrm flipV="1">
                              <a:off x="578186" y="2146336"/>
                              <a:ext cx="0" cy="396000"/>
                            </a:xfrm>
                            <a:prstGeom prst="straightConnector1">
                              <a:avLst/>
                            </a:prstGeom>
                            <a:noFill/>
                            <a:ln w="317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" name="Прямая со стрелкой 117"/>
                          <wps:cNvCnPr/>
                          <wps:spPr>
                            <a:xfrm flipV="1">
                              <a:off x="2201582" y="2574304"/>
                              <a:ext cx="0" cy="288000"/>
                            </a:xfrm>
                            <a:prstGeom prst="straightConnector1">
                              <a:avLst/>
                            </a:prstGeom>
                            <a:noFill/>
                            <a:ln w="317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" name="Прямая со стрелкой 118"/>
                          <wps:cNvCnPr/>
                          <wps:spPr>
                            <a:xfrm rot="5400000" flipV="1">
                              <a:off x="1539404" y="879858"/>
                              <a:ext cx="0" cy="288000"/>
                            </a:xfrm>
                            <a:prstGeom prst="straightConnector1">
                              <a:avLst/>
                            </a:prstGeom>
                            <a:noFill/>
                            <a:ln w="317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9" name="Прямая со стрелкой 119"/>
                          <wps:cNvCnPr/>
                          <wps:spPr>
                            <a:xfrm rot="5400000" flipV="1">
                              <a:off x="2882634" y="1782459"/>
                              <a:ext cx="0" cy="288000"/>
                            </a:xfrm>
                            <a:prstGeom prst="straightConnector1">
                              <a:avLst/>
                            </a:prstGeom>
                            <a:noFill/>
                            <a:ln w="317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" name="Поле 120"/>
                          <wps:cNvSpPr txBox="1"/>
                          <wps:spPr>
                            <a:xfrm>
                              <a:off x="646617" y="237653"/>
                              <a:ext cx="304694" cy="30057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430D39" w:rsidRDefault="004F59B1" w:rsidP="004F2EA7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430D39"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" name="Поле 273"/>
                          <wps:cNvSpPr txBox="1"/>
                          <wps:spPr>
                            <a:xfrm>
                              <a:off x="646617" y="2328531"/>
                              <a:ext cx="304694" cy="30124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" name="Поле 273"/>
                          <wps:cNvSpPr txBox="1"/>
                          <wps:spPr>
                            <a:xfrm>
                              <a:off x="465995" y="2925358"/>
                              <a:ext cx="278749" cy="2999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" name="Поле 273"/>
                          <wps:cNvSpPr txBox="1"/>
                          <wps:spPr>
                            <a:xfrm>
                              <a:off x="2057724" y="2925358"/>
                              <a:ext cx="281410" cy="29924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87460D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  <w:p w:rsidR="004F59B1" w:rsidRPr="0087460D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25" o:spid="_x0000_s1198" editas="canvas" style="width:229.05pt;height:235.85pt;mso-position-horizontal-relative:char;mso-position-vertical-relative:line" coordsize="29083,29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">
                <v:shape id="_x0000_s1199" type="#_x0000_t75" style="position:absolute;width:29083;height:29946;visibility:visible;mso-wrap-style:square">
                  <v:fill o:detectmouseclick="t"/>
                  <v:path o:connecttype="none"/>
                </v:shape>
                <v:shape id="Прямая со стрелкой 116" o:spid="_x0000_s1200" type="#_x0000_t32" style="position:absolute;left:21987;top:-1036;width:0;height:287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RIHsMAAADcAAAADwAAAGRycy9kb3ducmV2LnhtbERPTWsCMRC9F/wPYYReimb1IGU1igpC&#10;vbTUrnodNuNm181kSVLd9tc3hUJv83ifs1j1thU38qF2rGAyzkAQl07XXCkoPnajZxAhImtsHZOC&#10;LwqwWg4eFphrd+d3uh1iJVIIhxwVmBi7XMpQGrIYxq4jTtzFeYsxQV9J7fGewm0rp1k2kxZrTg0G&#10;O9oaKq+HT6vgrSma877qivXxVDf+6XWD2bdR6nHYr+cgIvXxX/znftFp/mQGv8+kC+T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kSB7DAAAA3AAAAA8AAAAAAAAAAAAA&#10;AAAAoQIAAGRycy9kb3ducmV2LnhtbFBLBQYAAAAABAAEAPkAAACRAwAAAAA=&#10;" strokecolor="windowText" strokeweight="2.5pt">
                  <v:stroke startarrowwidth="narrow" startarrowlength="long" endarrow="classic" endarrowwidth="narrow" endarrowlength="long"/>
                </v:shape>
                <v:shape id="Поле 273" o:spid="_x0000_s1201" type="#_x0000_t202" style="position:absolute;left:6;top:10810;width:4661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kIf8IA&#10;AADcAAAADwAAAGRycy9kb3ducmV2LnhtbERPTWvDMAy9D/YfjAa7LU7DGkYWt4yWwQq9NC0jRxFr&#10;SVgsm9ht0n9fDwa96fE+Va5nM4gLjb63rGCRpCCIG6t7bhWcjp8vbyB8QNY4WCYFV/KwXj0+lFho&#10;O/GBLlVoRQxhX6CCLgRXSOmbjgz6xDriyP3Y0WCIcGylHnGK4WaQWZrm0mDPsaFDR5uOmt/qbBRs&#10;tsNE+3aRf9e1la9u75bB7JR6fpo/3kEEmsNd/O/+0nF+lsHfM/ECub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OQh/wgAAANwAAAAPAAAAAAAAAAAAAAAAAJgCAABkcnMvZG93&#10;bnJldi54bWxQSwUGAAAAAAQABAD1AAAAhwMAAAAA&#10;" filled="f" stroked="f" strokeweight=".5pt">
                  <v:textbox style="layout-flow:vertical;mso-layout-flow-alt:bottom-to-top">
                    <w:txbxContent>
                      <w:p w:rsidR="004F59B1" w:rsidRDefault="004F59B1" w:rsidP="004F2EA7">
                        <w:pPr>
                          <w:pStyle w:val="ab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l</w:t>
                        </w:r>
                        <w:proofErr w:type="gramEnd"/>
                      </w:p>
                    </w:txbxContent>
                  </v:textbox>
                </v:shape>
                <v:group id="Группа 174" o:spid="_x0000_s1202" style="position:absolute;left:2164;top:1339;width:26823;height:28465" coordorigin="2165,2376" coordsize="28100,29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<v:rect id="Прямоугольник 719" o:spid="_x0000_s1203" style="position:absolute;left:5403;top:6682;width:720;height:151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z5dsUA&#10;AADcAAAADwAAAGRycy9kb3ducmV2LnhtbESPQWvCQBSE70L/w/IKvenGFrRNXaXYKipeTHvx9sw+&#10;s6HZtyG7xvjvXUHwOMzMN8xk1tlKtNT40rGC4SABQZw7XXKh4O930X8H4QOyxsoxKbiQh9n0qTfB&#10;VLsz76jNQiEihH2KCkwIdSqlzw1Z9ANXE0fv6BqLIcqmkLrBc4TbSr4myUhaLDkuGKxpbij/z05W&#10;wbE+vG33u32SHdab+c9SG/ndGqVenruvTxCBuvAI39srrWA8/IDbmXgE5PQ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LPl2xQAAANwAAAAPAAAAAAAAAAAAAAAAAJgCAABkcnMv&#10;ZG93bnJldi54bWxQSwUGAAAAAAQABAD1AAAAigMAAAAA&#10;" filled="f" strokecolor="black [3213]" strokeweight="1.5pt"/>
                  <v:rect id="Прямоугольник 720" o:spid="_x0000_s1204" style="position:absolute;left:18548;top:6669;width:540;height:151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qaVsIA&#10;AADcAAAADwAAAGRycy9kb3ducmV2LnhtbERPu27CMBTdK/EP1kXqVhxAoihgEOJRlYqFwMJ2iS9x&#10;RHwdxW4If4+HSh2Pznu+7GwlWmp86VjBcJCAIM6dLrlQcD7tPqYgfEDWWDkmBU/ysFz03uaYavfg&#10;I7VZKEQMYZ+iAhNCnUrpc0MW/cDVxJG7ucZiiLAppG7wEcNtJUdJMpEWS44NBmtaG8rv2a9VcKuv&#10;48PleEmy6/5nvf3SRm5ao9R7v1vNQATqwr/4z/2tFXyO4vx4Jh4BuX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eppWwgAAANwAAAAPAAAAAAAAAAAAAAAAAJgCAABkcnMvZG93&#10;bnJldi54bWxQSwUGAAAAAAQABAD1AAAAhwMAAAAA&#10;" filled="f" strokecolor="black [3213]" strokeweight="1.5pt">
                    <v:textbox>
                      <w:txbxContent>
                        <w:p w:rsidR="004F59B1" w:rsidRDefault="004F59B1" w:rsidP="004F2EA7"/>
                      </w:txbxContent>
                    </v:textbox>
                  </v:rect>
                  <v:rect id="Прямоугольник 721" o:spid="_x0000_s1205" style="position:absolute;left:19819;top:6682;width:540;height:151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Y/zcUA&#10;AADcAAAADwAAAGRycy9kb3ducmV2LnhtbESPT2vCQBTE74LfYXmCN92o0JboKuKf0pZejF68PbPP&#10;bDD7NmS3Mf323YLgcZiZ3zCLVWcr0VLjS8cKJuMEBHHudMmFgtNxP3oD4QOyxsoxKfglD6tlv7fA&#10;VLs7H6jNQiEihH2KCkwIdSqlzw1Z9GNXE0fv6hqLIcqmkLrBe4TbSk6T5EVaLDkuGKxpYyi/ZT9W&#10;wbW+zL7Ph3OSXT6/Nrt3beS2NUoNB916DiJQF57hR/tDK3idTuD/TDwCc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Nj/NxQAAANwAAAAPAAAAAAAAAAAAAAAAAJgCAABkcnMv&#10;ZG93bnJldi54bWxQSwUGAAAAAAQABAD1AAAAigMAAAAA&#10;" filled="f" strokecolor="black [3213]" strokeweight="1.5pt">
                    <v:textbox>
                      <w:txbxContent>
                        <w:p w:rsidR="004F59B1" w:rsidRDefault="004F59B1" w:rsidP="004F2EA7"/>
                      </w:txbxContent>
                    </v:textbox>
                  </v:rect>
                  <v:rect id="Прямоугольник 722" o:spid="_x0000_s1206" style="position:absolute;left:21078;top:6682;width:540;height:151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ShusUA&#10;AADcAAAADwAAAGRycy9kb3ducmV2LnhtbESPQWvCQBSE7wX/w/IEb7oxQivRVUTb0hYvRi/entln&#10;Nph9G7LbmP77bkHocZiZb5jlure16Kj1lWMF00kCgrhwuuJSwen4Np6D8AFZY+2YFPyQh/Vq8LTE&#10;TLs7H6jLQykihH2GCkwITSalLwxZ9BPXEEfv6lqLIcq2lLrFe4TbWqZJ8iwtVhwXDDa0NVTc8m+r&#10;4NpcZvvz4Zzkl8+v7eu7NnLXGaVGw36zABGoD//hR/tDK3hJU/g7E4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5KG6xQAAANwAAAAPAAAAAAAAAAAAAAAAAJgCAABkcnMv&#10;ZG93bnJldi54bWxQSwUGAAAAAAQABAD1AAAAigMAAAAA&#10;" filled="f" strokecolor="black [3213]" strokeweight="1.5pt">
                    <v:textbox>
                      <w:txbxContent>
                        <w:p w:rsidR="004F59B1" w:rsidRDefault="004F59B1" w:rsidP="004F2EA7"/>
                      </w:txbxContent>
                    </v:textbox>
                  </v:rect>
                  <v:rect id="Прямоугольник 723" o:spid="_x0000_s1207" style="position:absolute;left:22307;top:6669;width:540;height:151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gEIcYA&#10;AADcAAAADwAAAGRycy9kb3ducmV2LnhtbESPQWvCQBSE70L/w/IKvdWNClViVhHbSiteTHvx9sy+&#10;ZIPZtyG7xvTfdwsFj8PMfMNk68E2oqfO144VTMYJCOLC6ZorBd9f788LED4ga2wck4If8rBePYwy&#10;TLW78ZH6PFQiQtinqMCE0KZS+sKQRT92LXH0StdZDFF2ldQd3iLcNnKaJC/SYs1xwWBLW0PFJb9a&#10;BWV7nh1Ox1OSnz/327edNvK1N0o9PQ6bJYhAQ7iH/9sfWsF8OoO/M/EI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KgEIcYAAADcAAAADwAAAAAAAAAAAAAAAACYAgAAZHJz&#10;L2Rvd25yZXYueG1sUEsFBgAAAAAEAAQA9QAAAIsDAAAAAA==&#10;" filled="f" strokecolor="black [3213]" strokeweight="1.5pt">
                    <v:textbox>
                      <w:txbxContent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rect id="Прямоугольник 724" o:spid="_x0000_s1208" style="position:absolute;left:23577;top:6682;width:540;height:151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GcVcYA&#10;AADcAAAADwAAAGRycy9kb3ducmV2LnhtbESPQWvCQBSE74L/YXmCN91UxZbUVYptxZZekvbi7Zl9&#10;ZkOzb0N2G+O/7wqCx2FmvmFWm97WoqPWV44VPEwTEMSF0xWXCn6+3ydPIHxA1lg7JgUX8rBZDwcr&#10;TLU7c0ZdHkoRIexTVGBCaFIpfWHIop+6hjh6J9daDFG2pdQtniPc1nKWJEtpseK4YLChraHiN/+z&#10;Ck7Ncf51yA5Jfvz43L7ttJGvnVFqPOpfnkEE6sM9fGvvtYLH2QKuZ+IRkO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0GcVcYAAADcAAAADwAAAAAAAAAAAAAAAACYAgAAZHJz&#10;L2Rvd25yZXYueG1sUEsFBgAAAAAEAAQA9QAAAIsDAAAAAA==&#10;" filled="f" strokecolor="black [3213]" strokeweight="1.5pt">
                    <v:textbox>
                      <w:txbxContent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rect id="Прямоугольник 725" o:spid="_x0000_s1209" style="position:absolute;left:24834;top:6682;width:540;height:151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05zsYA&#10;AADcAAAADwAAAGRycy9kb3ducmV2LnhtbESPQWvCQBSE74L/YXmCN91U0ZbUVYptxZZekvbi7Zl9&#10;ZkOzb0N2G+O/7wqCx2FmvmFWm97WoqPWV44VPEwTEMSF0xWXCn6+3ydPIHxA1lg7JgUX8rBZDwcr&#10;TLU7c0ZdHkoRIexTVGBCaFIpfWHIop+6hjh6J9daDFG2pdQtniPc1nKWJEtpseK4YLChraHiN/+z&#10;Ck7Ncf51yA5Jfvz43L7ttJGvnVFqPOpfnkEE6sM9fGvvtYLH2QKuZ+IRkO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A05zsYAAADcAAAADwAAAAAAAAAAAAAAAACYAgAAZHJz&#10;L2Rvd25yZXYueG1sUEsFBgAAAAAEAAQA9QAAAIsDAAAAAA==&#10;" filled="f" strokecolor="black [3213]" strokeweight="1.5pt">
                    <v:textbox>
                      <w:txbxContent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726" o:spid="_x0000_s1210" style="position:absolute;visibility:visible;mso-wrap-style:square" from="16583,6632" to="27383,6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RcF8MAAADcAAAADwAAAGRycy9kb3ducmV2LnhtbESPzW7CMBCE70h9B2sr9QZOcwCUYhBF&#10;4udKaA+9reJtHDVeR7ZD0rfHSEgcRzPzjWa1GW0rruRD41jB+ywDQVw53XCt4Ouyny5BhIissXVM&#10;Cv4pwGb9Mllhod3AZ7qWsRYJwqFABSbGrpAyVIYshpnriJP367zFmKSvpfY4JLhtZZ5lc2mx4bRg&#10;sKOdoeqv7K2Cn/4z+uNFbody3B1Mvm+r3n0r9fY6bj9ARBrjM/xon7SCRT6H+5l0BOT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9EXBfDAAAA3AAAAA8AAAAAAAAAAAAA&#10;AAAAoQIAAGRycy9kb3ducmV2LnhtbFBLBQYAAAAABAAEAPkAAACRAwAAAAA=&#10;" strokecolor="black [3213]" strokeweight="1.5pt"/>
                  <v:line id="Прямая соединительная линия 727" o:spid="_x0000_s1211" style="position:absolute;visibility:visible;mso-wrap-style:square" from="16583,21866" to="27383,21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j5jMMAAADcAAAADwAAAGRycy9kb3ducmV2LnhtbESPzWrDMBCE74W+g9hCb41cH5riRjZp&#10;ID/XOsmht8XaWqbWykhy7Lx9FCj0OMzMN8yqmm0vLuRD51jB6yIDQdw43XGr4HTcvryDCBFZY++Y&#10;FFwpQFU+Pqyw0G7iL7rUsRUJwqFABSbGoZAyNIYshoUbiJP347zFmKRvpfY4JbjtZZ5lb9Jix2nB&#10;4EAbQ81vPVoF3+Nn9PujXE/1vNmZfNs3ozsr9fw0rz9ARJrjf/ivfdAKlvkS7mfSEZDl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I+YzDAAAA3AAAAA8AAAAAAAAAAAAA&#10;AAAAoQIAAGRycy9kb3ducmV2LnhtbFBLBQYAAAAABAAEAPkAAACRAwAAAAA=&#10;" strokecolor="black [3213]" strokeweight="1.5pt"/>
                  <v:shape id="Дуга 728" o:spid="_x0000_s1212" style="position:absolute;left:19820;top:18945;width:4320;height:7200;rotation:90;visibility:visible;mso-wrap-style:square;v-text-anchor:middle" coordsize="432000,7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XS3sIA&#10;AADcAAAADwAAAGRycy9kb3ducmV2LnhtbERPPW/CMBDdK/EfrENiQY0DQwtpDIJKoV06EJBYT/E1&#10;iRqfI9tNwr/HQ6WOT+8730+mEwM531pWsEpSEMSV1S3XCq6X4nkDwgdkjZ1lUnAnD/vd7CnHTNuR&#10;zzSUoRYxhH2GCpoQ+kxKXzVk0Ce2J47ct3UGQ4SultrhGMNNJ9dp+iINthwbGuzpvaHqp/w1Ck63&#10;cii2y/EjfBEOxWGp+XjTSi3m0+ENRKAp/Iv/3J9awes6ro1n4hGQu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RdLewgAAANwAAAAPAAAAAAAAAAAAAAAAAJgCAABkcnMvZG93&#10;bnJldi54bWxQSwUGAAAAAAQABAD1AAAAhwMAAAAA&#10;" path="m216000,nsc334377,,430699,158800,431987,356083v1253,191886,-88023,351679,-202951,363260l216000,360000,216000,xem216000,nfc334377,,430699,158800,431987,356083v1253,191886,-88023,351679,-202951,363260e" filled="f" strokecolor="black [3213]" strokeweight="1.5pt">
                    <v:path arrowok="t" o:connecttype="custom" o:connectlocs="216000,0;431987,356083;229036,719343" o:connectangles="0,0,0"/>
                  </v:shape>
                  <v:shape id="Дуга 729" o:spid="_x0000_s1213" style="position:absolute;left:19829;top:2384;width:4320;height:7200;rotation:90;flip:y;visibility:visible;mso-wrap-style:square;v-text-anchor:middle" coordsize="432000,720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KpG8QA&#10;AADcAAAADwAAAGRycy9kb3ducmV2LnhtbESPzWrDMBCE74G+g9hCb4lcQ/PjWgkhENpTSxI/wNZa&#10;W26slbCUxHn7qlDocZiZb5hyM9peXGkInWMFz7MMBHHtdMetguq0ny5BhIissXdMCu4UYLN+mJRY&#10;aHfjA12PsRUJwqFABSZGX0gZakMWw8x54uQ1brAYkxxaqQe8JbjtZZ5lc2mx47Rg0NPOUH0+XqyC&#10;+mP/Jd/8veIXP/9u/Lb6zM1ZqafHcfsKItIY/8N/7XetYJGv4PdMOgJ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CqRvEAAAA3AAAAA8AAAAAAAAAAAAAAAAAmAIAAGRycy9k&#10;b3ducmV2LnhtbFBLBQYAAAAABAAEAPUAAACJAwAAAAA=&#10;" adj="-11796480,,5400" path="m216000,nsc334377,,430699,158800,431987,356083v1253,191886,-88023,351679,-202951,363260l216000,360000,216000,xem216000,nfc334377,,430699,158800,431987,356083v1253,191886,-88023,351679,-202951,363260e" fillcolor="white [3212]" strokecolor="black [3213]" strokeweight="1.5pt">
                    <v:stroke joinstyle="miter"/>
                    <v:formulas/>
                    <v:path arrowok="t" o:connecttype="custom" o:connectlocs="216000,0;431987,356083;229036,719343" o:connectangles="0,0,0" textboxrect="0,0,432000,720000"/>
                    <v:textbox>
                      <w:txbxContent>
                        <w:p w:rsidR="004F59B1" w:rsidRDefault="004F59B1" w:rsidP="004F2EA7"/>
                      </w:txbxContent>
                    </v:textbox>
                  </v:shape>
                  <v:line id="Прямая соединительная линия 730" o:spid="_x0000_s1214" style="position:absolute;visibility:visible;mso-wrap-style:square" from="25589,5985" to="27389,5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j3JcAAAADcAAAADwAAAGRycy9kb3ducmV2LnhtbERPz2vCMBS+D/wfwhO8zVQHm1SjqODc&#10;dVUP3h7Nsyk2LyVJbf3vzWGw48f3e7UZbCMe5EPtWMFsmoEgLp2uuVJwPh3eFyBCRNbYOCYFTwqw&#10;WY/eVphr1/MvPYpYiRTCIUcFJsY2lzKUhiyGqWuJE3dz3mJM0FdSe+xTuG3kPMs+pcWaU4PBlvaG&#10;ynvRWQXXbhf98SS3fTHsv8380JSduyg1GQ/bJYhIQ/wX/7l/tIKvjzQ/nUlHQK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o49yXAAAAA3AAAAA8AAAAAAAAAAAAAAAAA&#10;oQIAAGRycy9kb3ducmV2LnhtbFBLBQYAAAAABAAEAPkAAACOAwAAAAA=&#10;" strokecolor="black [3213]" strokeweight="1.5pt"/>
                  <v:line id="Прямая соединительная линия 731" o:spid="_x0000_s1215" style="position:absolute;visibility:visible;mso-wrap-style:square" from="16583,5915" to="18383,5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RSvsMAAADcAAAADwAAAGRycy9kb3ducmV2LnhtbESPQWsCMRSE7wX/Q3iCt5pVoZXVKCpo&#10;e+2qB2+PzXOzuHlZkqy7/fdNodDjMDPfMOvtYBvxJB9qxwpm0wwEcel0zZWCy/n4ugQRIrLGxjEp&#10;+KYA283oZY25dj1/0bOIlUgQDjkqMDG2uZShNGQxTF1LnLy78xZjkr6S2mOf4LaR8yx7kxZrTgsG&#10;WzoYKh9FZxXcun30H2e564vhcDLzY1N27qrUZDzsViAiDfE//Nf+1AreFzP4PZOOgNz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0Ur7DAAAA3AAAAA8AAAAAAAAAAAAA&#10;AAAAoQIAAGRycy9kb3ducmV2LnhtbFBLBQYAAAAABAAEAPkAAACRAwAAAAA=&#10;" strokecolor="black [3213]" strokeweight="1.5pt"/>
                  <v:line id="Прямая соединительная линия 732" o:spid="_x0000_s1216" style="position:absolute;visibility:visible;mso-wrap-style:square" from="25511,22546" to="27311,22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bMycQAAADcAAAADwAAAGRycy9kb3ducmV2LnhtbESPwWrDMBBE74X+g9hCb40cF9rgRAlJ&#10;IGmutdNDb4u1sUyslZHk2P37qFDocZiZN8xqM9lO3MiH1rGC+SwDQVw73XKj4FwdXhYgQkTW2Dkm&#10;BT8UYLN+fFhhod3In3QrYyMShEOBCkyMfSFlqA1ZDDPXEyfv4rzFmKRvpPY4JrjtZJ5lb9Jiy2nB&#10;YE97Q/W1HKyC72EX/Uclt2M57Y8mP3T14L6Uen6atksQkab4H/5rn7SC99ccfs+k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pszJxAAAANwAAAAPAAAAAAAAAAAA&#10;AAAAAKECAABkcnMvZG93bnJldi54bWxQSwUGAAAAAAQABAD5AAAAkgMAAAAA&#10;" strokecolor="black [3213]" strokeweight="1.5pt"/>
                  <v:line id="Прямая соединительная линия 733" o:spid="_x0000_s1217" style="position:absolute;visibility:visible;mso-wrap-style:square" from="16583,22653" to="18383,22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ppUsMAAADcAAAADwAAAGRycy9kb3ducmV2LnhtbESPQWsCMRSE74L/ITyhN82q0MrWKCpY&#10;e3XVQ2+Pzetm6eZlSbLu+u+bgtDjMDPfMOvtYBtxJx9qxwrmswwEcel0zZWC6+U4XYEIEVlj45gU&#10;PCjAdjMerTHXrucz3YtYiQThkKMCE2ObSxlKQxbDzLXEyft23mJM0ldSe+wT3DZykWWv0mLNacFg&#10;SwdD5U/RWQVf3T7600Xu+mI4fJjFsSk7d1PqZTLs3kFEGuJ/+Nn+1Arelkv4O5OOgN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qaVLDAAAA3AAAAA8AAAAAAAAAAAAA&#10;AAAAoQIAAGRycy9kb3ducmV2LnhtbFBLBQYAAAAABAAEAPkAAACRAwAAAAA=&#10;" strokecolor="black [3213]" strokeweight="1.5pt"/>
                  <v:rect id="Прямоугольник 734" o:spid="_x0000_s1218" style="position:absolute;left:21078;top:2883;width:180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gKiMYA&#10;AADcAAAADwAAAGRycy9kb3ducmV2LnhtbESPT2vCQBTE74V+h+UVvNWNWqpEVxH/lFa8GL14e2af&#10;2WD2bciuMf323UKhx2FmfsPMFp2tREuNLx0rGPQTEMS50yUXCk7H7esEhA/IGivHpOCbPCzmz08z&#10;TLV78IHaLBQiQtinqMCEUKdS+tyQRd93NXH0rq6xGKJsCqkbfES4reQwSd6lxZLjgsGaVobyW3a3&#10;Cq71ZbQ/H85JdvnarTYf2sh1a5TqvXTLKYhAXfgP/7U/tYLx6A1+z8QjI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pgKiMYAAADcAAAADwAAAAAAAAAAAAAAAACYAgAAZHJz&#10;L2Rvd25yZXYueG1sUEsFBgAAAAAEAAQA9QAAAIsDAAAAAA==&#10;" filled="f" strokecolor="black [3213]" strokeweight="1.5pt"/>
                  <v:line id="Прямая соединительная линия 735" o:spid="_x0000_s1219" style="position:absolute;visibility:visible;mso-wrap-style:square" from="21987,2387" to="21987,26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Uf1MUAAADcAAAADwAAAGRycy9kb3ducmV2LnhtbESPzW7CMBCE70h9B2uRuIFDUWlJMaig&#10;/qDeknLguMTbOGq8jmIDydvXSEgcRzPzjWa57mwtztT6yrGC6SQBQVw4XXGpYP/zMX4B4QOyxtox&#10;KejJw3r1MFhiqt2FMzrnoRQRwj5FBSaEJpXSF4Ys+olriKP361qLIcq2lLrFS4TbWj4myVxarDgu&#10;GGxoa6j4y09WwWJjDu/H7zzP+DPpqnrbS/vVKzUadm+vIAJ14R6+tXdawfPsCa5n4hGQq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7Uf1MUAAADcAAAADwAAAAAAAAAA&#10;AAAAAAChAgAAZHJzL2Rvd25yZXYueG1sUEsFBgAAAAAEAAQA+QAAAJMDAAAAAA==&#10;" strokecolor="black [3213]">
                    <v:stroke dashstyle="longDashDot"/>
                  </v:line>
                  <v:line id="Прямая соединительная линия 64" o:spid="_x0000_s1220" style="position:absolute;visibility:visible;mso-wrap-style:square" from="5781,3824" to="5781,25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ewT8QAAADbAAAADwAAAGRycy9kb3ducmV2LnhtbESPT2vCQBTE7wW/w/KE3upGKdKmrkGD&#10;f0pvRg89vmZfs8Hs25BdNfn2XUHocZiZ3zCLrLeNuFLna8cKppMEBHHpdM2VgtNx+/IGwgdkjY1j&#10;UjCQh2w5elpgqt2ND3QtQiUihH2KCkwIbSqlLw1Z9BPXEkfv13UWQ5RdJXWHtwi3jZwlyVxarDku&#10;GGwpN1Sei4tV8L4235ufr6I48C7p6yYfpN0PSj2P+9UHiEB9+A8/2p9awfwV7l/iD5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p7BPxAAAANsAAAAPAAAAAAAAAAAA&#10;AAAAAKECAABkcnMvZG93bnJldi54bWxQSwUGAAAAAAQABAD5AAAAkgMAAAAA&#10;" strokecolor="black [3213]">
                    <v:stroke dashstyle="longDashDot"/>
                  </v:line>
                  <v:rect id="Прямоугольник 100" o:spid="_x0000_s1221" style="position:absolute;left:21050;top:24663;width:180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QEzsUA&#10;AADcAAAADwAAAGRycy9kb3ducmV2LnhtbESPQU/DMAyF70j8h8hIu7GETUKoLJvQYAgmLitcdvMa&#10;r6lonKoJXfn382HSbrbe83ufF6sxtGqgPjWRLTxMDSjiKrqGaws/35v7J1ApIztsI5OFf0qwWt7e&#10;LLBw8cQ7GspcKwnhVKAFn3NXaJ0qTwHTNHbEoh1jHzDL2tfa9XiS8NDqmTGPOmDD0uCxo7Wn6rf8&#10;CxaO3WH+td/tTXn43K7f3p3Xr4O3dnI3vjyDyjTmq/ly/eEE3wi+PCMT6O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hATOxQAAANwAAAAPAAAAAAAAAAAAAAAAAJgCAABkcnMv&#10;ZG93bnJldi54bWxQSwUGAAAAAAQABAD1AAAAigMAAAAA&#10;" filled="f" strokecolor="black [3213]" strokeweight="1.5pt">
                    <v:textbox>
                      <w:txbxContent>
                        <w:p w:rsidR="004F59B1" w:rsidRDefault="004F59B1" w:rsidP="004F2EA7"/>
                      </w:txbxContent>
                    </v:textbox>
                  </v:rect>
                  <v:line id="Прямая соединительная линия 103" o:spid="_x0000_s1222" style="position:absolute;visibility:visible;mso-wrap-style:square" from="26305,6632" to="26305,21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1hF8AAAADcAAAADwAAAGRycy9kb3ducmV2LnhtbERPTYvCMBC9L/gfwgje1lQXlqUaRQVd&#10;r1v14G1oxqbYTEqS2vrvzcLC3ubxPme5HmwjHuRD7VjBbJqBIC6drrlScD7t379AhIissXFMCp4U&#10;YL0avS0x167nH3oUsRIphEOOCkyMbS5lKA1ZDFPXEifu5rzFmKCvpPbYp3DbyHmWfUqLNacGgy3t&#10;DJX3orMKrt02+u+T3PTFsDuY+b4pO3dRajIeNgsQkYb4L/5zH3Wan33A7zPpArl6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LNYRfAAAAA3AAAAA8AAAAAAAAAAAAAAAAA&#10;oQIAAGRycy9kb3ducmV2LnhtbFBLBQYAAAAABAAEAPkAAACOAwAAAAA=&#10;" strokecolor="black [3213]" strokeweight="1.5pt"/>
                  <v:line id="Прямая соединительная линия 104" o:spid="_x0000_s1223" style="position:absolute;flip:y;visibility:visible;mso-wrap-style:square" from="17662,6682" to="17662,2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hsgcEAAADcAAAADwAAAGRycy9kb3ducmV2LnhtbERPS2sCMRC+F/ofwhS81WRlW8pqFBUt&#10;pYdSX/dhM2YXN5NlE3X77xtB8DYf33Mms9414kJdqD1ryIYKBHHpTc1Ww363fv0AESKywcYzafij&#10;ALPp89MEC+OvvKHLNlqRQjgUqKGKsS2kDGVFDsPQt8SJO/rOYUyws9J0eE3hrpEjpd6lw5pTQ4Ut&#10;LSsqT9uz07BC85lvvt9WZvfza23eZ2pxyLQevPTzMYhIfXyI7+4vk+arHG7PpAvk9B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eGyBwQAAANwAAAAPAAAAAAAAAAAAAAAA&#10;AKECAABkcnMvZG93bnJldi54bWxQSwUGAAAAAAQABAD5AAAAjwMAAAAA&#10;" strokecolor="black [3213]" strokeweight="1.5pt"/>
                  <v:shapetype id="_x0000_t135" coordsize="21600,21600" o:spt="135" path="m10800,qx21600,10800,10800,21600l,21600,,xe">
                    <v:stroke joinstyle="miter"/>
                    <v:path gradientshapeok="t" o:connecttype="rect" textboxrect="0,3163,18437,18437"/>
                  </v:shapetype>
                  <v:shape id="Блок-схема: задержка 105" o:spid="_x0000_s1224" type="#_x0000_t135" style="position:absolute;left:25924;top:18548;width:1435;height:1436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R+278A&#10;AADcAAAADwAAAGRycy9kb3ducmV2LnhtbERP24rCMBB9F/Yfwgj7ponCylKNImULIsiy6gcMzdgW&#10;k0lpYq1/bwRh3+ZwrrPaDM6KnrrQeNYwmyoQxKU3DVcazqdi8g0iRGSD1jNpeFCAzfpjtMLM+Dv/&#10;UX+MlUghHDLUUMfYZlKGsiaHYepb4sRdfOcwJthV0nR4T+HOyrlSC+mw4dRQY0t5TeX1eHMaLj8L&#10;m+dt/yiCVdjHX7s/nAutP8fDdgki0hD/xW/3zqT56gtez6QL5P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WxH7bvwAAANwAAAAPAAAAAAAAAAAAAAAAAJgCAABkcnMvZG93bnJl&#10;di54bWxQSwUGAAAAAAQABAD1AAAAhAMAAAAA&#10;" fillcolor="white [3212]" strokecolor="black [3213]" strokeweight="1.5pt">
                    <v:textbox>
                      <w:txbxContent>
                        <w:p w:rsidR="004F59B1" w:rsidRDefault="004F59B1" w:rsidP="004F2EA7"/>
                      </w:txbxContent>
                    </v:textbox>
                  </v:shape>
                  <v:shape id="Блок-схема: задержка 106" o:spid="_x0000_s1225" type="#_x0000_t135" style="position:absolute;left:16583;top:9560;width:144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lOPcEA&#10;AADcAAAADwAAAGRycy9kb3ducmV2LnhtbERPS4vCMBC+L/gfwgje1tRFi1SjiKCIF/EB6m1oxrbY&#10;TLpNrPXfG2Fhb/PxPWc6b00pGqpdYVnBoB+BIE6tLjhTcDquvscgnEfWWFomBS9yMJ91vqaYaPvk&#10;PTUHn4kQwi5BBbn3VSKlS3My6Pq2Ig7czdYGfYB1JnWNzxBuSvkTRbE0WHBoyLGiZU7p/fAwCi6n&#10;uGh35222Ms2C13d5/R26kVK9bruYgPDU+n/xn3ujw/wohs8z4QI5e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35Tj3BAAAA3AAAAA8AAAAAAAAAAAAAAAAAmAIAAGRycy9kb3du&#10;cmV2LnhtbFBLBQYAAAAABAAEAPUAAACGAwAAAAA=&#10;" fillcolor="white [3212]" strokecolor="black [3213]" strokeweight="1.5pt"/>
                  <v:line id="Прямая соединительная линия 107" o:spid="_x0000_s1226" style="position:absolute;visibility:visible;mso-wrap-style:square" from="16583,8841" to="16583,11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ZnFMAAAADcAAAADwAAAGRycy9kb3ducmV2LnhtbERPPW/CMBDdK/EfrENiKw4MbRUwCJCg&#10;rA0wsJ3iI46Iz5HtkPDvcaVK3e7pfd5yPdhGPMiH2rGC2TQDQVw6XXOl4Hzav3+BCBFZY+OYFDwp&#10;wHo1eltirl3PP/QoYiVSCIccFZgY21zKUBqyGKauJU7czXmLMUFfSe2xT+G2kfMs+5AWa04NBlva&#10;GSrvRWcVXLtt9N8nuemLYXcw831Tdu6i1GQ8bBYgIg3xX/znPuo0P/uE32fSBXL1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32ZxTAAAAA3AAAAA8AAAAAAAAAAAAAAAAA&#10;oQIAAGRycy9kb3ducmV2LnhtbFBLBQYAAAAABAAEAPkAAACOAwAAAAA=&#10;" strokecolor="black [3213]" strokeweight="1.5pt"/>
                  <v:line id="Прямая соединительная линия 108" o:spid="_x0000_s1227" style="position:absolute;visibility:visible;mso-wrap-style:square" from="27362,17866" to="27362,20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nzZsMAAADcAAAADwAAAGRycy9kb3ducmV2LnhtbESPQW/CMAyF70j7D5En7QYpHCbUERAg&#10;se26AofdrMY0FY1TJSnt/v18mLSbrff83ufNbvKdelBMbWADy0UBirgOtuXGwOV8mq9BpYxssQtM&#10;Bn4owW77NNtgacPIX/SocqMkhFOJBlzOfal1qh15TIvQE4t2C9FjljU22kYcJdx3elUUr9pjy9Lg&#10;sKejo/peDd7A93DI8eOs92M1Hd/d6tTVQ7ga8/I87d9AZZryv/nv+tMKfiG08oxMo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p82bDAAAA3AAAAA8AAAAAAAAAAAAA&#10;AAAAoQIAAGRycy9kb3ducmV2LnhtbFBLBQYAAAAABAAEAPkAAACRAwAAAAA=&#10;" strokecolor="black [3213]" strokeweight="1.5pt"/>
                  <v:line id="Прямая соединительная линия 109" o:spid="_x0000_s1228" style="position:absolute;visibility:visible;mso-wrap-style:square" from="20359,2883" to="23563,2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VW/cAAAADcAAAADwAAAGRycy9kb3ducmV2LnhtbERPPW/CMBDdK/EfrENiKw4MVRswCJCg&#10;rA0wsJ3iI46Iz5HtkPDvcaVK3e7pfd5yPdhGPMiH2rGC2TQDQVw6XXOl4Hzav3+CCBFZY+OYFDwp&#10;wHo1eltirl3PP/QoYiVSCIccFZgY21zKUBqyGKauJU7czXmLMUFfSe2xT+G2kfMs+5AWa04NBlva&#10;GSrvRWcVXLtt9N8nuemLYXcw831Tdu6i1GQ8bBYgIg3xX/znPuo0P/uC32fSBXL1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MlVv3AAAAA3AAAAA8AAAAAAAAAAAAAAAAA&#10;oQIAAGRycy9kb3ducmV2LnhtbFBLBQYAAAAABAAEAPkAAACOAwAAAAA=&#10;" strokecolor="black [3213]" strokeweight="1.5pt"/>
                  <v:line id="Прямая соединительная линия 110" o:spid="_x0000_s1229" style="position:absolute;visibility:visible;mso-wrap-style:square" from="20364,25743" to="23568,25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ZpvcMAAADcAAAADwAAAGRycy9kb3ducmV2LnhtbESPQU/DMAyF70j8h8hI3Gi6HRDqlk3b&#10;pAFXOjhwsxqvqdY4VZKu5d/jw6TdbL3n9z6vt7Pv1ZVi6gIbWBQlKOIm2I5bA9+n48sbqJSRLfaB&#10;ycAfJdhuHh/WWNkw8Rdd69wqCeFUoQGX81BpnRpHHlMRBmLRziF6zLLGVtuIk4T7Xi/L8lV77Fga&#10;HA50cNRc6tEb+B33OX6c9G6q58O7Wx77Zgw/xjw/zbsVqExzvptv159W8BeCL8/IBHrz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Gab3DAAAA3AAAAA8AAAAAAAAAAAAA&#10;AAAAoQIAAGRycy9kb3ducmV2LnhtbFBLBQYAAAAABAAEAPkAAACRAwAAAAA=&#10;" strokecolor="black [3213]" strokeweight="1.5pt"/>
                  <v:line id="Прямая соединительная линия 111" o:spid="_x0000_s1230" style="position:absolute;visibility:visible;mso-wrap-style:square" from="2165,6682" to="18023,6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U/PsMAAADcAAAADwAAAGRycy9kb3ducmV2LnhtbERPS2vCQBC+F/wPywi91U0EjaSuEgRB&#10;25Mveh2y0yQ1Oxt215j213eFQm/z8T1nuR5MK3pyvrGsIJ0kIIhLqxuuFJxP25cFCB+QNbaWScE3&#10;eVivRk9LzLW984H6Y6hEDGGfo4I6hC6X0pc1GfQT2xFH7tM6gyFCV0nt8B7DTSunSTKXBhuODTV2&#10;tKmpvB5vRsGifPtyRVbs09mly3766ft8+5Ep9TweilcQgYbwL/5z73Scn6bweCZe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1Pz7DAAAA3AAAAA8AAAAAAAAAAAAA&#10;AAAAoQIAAGRycy9kb3ducmV2LnhtbFBLBQYAAAAABAAEAPkAAACRAwAAAAA=&#10;" strokecolor="black [3213]"/>
                  <v:line id="Прямая соединительная линия 112" o:spid="_x0000_s1231" style="position:absolute;visibility:visible;mso-wrap-style:square" from="2165,21866" to="18409,21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ehScMAAADcAAAADwAAAGRycy9kb3ducmV2LnhtbERPTWvCQBC9F/oflil4q5sENJK6SigI&#10;1Z7Ull6H7JjEZmfD7jZGf31XKPQ2j/c5y/VoOjGQ861lBek0AUFcWd1yreDjuHlegPABWWNnmRRc&#10;ycN69fiwxELbC+9pOIRaxBD2BSpoQugLKX3VkEE/tT1x5E7WGQwRulpqh5cYbjqZJclcGmw5NjTY&#10;02tD1ffhxyhYVLuzK/Nym84++/w2ZO/zzVeu1ORpLF9ABBrDv/jP/abj/DSD+zPxAr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noUnDAAAA3AAAAA8AAAAAAAAAAAAA&#10;AAAAoQIAAGRycy9kb3ducmV2LnhtbFBLBQYAAAAABAAEAPkAAACRAwAAAAA=&#10;" strokecolor="black [3213]"/>
                  <v:shape id="Прямая со стрелкой 113" o:spid="_x0000_s1232" type="#_x0000_t32" style="position:absolute;left:3244;top:6682;width:0;height:151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lLmcEAAADcAAAADwAAAGRycy9kb3ducmV2LnhtbERP24rCMBB9X/Afwgi+iKa6KqUaRURZ&#10;YQXx8gFDM7bFZlKSqN2/3wgL+zaHc53FqjW1eJLzlWUFo2ECgji3uuJCwfWyG6QgfEDWWFsmBT/k&#10;YbXsfCww0/bFJ3qeQyFiCPsMFZQhNJmUPi/JoB/ahjhyN+sMhghdIbXDVww3tRwnyUwarDg2lNjQ&#10;pqT8fn4YBWn/uJOzzWG6/TKpCxey4/p7olSv267nIAK14V/8597rOH/0Ce9n4gVy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aUuZwQAAANwAAAAPAAAAAAAAAAAAAAAA&#10;AKECAABkcnMvZG93bnJldi54bWxQSwUGAAAAAAQABAD5AAAAjwMAAAAA&#10;" strokecolor="black [3213]">
                    <v:stroke startarrow="classic" startarrowwidth="narrow" startarrowlength="long" endarrow="classic" endarrowwidth="narrow" endarrowlength="long"/>
                  </v:shape>
                  <v:shape id="Прямая со стрелкой 114" o:spid="_x0000_s1233" type="#_x0000_t32" style="position:absolute;left:5781;top:2707;width:0;height:39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WLMcQAAADcAAAADwAAAGRycy9kb3ducmV2LnhtbERPTWvCQBC9F/wPywi91U1KWzS6igiF&#10;ILVgIuJxyI5JMDubZjcx/ffdQqG3ebzPWW1G04iBOldbVhDPIhDEhdU1lwpO+fvTHITzyBoby6Tg&#10;mxxs1pOHFSba3vlIQ+ZLEULYJaig8r5NpHRFRQbdzLbEgbvazqAPsCul7vAewk0jn6PoTRqsOTRU&#10;2NKuouKW9UbBOe2v+LHY54ev18+Lw2GxT4uDUo/TcbsE4Wn0/+I/d6rD/PgFfp8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ZYsxxAAAANwAAAAPAAAAAAAAAAAA&#10;AAAAAKECAABkcnMvZG93bnJldi54bWxQSwUGAAAAAAQABAD5AAAAkgMAAAAA&#10;" strokecolor="windowText" strokeweight="2.5pt">
                    <v:stroke startarrowwidth="narrow" startarrowlength="long" endarrow="classic" endarrowwidth="narrow" endarrowlength="long"/>
                  </v:shape>
                  <v:shape id="Прямая со стрелкой 115" o:spid="_x0000_s1234" type="#_x0000_t32" style="position:absolute;left:5781;top:21463;width:0;height:39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bWacQAAADcAAAADwAAAGRycy9kb3ducmV2LnhtbERPTWsCMRC9F/wPYYRepGYtVMpqFFso&#10;tJdKdVuvw2bc7LqZLEmqq7/eFITe5vE+Z77sbSuO5EPtWMFknIEgLp2uuVJQbN8enkGEiKyxdUwK&#10;zhRguRjczTHX7sRfdNzESqQQDjkqMDF2uZShNGQxjF1HnLi98xZjgr6S2uMphdtWPmbZVFqsOTUY&#10;7OjVUHnY/FoF66Zodh9VV6y+f+rGjz5fMLsYpe6H/WoGIlIf/8U397tO8ydP8PdMukAu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dtZpxAAAANwAAAAPAAAAAAAAAAAA&#10;AAAAAKECAABkcnMvZG93bnJldi54bWxQSwUGAAAAAAQABAD5AAAAkgMAAAAA&#10;" strokecolor="windowText" strokeweight="2.5pt">
                    <v:stroke startarrowwidth="narrow" startarrowlength="long" endarrow="classic" endarrowwidth="narrow" endarrowlength="long"/>
                  </v:shape>
                  <v:shape id="Прямая со стрелкой 117" o:spid="_x0000_s1235" type="#_x0000_t32" style="position:absolute;left:22015;top:25743;width:0;height:28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jthcQAAADcAAAADwAAAGRycy9kb3ducmV2LnhtbERPTWsCMRC9F/wPYYRepGbtoZbVKLZQ&#10;aC+V6rZeh8242XUzWZJUV3+9KQi9zeN9znzZ21YcyYfasYLJOANBXDpdc6Wg2L49PIMIEVlj65gU&#10;nCnAcjG4m2Ou3Ym/6LiJlUghHHJUYGLscilDachiGLuOOHF75y3GBH0ltcdTCretfMyyJ2mx5tRg&#10;sKNXQ+Vh82sVrJui2X1UXbH6/qkbP/p8wexilLof9qsZiEh9/Bff3O86zZ9M4e+ZdIFcX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6O2FxAAAANwAAAAPAAAAAAAAAAAA&#10;AAAAAKECAABkcnMvZG93bnJldi54bWxQSwUGAAAAAAQABAD5AAAAkgMAAAAA&#10;" strokecolor="windowText" strokeweight="2.5pt">
                    <v:stroke startarrowwidth="narrow" startarrowlength="long" endarrow="classic" endarrowwidth="narrow" endarrowlength="long"/>
                  </v:shape>
                  <v:shape id="Прямая со стрелкой 118" o:spid="_x0000_s1236" type="#_x0000_t32" style="position:absolute;left:15394;top:8798;width:0;height:2880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iij8QAAADcAAAADwAAAGRycy9kb3ducmV2LnhtbESPQWvCQBCF7wX/wzKCt7pJD1Kiq4RC&#10;RfCkVdHbmJ0modnZkN0m6b/vHARvM7w3732z2oyuUT11ofZsIJ0noIgLb2suDZy+Pl/fQYWIbLHx&#10;TAb+KMBmPXlZYWb9wAfqj7FUEsIhQwNVjG2mdSgqchjmviUW7dt3DqOsXalth4OEu0a/JclCO6xZ&#10;Gips6aOi4uf46wzkV75dLum9ofN+27vFYbh7zI2ZTcd8CSrSGJ/mx/XOCn4qtPKMTK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eKKPxAAAANwAAAAPAAAAAAAAAAAA&#10;AAAAAKECAABkcnMvZG93bnJldi54bWxQSwUGAAAAAAQABAD5AAAAkgMAAAAA&#10;" strokecolor="windowText" strokeweight="2.5pt">
                    <v:stroke startarrowwidth="narrow" startarrowlength="long" endarrow="classic" endarrowwidth="narrow" endarrowlength="long"/>
                  </v:shape>
                  <v:shape id="Прямая со стрелкой 119" o:spid="_x0000_s1237" type="#_x0000_t32" style="position:absolute;left:28826;top:17824;width:0;height:2880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QHFMIAAADcAAAADwAAAGRycy9kb3ducmV2LnhtbERPTWuDQBC9B/oflinkFld7kMZmEyTQ&#10;UujJNJH2NnGnKnFnxd2q+ffdQiC3ebzP2exm04mRBtdaVpBEMQjiyuqWawXHz9fVMwjnkTV2lknB&#10;lRzstg+LDWbaTlzQePC1CCHsMlTQeN9nUrqqIYMusj1x4H7sYNAHONRSDziFcNPJpzhOpcGWQ0OD&#10;Pe0bqi6HX6Mg/+LvskzOHZ0+3kaTFtPZYq7U8nHOX0B4mv1dfHO/6zA/WcP/M+ECu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DQHFMIAAADcAAAADwAAAAAAAAAAAAAA&#10;AAChAgAAZHJzL2Rvd25yZXYueG1sUEsFBgAAAAAEAAQA+QAAAJADAAAAAA==&#10;" strokecolor="windowText" strokeweight="2.5pt">
                    <v:stroke startarrowwidth="narrow" startarrowlength="long" endarrow="classic" endarrowwidth="narrow" endarrowlength="long"/>
                  </v:shape>
                  <v:shape id="Поле 120" o:spid="_x0000_s1238" type="#_x0000_t202" style="position:absolute;left:6466;top:2376;width:3047;height:30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CO98cA&#10;AADcAAAADwAAAGRycy9kb3ducmV2LnhtbESPQWsCMRCF74X+hzAFL6Vm60HK1ii2UBGxLVURj8Nm&#10;3CxuJksSdf33nUOhtxnem/e+mcx636oLxdQENvA8LEARV8E2XBvYbT+eXkCljGyxDUwGbpRgNr2/&#10;m2Bpw5V/6LLJtZIQTiUacDl3pdapcuQxDUNHLNoxRI9Z1lhrG/Eq4b7Vo6IYa48NS4PDjt4dVafN&#10;2Rs4udXjd7H4fNuPl7f4tT2HQ1wfjBk89PNXUJn6/G/+u15awR8JvjwjE+jp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fgjvfHAAAA3AAAAA8AAAAAAAAAAAAAAAAAmAIAAGRy&#10;cy9kb3ducmV2LnhtbFBLBQYAAAAABAAEAPUAAACMAwAAAAA=&#10;" filled="f" stroked="f" strokeweight=".5pt">
                    <v:textbox>
                      <w:txbxContent>
                        <w:p w:rsidR="004F59B1" w:rsidRPr="00430D39" w:rsidRDefault="004F59B1" w:rsidP="004F2EA7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r w:rsidRPr="00430D39">
                            <w:rPr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273" o:spid="_x0000_s1239" type="#_x0000_t202" style="position:absolute;left:6466;top:23285;width:3047;height:30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wrbMQA&#10;AADcAAAADwAAAGRycy9kb3ducmV2LnhtbERPS2sCMRC+F/wPYQq9lJrVg5StUVqhRYpWfCB7HDbT&#10;zeJmsiRZXf+9EQq9zcf3nOm8t404kw+1YwWjYQaCuHS65krBYf/58goiRGSNjWNScKUA89ngYYq5&#10;dhfe0nkXK5FCOOSowMTY5lKG0pDFMHQtceJ+nbcYE/SV1B4vKdw2cpxlE2mx5tRgsKWFofK066yC&#10;k/l+3mRf64/jZHn1P/vOFX5VKPX02L+/gYjUx3/xn3up0/zxCO7PpAv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sK2zEAAAA3AAAAA8AAAAAAAAAAAAAAAAAmAIAAGRycy9k&#10;b3ducmV2LnhtbFBLBQYAAAAABAAEAPUAAACJAwAAAAA=&#10;" filled="f" stroked="f" strokeweight=".5pt">
                    <v:textbox>
                      <w:txbxContent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273" o:spid="_x0000_s1240" type="#_x0000_t202" style="position:absolute;left:4659;top:29253;width:2788;height:299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IQgMMA&#10;AADcAAAADwAAAGRycy9kb3ducmV2LnhtbERPTWsCMRC9F/wPYQQvUrNakLIapS0oUqxSLeJx2Ew3&#10;i5vJkkRd/70pCL3N433OdN7aWlzIh8qxguEgA0FcOF1xqeBnv3h+BREissbaMSm4UYD5rPM0xVy7&#10;K3/TZRdLkUI45KjAxNjkUobCkMUwcA1x4n6dtxgT9KXUHq8p3NZylGVjabHi1GCwoQ9DxWl3tgpO&#10;5rO/zZZf74fx6uY3+7M7+vVRqV63fZuAiNTGf/HDvdJp/ugF/p5JF8j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IQgMMAAADcAAAADwAAAAAAAAAAAAAAAACYAgAAZHJzL2Rv&#10;d25yZXYueG1sUEsFBgAAAAAEAAQA9QAAAIgDAAAAAA==&#10;" filled="f" stroked="f" strokeweight=".5pt">
                    <v:textbox>
                      <w:txbxContent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Поле 273" o:spid="_x0000_s1241" type="#_x0000_t202" style="position:absolute;left:20577;top:29253;width:2814;height:29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uI9MMA&#10;AADcAAAADwAAAGRycy9kb3ducmV2LnhtbERPTWsCMRC9F/wPYQQvUrNKkbIapS0oUqxSLeJx2Ew3&#10;i5vJkkRd/70pCL3N433OdN7aWlzIh8qxguEgA0FcOF1xqeBnv3h+BREissbaMSm4UYD5rPM0xVy7&#10;K3/TZRdLkUI45KjAxNjkUobCkMUwcA1x4n6dtxgT9KXUHq8p3NZylGVjabHi1GCwoQ9DxWl3tgpO&#10;5rO/zZZf74fx6uY3+7M7+vVRqV63fZuAiNTGf/HDvdJp/ugF/p5JF8j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uI9MMAAADcAAAADwAAAAAAAAAAAAAAAACYAgAAZHJzL2Rv&#10;d25yZXYueG1sUEsFBgAAAAAEAAQA9QAAAIgDAAAAAA==&#10;" filled="f" stroked="f" strokeweight=".5pt">
                    <v:textbox>
                      <w:txbxContent>
                        <w:p w:rsidR="004F59B1" w:rsidRPr="0087460D" w:rsidRDefault="004F59B1" w:rsidP="004F2EA7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  <w:p w:rsidR="004F59B1" w:rsidRPr="0087460D" w:rsidRDefault="004F59B1" w:rsidP="004F2EA7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4F2EA7" w:rsidRDefault="004F2EA7" w:rsidP="004F2EA7">
      <w:pPr>
        <w:ind w:firstLine="0"/>
        <w:jc w:val="center"/>
      </w:pPr>
      <w:r w:rsidRPr="004F2EA7">
        <w:t xml:space="preserve">Рис. 1.7. </w:t>
      </w:r>
      <w:r>
        <w:t xml:space="preserve">Трубки </w:t>
      </w:r>
      <w:proofErr w:type="spellStart"/>
      <w:r>
        <w:t>кожухотрубчатого</w:t>
      </w:r>
      <w:proofErr w:type="spellEnd"/>
      <w:r>
        <w:t xml:space="preserve"> теплообменника:</w:t>
      </w:r>
    </w:p>
    <w:p w:rsidR="0084453C" w:rsidRPr="00B377B1" w:rsidRDefault="004F2EA7" w:rsidP="004F2EA7">
      <w:pPr>
        <w:ind w:firstLine="0"/>
        <w:jc w:val="center"/>
        <w:rPr>
          <w:sz w:val="28"/>
        </w:rPr>
      </w:pPr>
      <w:r w:rsidRPr="004F2EA7">
        <w:rPr>
          <w:i/>
        </w:rPr>
        <w:t>а</w:t>
      </w:r>
      <w:r>
        <w:t xml:space="preserve"> – расчетная схема в виде стержня, </w:t>
      </w:r>
      <w:proofErr w:type="gramStart"/>
      <w:r w:rsidRPr="004F2EA7">
        <w:rPr>
          <w:i/>
        </w:rPr>
        <w:t>б</w:t>
      </w:r>
      <w:proofErr w:type="gramEnd"/>
      <w:r>
        <w:t xml:space="preserve"> – реальный объект</w:t>
      </w:r>
    </w:p>
    <w:p w:rsidR="0084453C" w:rsidRPr="00B377B1" w:rsidRDefault="004F2EA7" w:rsidP="004F2EA7">
      <w:pPr>
        <w:ind w:firstLine="0"/>
        <w:jc w:val="center"/>
        <w:rPr>
          <w:sz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315049BB" wp14:editId="702962D2">
                <wp:extent cx="3786231" cy="1935818"/>
                <wp:effectExtent l="0" t="0" r="0" b="0"/>
                <wp:docPr id="791" name="Полотно 7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5" name="Группа 175"/>
                        <wpg:cNvGrpSpPr>
                          <a:grpSpLocks noChangeAspect="1"/>
                        </wpg:cNvGrpSpPr>
                        <wpg:grpSpPr>
                          <a:xfrm>
                            <a:off x="105739" y="114935"/>
                            <a:ext cx="3384000" cy="1660075"/>
                            <a:chOff x="105746" y="107952"/>
                            <a:chExt cx="3886200" cy="1916298"/>
                          </a:xfrm>
                        </wpg:grpSpPr>
                        <wps:wsp>
                          <wps:cNvPr id="215" name="Равнобедренный треугольник 215"/>
                          <wps:cNvSpPr/>
                          <wps:spPr>
                            <a:xfrm>
                              <a:off x="356272" y="1440682"/>
                              <a:ext cx="144000" cy="162000"/>
                            </a:xfrm>
                            <a:prstGeom prst="triangle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6" name="Прямая соединительная линия 216"/>
                          <wps:cNvCnPr/>
                          <wps:spPr>
                            <a:xfrm>
                              <a:off x="215874" y="215900"/>
                              <a:ext cx="35640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7" name="Прямая соединительная линия 217"/>
                          <wps:cNvCnPr/>
                          <wps:spPr>
                            <a:xfrm>
                              <a:off x="215875" y="536388"/>
                              <a:ext cx="3563999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8" name="Прямая соединительная линия 218"/>
                          <wps:cNvCnPr/>
                          <wps:spPr>
                            <a:xfrm>
                              <a:off x="791882" y="284293"/>
                              <a:ext cx="6192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9" name="Прямая соединительная линия 219"/>
                          <wps:cNvCnPr/>
                          <wps:spPr>
                            <a:xfrm>
                              <a:off x="765259" y="470983"/>
                              <a:ext cx="6264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0" name="Полилиния 220"/>
                          <wps:cNvSpPr/>
                          <wps:spPr>
                            <a:xfrm>
                              <a:off x="225387" y="210073"/>
                              <a:ext cx="36407" cy="328706"/>
                            </a:xfrm>
                            <a:custGeom>
                              <a:avLst/>
                              <a:gdLst>
                                <a:gd name="connsiteX0" fmla="*/ 5977 w 36407"/>
                                <a:gd name="connsiteY0" fmla="*/ 0 h 328706"/>
                                <a:gd name="connsiteX1" fmla="*/ 35859 w 36407"/>
                                <a:gd name="connsiteY1" fmla="*/ 113553 h 328706"/>
                                <a:gd name="connsiteX2" fmla="*/ 23906 w 36407"/>
                                <a:gd name="connsiteY2" fmla="*/ 173318 h 328706"/>
                                <a:gd name="connsiteX3" fmla="*/ 5977 w 36407"/>
                                <a:gd name="connsiteY3" fmla="*/ 256988 h 328706"/>
                                <a:gd name="connsiteX4" fmla="*/ 0 w 36407"/>
                                <a:gd name="connsiteY4" fmla="*/ 328706 h 328706"/>
                                <a:gd name="connsiteX5" fmla="*/ 0 w 36407"/>
                                <a:gd name="connsiteY5" fmla="*/ 328706 h 32870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36407" h="328706">
                                  <a:moveTo>
                                    <a:pt x="5977" y="0"/>
                                  </a:moveTo>
                                  <a:cubicBezTo>
                                    <a:pt x="19424" y="42333"/>
                                    <a:pt x="32871" y="84667"/>
                                    <a:pt x="35859" y="113553"/>
                                  </a:cubicBezTo>
                                  <a:cubicBezTo>
                                    <a:pt x="38847" y="142439"/>
                                    <a:pt x="28886" y="149412"/>
                                    <a:pt x="23906" y="173318"/>
                                  </a:cubicBezTo>
                                  <a:cubicBezTo>
                                    <a:pt x="18926" y="197224"/>
                                    <a:pt x="9961" y="231090"/>
                                    <a:pt x="5977" y="256988"/>
                                  </a:cubicBezTo>
                                  <a:cubicBezTo>
                                    <a:pt x="1993" y="282886"/>
                                    <a:pt x="0" y="328706"/>
                                    <a:pt x="0" y="328706"/>
                                  </a:cubicBezTo>
                                  <a:lnTo>
                                    <a:pt x="0" y="328706"/>
                                  </a:ln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1" name="Полилиния 221"/>
                          <wps:cNvSpPr/>
                          <wps:spPr>
                            <a:xfrm>
                              <a:off x="755687" y="210484"/>
                              <a:ext cx="36195" cy="328295"/>
                            </a:xfrm>
                            <a:custGeom>
                              <a:avLst/>
                              <a:gdLst>
                                <a:gd name="connsiteX0" fmla="*/ 5977 w 36407"/>
                                <a:gd name="connsiteY0" fmla="*/ 0 h 328706"/>
                                <a:gd name="connsiteX1" fmla="*/ 35859 w 36407"/>
                                <a:gd name="connsiteY1" fmla="*/ 113553 h 328706"/>
                                <a:gd name="connsiteX2" fmla="*/ 23906 w 36407"/>
                                <a:gd name="connsiteY2" fmla="*/ 173318 h 328706"/>
                                <a:gd name="connsiteX3" fmla="*/ 5977 w 36407"/>
                                <a:gd name="connsiteY3" fmla="*/ 256988 h 328706"/>
                                <a:gd name="connsiteX4" fmla="*/ 0 w 36407"/>
                                <a:gd name="connsiteY4" fmla="*/ 328706 h 328706"/>
                                <a:gd name="connsiteX5" fmla="*/ 0 w 36407"/>
                                <a:gd name="connsiteY5" fmla="*/ 328706 h 32870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36407" h="328706">
                                  <a:moveTo>
                                    <a:pt x="5977" y="0"/>
                                  </a:moveTo>
                                  <a:cubicBezTo>
                                    <a:pt x="19424" y="42333"/>
                                    <a:pt x="32871" y="84667"/>
                                    <a:pt x="35859" y="113553"/>
                                  </a:cubicBezTo>
                                  <a:cubicBezTo>
                                    <a:pt x="38847" y="142439"/>
                                    <a:pt x="28886" y="149412"/>
                                    <a:pt x="23906" y="173318"/>
                                  </a:cubicBezTo>
                                  <a:cubicBezTo>
                                    <a:pt x="18926" y="197224"/>
                                    <a:pt x="9961" y="231090"/>
                                    <a:pt x="5977" y="256988"/>
                                  </a:cubicBezTo>
                                  <a:cubicBezTo>
                                    <a:pt x="1993" y="282886"/>
                                    <a:pt x="0" y="328706"/>
                                    <a:pt x="0" y="328706"/>
                                  </a:cubicBezTo>
                                  <a:lnTo>
                                    <a:pt x="0" y="328706"/>
                                  </a:ln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2" name="Полилиния 222"/>
                          <wps:cNvSpPr/>
                          <wps:spPr>
                            <a:xfrm>
                              <a:off x="1391411" y="215900"/>
                              <a:ext cx="36195" cy="328295"/>
                            </a:xfrm>
                            <a:custGeom>
                              <a:avLst/>
                              <a:gdLst>
                                <a:gd name="connsiteX0" fmla="*/ 5977 w 36407"/>
                                <a:gd name="connsiteY0" fmla="*/ 0 h 328706"/>
                                <a:gd name="connsiteX1" fmla="*/ 35859 w 36407"/>
                                <a:gd name="connsiteY1" fmla="*/ 113553 h 328706"/>
                                <a:gd name="connsiteX2" fmla="*/ 23906 w 36407"/>
                                <a:gd name="connsiteY2" fmla="*/ 173318 h 328706"/>
                                <a:gd name="connsiteX3" fmla="*/ 5977 w 36407"/>
                                <a:gd name="connsiteY3" fmla="*/ 256988 h 328706"/>
                                <a:gd name="connsiteX4" fmla="*/ 0 w 36407"/>
                                <a:gd name="connsiteY4" fmla="*/ 328706 h 328706"/>
                                <a:gd name="connsiteX5" fmla="*/ 0 w 36407"/>
                                <a:gd name="connsiteY5" fmla="*/ 328706 h 32870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36407" h="328706">
                                  <a:moveTo>
                                    <a:pt x="5977" y="0"/>
                                  </a:moveTo>
                                  <a:cubicBezTo>
                                    <a:pt x="19424" y="42333"/>
                                    <a:pt x="32871" y="84667"/>
                                    <a:pt x="35859" y="113553"/>
                                  </a:cubicBezTo>
                                  <a:cubicBezTo>
                                    <a:pt x="38847" y="142439"/>
                                    <a:pt x="28886" y="149412"/>
                                    <a:pt x="23906" y="173318"/>
                                  </a:cubicBezTo>
                                  <a:cubicBezTo>
                                    <a:pt x="18926" y="197224"/>
                                    <a:pt x="9961" y="231090"/>
                                    <a:pt x="5977" y="256988"/>
                                  </a:cubicBezTo>
                                  <a:cubicBezTo>
                                    <a:pt x="1993" y="282886"/>
                                    <a:pt x="0" y="328706"/>
                                    <a:pt x="0" y="328706"/>
                                  </a:cubicBezTo>
                                  <a:lnTo>
                                    <a:pt x="0" y="328706"/>
                                  </a:ln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3" name="Полилиния 223"/>
                          <wps:cNvSpPr/>
                          <wps:spPr>
                            <a:xfrm>
                              <a:off x="3772636" y="221798"/>
                              <a:ext cx="36195" cy="328295"/>
                            </a:xfrm>
                            <a:custGeom>
                              <a:avLst/>
                              <a:gdLst>
                                <a:gd name="connsiteX0" fmla="*/ 5977 w 36407"/>
                                <a:gd name="connsiteY0" fmla="*/ 0 h 328706"/>
                                <a:gd name="connsiteX1" fmla="*/ 35859 w 36407"/>
                                <a:gd name="connsiteY1" fmla="*/ 113553 h 328706"/>
                                <a:gd name="connsiteX2" fmla="*/ 23906 w 36407"/>
                                <a:gd name="connsiteY2" fmla="*/ 173318 h 328706"/>
                                <a:gd name="connsiteX3" fmla="*/ 5977 w 36407"/>
                                <a:gd name="connsiteY3" fmla="*/ 256988 h 328706"/>
                                <a:gd name="connsiteX4" fmla="*/ 0 w 36407"/>
                                <a:gd name="connsiteY4" fmla="*/ 328706 h 328706"/>
                                <a:gd name="connsiteX5" fmla="*/ 0 w 36407"/>
                                <a:gd name="connsiteY5" fmla="*/ 328706 h 32870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36407" h="328706">
                                  <a:moveTo>
                                    <a:pt x="5977" y="0"/>
                                  </a:moveTo>
                                  <a:cubicBezTo>
                                    <a:pt x="19424" y="42333"/>
                                    <a:pt x="32871" y="84667"/>
                                    <a:pt x="35859" y="113553"/>
                                  </a:cubicBezTo>
                                  <a:cubicBezTo>
                                    <a:pt x="38847" y="142439"/>
                                    <a:pt x="28886" y="149412"/>
                                    <a:pt x="23906" y="173318"/>
                                  </a:cubicBezTo>
                                  <a:cubicBezTo>
                                    <a:pt x="18926" y="197224"/>
                                    <a:pt x="9961" y="231090"/>
                                    <a:pt x="5977" y="256988"/>
                                  </a:cubicBezTo>
                                  <a:cubicBezTo>
                                    <a:pt x="1993" y="282886"/>
                                    <a:pt x="0" y="328706"/>
                                    <a:pt x="0" y="328706"/>
                                  </a:cubicBezTo>
                                  <a:lnTo>
                                    <a:pt x="0" y="328706"/>
                                  </a:ln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6" name="Прямоугольник 736"/>
                          <wps:cNvSpPr/>
                          <wps:spPr>
                            <a:xfrm>
                              <a:off x="779864" y="222698"/>
                              <a:ext cx="622800" cy="540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chemeClr val="accent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7" name="Прямоугольник 737"/>
                          <wps:cNvSpPr/>
                          <wps:spPr>
                            <a:xfrm>
                              <a:off x="769069" y="478603"/>
                              <a:ext cx="622800" cy="540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4F81BD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8" name="Прямоугольник 738"/>
                          <wps:cNvSpPr/>
                          <wps:spPr>
                            <a:xfrm>
                              <a:off x="802677" y="302073"/>
                              <a:ext cx="590400" cy="154800"/>
                            </a:xfrm>
                            <a:prstGeom prst="rect">
                              <a:avLst/>
                            </a:prstGeom>
                            <a:pattFill prst="dashHorz">
                              <a:fgClr>
                                <a:schemeClr val="accent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9" name="Прямая соединительная линия 739"/>
                          <wps:cNvCnPr/>
                          <wps:spPr>
                            <a:xfrm>
                              <a:off x="105746" y="377638"/>
                              <a:ext cx="38862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0" name="Прямоугольник 740"/>
                          <wps:cNvSpPr/>
                          <wps:spPr>
                            <a:xfrm>
                              <a:off x="323662" y="500193"/>
                              <a:ext cx="212400" cy="1620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1" name="Прямоугольник 741"/>
                          <wps:cNvSpPr/>
                          <wps:spPr>
                            <a:xfrm>
                              <a:off x="1837179" y="500193"/>
                              <a:ext cx="212400" cy="1080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2" name="Прямоугольник 742"/>
                          <wps:cNvSpPr/>
                          <wps:spPr>
                            <a:xfrm>
                              <a:off x="3452196" y="497612"/>
                              <a:ext cx="212090" cy="10795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3" name="Блок-схема: узел 743"/>
                          <wps:cNvSpPr/>
                          <wps:spPr>
                            <a:xfrm>
                              <a:off x="1870050" y="620868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4" name="Блок-схема: узел 744"/>
                          <wps:cNvSpPr/>
                          <wps:spPr>
                            <a:xfrm>
                              <a:off x="1979967" y="622113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5" name="Блок-схема: узел 745"/>
                          <wps:cNvSpPr/>
                          <wps:spPr>
                            <a:xfrm>
                              <a:off x="3491902" y="622113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6" name="Блок-схема: узел 746"/>
                          <wps:cNvSpPr/>
                          <wps:spPr>
                            <a:xfrm>
                              <a:off x="3599852" y="622113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7" name="Блок-схема: процесс 747"/>
                          <wps:cNvSpPr/>
                          <wps:spPr>
                            <a:xfrm>
                              <a:off x="215874" y="672913"/>
                              <a:ext cx="428400" cy="111600"/>
                            </a:xfrm>
                            <a:prstGeom prst="flowChartProcess">
                              <a:avLst/>
                            </a:prstGeom>
                            <a:pattFill prst="dash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8" name="Блок-схема: процесс 748"/>
                          <wps:cNvSpPr/>
                          <wps:spPr>
                            <a:xfrm>
                              <a:off x="1724176" y="672912"/>
                              <a:ext cx="428400" cy="111600"/>
                            </a:xfrm>
                            <a:prstGeom prst="flowChartProcess">
                              <a:avLst/>
                            </a:prstGeom>
                            <a:pattFill prst="dashUpDiag">
                              <a:fgClr>
                                <a:schemeClr val="tx1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905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9" name="Блок-схема: процесс 749"/>
                          <wps:cNvSpPr/>
                          <wps:spPr>
                            <a:xfrm>
                              <a:off x="3345094" y="672913"/>
                              <a:ext cx="428400" cy="111600"/>
                            </a:xfrm>
                            <a:prstGeom prst="flowChartProcess">
                              <a:avLst/>
                            </a:prstGeom>
                            <a:pattFill prst="dashUpDiag">
                              <a:fgClr>
                                <a:schemeClr val="tx1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905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0" name="Прямая соединительная линия 750"/>
                          <wps:cNvCnPr/>
                          <wps:spPr>
                            <a:xfrm>
                              <a:off x="215875" y="672913"/>
                              <a:ext cx="4284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1" name="Прямая соединительная линия 751"/>
                          <wps:cNvCnPr/>
                          <wps:spPr>
                            <a:xfrm>
                              <a:off x="1723316" y="672913"/>
                              <a:ext cx="42926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2" name="Прямая соединительная линия 752"/>
                          <wps:cNvCnPr/>
                          <wps:spPr>
                            <a:xfrm>
                              <a:off x="3345578" y="676943"/>
                              <a:ext cx="42926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3" name="Прямая соединительная линия 753"/>
                          <wps:cNvCnPr/>
                          <wps:spPr>
                            <a:xfrm flipV="1">
                              <a:off x="429596" y="107952"/>
                              <a:ext cx="0" cy="1619248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4" name="Прямая соединительная линия 754"/>
                          <wps:cNvCnPr/>
                          <wps:spPr>
                            <a:xfrm flipH="1" flipV="1">
                              <a:off x="1955458" y="108586"/>
                              <a:ext cx="4561" cy="161861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5" name="Прямая соединительная линия 755"/>
                          <wps:cNvCnPr/>
                          <wps:spPr>
                            <a:xfrm flipV="1">
                              <a:off x="3560146" y="107952"/>
                              <a:ext cx="0" cy="161924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6" name="Прямая соединительная линия 756"/>
                          <wps:cNvCnPr/>
                          <wps:spPr>
                            <a:xfrm>
                              <a:off x="215875" y="1417481"/>
                              <a:ext cx="356362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7" name="Прямая соединительная линия 757"/>
                          <wps:cNvCnPr/>
                          <wps:spPr>
                            <a:xfrm>
                              <a:off x="3562603" y="1470627"/>
                              <a:ext cx="0" cy="1440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8" name="Блок-схема: узел 758"/>
                          <wps:cNvSpPr/>
                          <wps:spPr>
                            <a:xfrm>
                              <a:off x="3536568" y="1416627"/>
                              <a:ext cx="54000" cy="54000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9" name="Блок-схема: узел 759"/>
                          <wps:cNvSpPr/>
                          <wps:spPr>
                            <a:xfrm>
                              <a:off x="3534028" y="1536674"/>
                              <a:ext cx="54000" cy="54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0" name="Прямая соединительная линия 760"/>
                          <wps:cNvCnPr/>
                          <wps:spPr>
                            <a:xfrm>
                              <a:off x="1940599" y="1463878"/>
                              <a:ext cx="0" cy="14351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1" name="Блок-схема: узел 761"/>
                          <wps:cNvSpPr/>
                          <wps:spPr>
                            <a:xfrm>
                              <a:off x="1914564" y="1409903"/>
                              <a:ext cx="53975" cy="53975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2" name="Блок-схема: узел 762"/>
                          <wps:cNvSpPr/>
                          <wps:spPr>
                            <a:xfrm>
                              <a:off x="1918372" y="1536674"/>
                              <a:ext cx="54000" cy="54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3" name="Блок-схема: процесс 763"/>
                          <wps:cNvSpPr/>
                          <wps:spPr>
                            <a:xfrm>
                              <a:off x="203753" y="1612238"/>
                              <a:ext cx="428400" cy="111600"/>
                            </a:xfrm>
                            <a:prstGeom prst="flowChartProcess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905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4" name="Блок-схема: процесс 764"/>
                          <wps:cNvSpPr/>
                          <wps:spPr>
                            <a:xfrm>
                              <a:off x="1712513" y="1612238"/>
                              <a:ext cx="428400" cy="111600"/>
                            </a:xfrm>
                            <a:prstGeom prst="flowChartProcess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905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5" name="Блок-схема: процесс 765"/>
                          <wps:cNvSpPr/>
                          <wps:spPr>
                            <a:xfrm>
                              <a:off x="3333033" y="1612238"/>
                              <a:ext cx="428400" cy="111600"/>
                            </a:xfrm>
                            <a:prstGeom prst="flowChartProcess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905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6" name="Прямая соединительная линия 766"/>
                          <wps:cNvCnPr/>
                          <wps:spPr>
                            <a:xfrm>
                              <a:off x="203753" y="1612239"/>
                              <a:ext cx="4284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7" name="Прямая соединительная линия 767"/>
                          <wps:cNvCnPr/>
                          <wps:spPr>
                            <a:xfrm>
                              <a:off x="1711243" y="1612239"/>
                              <a:ext cx="4284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8" name="Прямая соединительная линия 768"/>
                          <wps:cNvCnPr/>
                          <wps:spPr>
                            <a:xfrm>
                              <a:off x="3333668" y="1612239"/>
                              <a:ext cx="4284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9" name="Прямая со стрелкой 769"/>
                          <wps:cNvCnPr/>
                          <wps:spPr>
                            <a:xfrm>
                              <a:off x="429596" y="1209201"/>
                              <a:ext cx="0" cy="208322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0" name="Прямая со стрелкой 770"/>
                          <wps:cNvCnPr/>
                          <wps:spPr>
                            <a:xfrm>
                              <a:off x="648156" y="1209243"/>
                              <a:ext cx="0" cy="20828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1" name="Прямая со стрелкой 771"/>
                          <wps:cNvCnPr/>
                          <wps:spPr>
                            <a:xfrm>
                              <a:off x="861396" y="1209243"/>
                              <a:ext cx="0" cy="20828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2" name="Прямая со стрелкой 772"/>
                          <wps:cNvCnPr/>
                          <wps:spPr>
                            <a:xfrm>
                              <a:off x="1291516" y="1209243"/>
                              <a:ext cx="0" cy="20828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3" name="Прямая со стрелкой 773"/>
                          <wps:cNvCnPr/>
                          <wps:spPr>
                            <a:xfrm>
                              <a:off x="1088316" y="1209243"/>
                              <a:ext cx="0" cy="20828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4" name="Прямая со стрелкой 774"/>
                          <wps:cNvCnPr/>
                          <wps:spPr>
                            <a:xfrm>
                              <a:off x="1509956" y="1209243"/>
                              <a:ext cx="0" cy="20828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5" name="Прямая со стрелкой 775"/>
                          <wps:cNvCnPr/>
                          <wps:spPr>
                            <a:xfrm>
                              <a:off x="1723316" y="1209243"/>
                              <a:ext cx="0" cy="20828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6" name="Прямая со стрелкой 776"/>
                          <wps:cNvCnPr/>
                          <wps:spPr>
                            <a:xfrm>
                              <a:off x="2146001" y="1209243"/>
                              <a:ext cx="0" cy="20828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7" name="Прямая со стрелкой 777"/>
                          <wps:cNvCnPr/>
                          <wps:spPr>
                            <a:xfrm>
                              <a:off x="1942801" y="1209243"/>
                              <a:ext cx="0" cy="20828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8" name="Прямая со стрелкой 778"/>
                          <wps:cNvCnPr/>
                          <wps:spPr>
                            <a:xfrm>
                              <a:off x="2364441" y="1209243"/>
                              <a:ext cx="0" cy="20828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9" name="Прямая со стрелкой 779"/>
                          <wps:cNvCnPr/>
                          <wps:spPr>
                            <a:xfrm>
                              <a:off x="2577801" y="1209243"/>
                              <a:ext cx="0" cy="20828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0" name="Прямая со стрелкой 780"/>
                          <wps:cNvCnPr/>
                          <wps:spPr>
                            <a:xfrm>
                              <a:off x="3007696" y="1209243"/>
                              <a:ext cx="0" cy="20828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1" name="Прямая со стрелкой 781"/>
                          <wps:cNvCnPr/>
                          <wps:spPr>
                            <a:xfrm>
                              <a:off x="2804496" y="1209243"/>
                              <a:ext cx="0" cy="20828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2" name="Прямая со стрелкой 782"/>
                          <wps:cNvCnPr/>
                          <wps:spPr>
                            <a:xfrm>
                              <a:off x="3226136" y="1209243"/>
                              <a:ext cx="0" cy="20828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3" name="Прямая со стрелкой 783"/>
                          <wps:cNvCnPr/>
                          <wps:spPr>
                            <a:xfrm>
                              <a:off x="3439496" y="1209243"/>
                              <a:ext cx="0" cy="20828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4" name="Прямая со стрелкой 784"/>
                          <wps:cNvCnPr/>
                          <wps:spPr>
                            <a:xfrm>
                              <a:off x="3668096" y="1209243"/>
                              <a:ext cx="0" cy="20828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5" name="Полилиния 785"/>
                          <wps:cNvSpPr/>
                          <wps:spPr>
                            <a:xfrm>
                              <a:off x="225599" y="1198119"/>
                              <a:ext cx="36195" cy="216000"/>
                            </a:xfrm>
                            <a:custGeom>
                              <a:avLst/>
                              <a:gdLst>
                                <a:gd name="connsiteX0" fmla="*/ 5977 w 36407"/>
                                <a:gd name="connsiteY0" fmla="*/ 0 h 328706"/>
                                <a:gd name="connsiteX1" fmla="*/ 35859 w 36407"/>
                                <a:gd name="connsiteY1" fmla="*/ 113553 h 328706"/>
                                <a:gd name="connsiteX2" fmla="*/ 23906 w 36407"/>
                                <a:gd name="connsiteY2" fmla="*/ 173318 h 328706"/>
                                <a:gd name="connsiteX3" fmla="*/ 5977 w 36407"/>
                                <a:gd name="connsiteY3" fmla="*/ 256988 h 328706"/>
                                <a:gd name="connsiteX4" fmla="*/ 0 w 36407"/>
                                <a:gd name="connsiteY4" fmla="*/ 328706 h 328706"/>
                                <a:gd name="connsiteX5" fmla="*/ 0 w 36407"/>
                                <a:gd name="connsiteY5" fmla="*/ 328706 h 32870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36407" h="328706">
                                  <a:moveTo>
                                    <a:pt x="5977" y="0"/>
                                  </a:moveTo>
                                  <a:cubicBezTo>
                                    <a:pt x="19424" y="42333"/>
                                    <a:pt x="32871" y="84667"/>
                                    <a:pt x="35859" y="113553"/>
                                  </a:cubicBezTo>
                                  <a:cubicBezTo>
                                    <a:pt x="38847" y="142439"/>
                                    <a:pt x="28886" y="149412"/>
                                    <a:pt x="23906" y="173318"/>
                                  </a:cubicBezTo>
                                  <a:cubicBezTo>
                                    <a:pt x="18926" y="197224"/>
                                    <a:pt x="9961" y="231090"/>
                                    <a:pt x="5977" y="256988"/>
                                  </a:cubicBezTo>
                                  <a:cubicBezTo>
                                    <a:pt x="1993" y="282886"/>
                                    <a:pt x="0" y="328706"/>
                                    <a:pt x="0" y="328706"/>
                                  </a:cubicBezTo>
                                  <a:lnTo>
                                    <a:pt x="0" y="328706"/>
                                  </a:lnTo>
                                </a:path>
                              </a:pathLst>
                            </a:cu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4F59B1" w:rsidRDefault="004F59B1" w:rsidP="004F2EA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6" name="Полилиния 786"/>
                          <wps:cNvSpPr/>
                          <wps:spPr>
                            <a:xfrm>
                              <a:off x="3772636" y="1194003"/>
                              <a:ext cx="36195" cy="215900"/>
                            </a:xfrm>
                            <a:custGeom>
                              <a:avLst/>
                              <a:gdLst>
                                <a:gd name="connsiteX0" fmla="*/ 5977 w 36407"/>
                                <a:gd name="connsiteY0" fmla="*/ 0 h 328706"/>
                                <a:gd name="connsiteX1" fmla="*/ 35859 w 36407"/>
                                <a:gd name="connsiteY1" fmla="*/ 113553 h 328706"/>
                                <a:gd name="connsiteX2" fmla="*/ 23906 w 36407"/>
                                <a:gd name="connsiteY2" fmla="*/ 173318 h 328706"/>
                                <a:gd name="connsiteX3" fmla="*/ 5977 w 36407"/>
                                <a:gd name="connsiteY3" fmla="*/ 256988 h 328706"/>
                                <a:gd name="connsiteX4" fmla="*/ 0 w 36407"/>
                                <a:gd name="connsiteY4" fmla="*/ 328706 h 328706"/>
                                <a:gd name="connsiteX5" fmla="*/ 0 w 36407"/>
                                <a:gd name="connsiteY5" fmla="*/ 328706 h 32870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36407" h="328706">
                                  <a:moveTo>
                                    <a:pt x="5977" y="0"/>
                                  </a:moveTo>
                                  <a:cubicBezTo>
                                    <a:pt x="19424" y="42333"/>
                                    <a:pt x="32871" y="84667"/>
                                    <a:pt x="35859" y="113553"/>
                                  </a:cubicBezTo>
                                  <a:cubicBezTo>
                                    <a:pt x="38847" y="142439"/>
                                    <a:pt x="28886" y="149412"/>
                                    <a:pt x="23906" y="173318"/>
                                  </a:cubicBezTo>
                                  <a:cubicBezTo>
                                    <a:pt x="18926" y="197224"/>
                                    <a:pt x="9961" y="231090"/>
                                    <a:pt x="5977" y="256988"/>
                                  </a:cubicBezTo>
                                  <a:cubicBezTo>
                                    <a:pt x="1993" y="282886"/>
                                    <a:pt x="0" y="328706"/>
                                    <a:pt x="0" y="328706"/>
                                  </a:cubicBezTo>
                                  <a:lnTo>
                                    <a:pt x="0" y="328706"/>
                                  </a:lnTo>
                                </a:path>
                              </a:pathLst>
                            </a:cu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7" name="Прямая соединительная линия 787"/>
                          <wps:cNvCnPr/>
                          <wps:spPr>
                            <a:xfrm>
                              <a:off x="245211" y="1209201"/>
                              <a:ext cx="3563620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8" name="Блок-схема: узел 788"/>
                          <wps:cNvSpPr/>
                          <wps:spPr>
                            <a:xfrm>
                              <a:off x="406437" y="1414118"/>
                              <a:ext cx="54000" cy="54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9" name="Поле 273"/>
                          <wps:cNvSpPr txBox="1"/>
                          <wps:spPr>
                            <a:xfrm>
                              <a:off x="2047593" y="862503"/>
                              <a:ext cx="305550" cy="2998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0" name="Поле 273"/>
                          <wps:cNvSpPr txBox="1"/>
                          <wps:spPr>
                            <a:xfrm>
                              <a:off x="2093952" y="1725182"/>
                              <a:ext cx="308467" cy="299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  <w:p w:rsidR="004F59B1" w:rsidRDefault="004F59B1" w:rsidP="004F2EA7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791" o:spid="_x0000_s1242" editas="canvas" style="width:298.15pt;height:152.45pt;mso-position-horizontal-relative:char;mso-position-vertical-relative:line" coordsize="37858,19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">
                <v:shape id="_x0000_s1243" type="#_x0000_t75" style="position:absolute;width:37858;height:19354;visibility:visible;mso-wrap-style:square">
                  <v:fill o:detectmouseclick="t"/>
                  <v:path o:connecttype="none"/>
                </v:shape>
                <v:group id="Группа 175" o:spid="_x0000_s1244" style="position:absolute;left:1057;top:1149;width:33840;height:16601" coordorigin="1057,1079" coordsize="38862,191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<o:lock v:ext="edit" aspectratio="t"/>
                  <v:shape id="Равнобедренный треугольник 215" o:spid="_x0000_s1245" type="#_x0000_t5" style="position:absolute;left:3562;top:14406;width:1440;height:1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Cjlb8A&#10;AADcAAAADwAAAGRycy9kb3ducmV2LnhtbESPzQrCMBCE74LvEFbwpqmiItUoIgiKePAHz0uztsVm&#10;U5rY1rc3guBxmJlvmOW6NYWoqXK5ZQWjYQSCOLE651TB7bobzEE4j6yxsEwK3uRgvep2lhhr2/CZ&#10;6otPRYCwi1FB5n0ZS+mSjAy6oS2Jg/ewlUEfZJVKXWET4KaQ4yiaSYM5h4UMS9pmlDwvL6OgmJ8T&#10;XafyiJsympjmoO+T20mpfq/dLEB4av0//GvvtYLxaArfM+EIyNU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d8KOVvwAAANwAAAAPAAAAAAAAAAAAAAAAAJgCAABkcnMvZG93bnJl&#10;di54bWxQSwUGAAAAAAQABAD1AAAAhAMAAAAA&#10;" fillcolor="white [3212]" strokecolor="black [3213]" strokeweight="1.5pt"/>
                  <v:line id="Прямая соединительная линия 216" o:spid="_x0000_s1246" style="position:absolute;visibility:visible;mso-wrap-style:square" from="2158,2159" to="37798,2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Y1LsMAAADcAAAADwAAAGRycy9kb3ducmV2LnhtbESPT4vCMBTE7wt+h/AEb2tqD7J0jeIK&#10;/rla14O3R/O2Kdu8lCS19dsbYWGPw8z8hlltRtuKO/nQOFawmGcgiCunG64VfF/27x8gQkTW2Dom&#10;BQ8KsFlP3lZYaDfwme5lrEWCcChQgYmxK6QMlSGLYe464uT9OG8xJulrqT0OCW5bmWfZUlpsOC0Y&#10;7GhnqPote6vg1n9Ff7zI7VCOu4PJ923Vu6tSs+m4/QQRaYz/4b/2SSvIF0t4nUlHQK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xGNS7DAAAA3AAAAA8AAAAAAAAAAAAA&#10;AAAAoQIAAGRycy9kb3ducmV2LnhtbFBLBQYAAAAABAAEAPkAAACRAwAAAAA=&#10;" strokecolor="black [3213]" strokeweight="1.5pt"/>
                  <v:line id="Прямая соединительная линия 217" o:spid="_x0000_s1247" style="position:absolute;visibility:visible;mso-wrap-style:square" from="2158,5363" to="37798,5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qQtcMAAADcAAAADwAAAGRycy9kb3ducmV2LnhtbESPwW7CMBBE75X6D9YicSsOOZQqxSBA&#10;ouXaAIfeVvESR8TryHZI+HtcCanH0cy80SzXo23FjXxoHCuYzzIQxJXTDdcKTsf92weIEJE1to5J&#10;wZ0CrFevL0sstBv4h25lrEWCcChQgYmxK6QMlSGLYeY64uRdnLcYk/S11B6HBLetzLPsXVpsOC0Y&#10;7GhnqLqWvVXw22+j/z7KzVCOuy+T79uqd2elppNx8wki0hj/w8/2QSvI5wv4O5OO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KkLXDAAAA3AAAAA8AAAAAAAAAAAAA&#10;AAAAoQIAAGRycy9kb3ducmV2LnhtbFBLBQYAAAAABAAEAPkAAACRAwAAAAA=&#10;" strokecolor="black [3213]" strokeweight="1.5pt"/>
                  <v:line id="Прямая соединительная линия 218" o:spid="_x0000_s1248" style="position:absolute;visibility:visible;mso-wrap-style:square" from="7918,2842" to="14110,2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UEx78AAADcAAAADwAAAGRycy9kb3ducmV2LnhtbERPu27CMBTdK/EP1kXqVhwyVChgECDx&#10;WBtgYLuKL3FEfB3ZDgl/Xw+VOh6d92oz2la8yIfGsYL5LANBXDndcK3gejl8LUCEiKyxdUwK3hRg&#10;s558rLDQbuAfepWxFimEQ4EKTIxdIWWoDFkMM9cRJ+7hvMWYoK+l9jikcNvKPMu+pcWGU4PBjvaG&#10;qmfZWwX3fhf96SK3QznujyY/tFXvbkp9TsftEkSkMf6L/9xnrSCfp7XpTDoCcv0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pUEx78AAADcAAAADwAAAAAAAAAAAAAAAACh&#10;AgAAZHJzL2Rvd25yZXYueG1sUEsFBgAAAAAEAAQA+QAAAI0DAAAAAA==&#10;" strokecolor="black [3213]" strokeweight="1.5pt"/>
                  <v:line id="Прямая соединительная линия 219" o:spid="_x0000_s1249" style="position:absolute;visibility:visible;mso-wrap-style:square" from="7652,4709" to="13916,4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mhXMMAAADcAAAADwAAAGRycy9kb3ducmV2LnhtbESPwW7CMBBE75X6D9YicSsOOVQ0xSBA&#10;ouXaAIfeVvESR8TryHZI+HtcCanH0cy80SzXo23FjXxoHCuYzzIQxJXTDdcKTsf92wJEiMgaW8ek&#10;4E4B1qvXlyUW2g38Q7cy1iJBOBSowMTYFVKGypDFMHMdcfIuzluMSfpaao9DgttW5ln2Li02nBYM&#10;drQzVF3L3ir47bfRfx/lZijH3ZfJ923Vu7NS08m4+QQRaYz/4Wf7oBXk8w/4O5OO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3ZoVzDAAAA3AAAAA8AAAAAAAAAAAAA&#10;AAAAoQIAAGRycy9kb3ducmV2LnhtbFBLBQYAAAAABAAEAPkAAACRAwAAAAA=&#10;" strokecolor="black [3213]" strokeweight="1.5pt"/>
                  <v:shape id="Полилиния 220" o:spid="_x0000_s1250" style="position:absolute;left:2253;top:2100;width:364;height:3287;visibility:visible;mso-wrap-style:square;v-text-anchor:middle" coordsize="36407,3287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p/7L4A&#10;AADcAAAADwAAAGRycy9kb3ducmV2LnhtbERP3WrCMBS+H/gO4Qi7m0krDKlGEUHxVucDHJtjU9uc&#10;hCZqt6dfLga7/Pj+V5vR9eJJQ2w9ayhmCgRx7U3LjYbL1/5jASImZIO9Z9LwTRE268nbCivjX3yi&#10;5zk1IodwrFCDTSlUUsbaksM484E4czc/OEwZDo00A75yuOtlqdSndNhybrAYaGep7s4Pp+F6DLZ4&#10;lPdbEXaHn65T86Aia/0+HbdLEInG9C/+cx+NhrLM8/OZfAT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46f+y+AAAA3AAAAA8AAAAAAAAAAAAAAAAAmAIAAGRycy9kb3ducmV2&#10;LnhtbFBLBQYAAAAABAAEAPUAAACDAwAAAAA=&#10;" path="m5977,c19424,42333,32871,84667,35859,113553v2988,28886,-6973,35859,-11953,59765c18926,197224,9961,231090,5977,256988,1993,282886,,328706,,328706r,e" filled="f" strokecolor="black [3213]" strokeweight="1.5pt">
                    <v:path arrowok="t" o:connecttype="custom" o:connectlocs="5977,0;35859,113553;23906,173318;5977,256988;0,328706;0,328706" o:connectangles="0,0,0,0,0,0"/>
                  </v:shape>
                  <v:shape id="Полилиния 221" o:spid="_x0000_s1251" style="position:absolute;left:7556;top:2104;width:362;height:3283;visibility:visible;mso-wrap-style:square;v-text-anchor:middle" coordsize="36407,32870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VOr8IA&#10;AADcAAAADwAAAGRycy9kb3ducmV2LnhtbESPQYvCMBSE74L/ITxhL6KpPYhWo4i7gjfR3Yu3R/Ns&#10;is1LSbJa/70RBI/DzHzDLNedbcSNfKgdK5iMMxDEpdM1Vwr+fnejGYgQkTU2jknBgwKsV/3eEgvt&#10;7nyk2ylWIkE4FKjAxNgWUobSkMUwdi1x8i7OW4xJ+kpqj/cEt43Ms2wqLdacFgy2tDVUXk//VsF3&#10;PB+G4brZtTT78UNvDg85l0p9DbrNAkSkLn7C7/ZeK8jzCbzOpCMgV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xU6vwgAAANwAAAAPAAAAAAAAAAAAAAAAAJgCAABkcnMvZG93&#10;bnJldi54bWxQSwUGAAAAAAQABAD1AAAAhwMAAAAA&#10;" adj="-11796480,,5400" path="m5977,c19424,42333,32871,84667,35859,113553v2988,28886,-6973,35859,-11953,59765c18926,197224,9961,231090,5977,256988,1993,282886,,328706,,328706r,e" filled="f" strokecolor="black [3213]" strokeweight="1.5pt">
                    <v:stroke joinstyle="miter"/>
                    <v:formulas/>
                    <v:path arrowok="t" o:connecttype="custom" o:connectlocs="5942,0;35650,113411;23767,173101;5942,256667;0,328295;0,328295" o:connectangles="0,0,0,0,0,0" textboxrect="0,0,36407,328706"/>
                    <v:textbox>
                      <w:txbxContent>
                        <w:p w:rsidR="004F59B1" w:rsidRDefault="004F59B1" w:rsidP="004F2EA7"/>
                      </w:txbxContent>
                    </v:textbox>
                  </v:shape>
                  <v:shape id="Полилиния 222" o:spid="_x0000_s1252" style="position:absolute;left:13914;top:2159;width:362;height:3282;visibility:visible;mso-wrap-style:square;v-text-anchor:middle" coordsize="36407,32870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fQ2MQA&#10;AADcAAAADwAAAGRycy9kb3ducmV2LnhtbESPQWvCQBSE74X+h+UVeglm0xyKpq4i2oA3qXrx9si+&#10;ZkOyb8PuVuO/dwuFHoeZ+YZZric7iCv50DlW8JYXIIgbpztuFZxP9WwOIkRkjYNjUnCnAOvV89MS&#10;K+1u/EXXY2xFgnCoUIGJcaykDI0hiyF3I3Hyvp23GJP0rdQebwluB1kWxbu02HFaMDjS1lDTH3+s&#10;gl28HLLQb+qR5p8+8+Zwlwup1OvLtPkAEWmK/+G/9l4rKMsSfs+k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X0NjEAAAA3AAAAA8AAAAAAAAAAAAAAAAAmAIAAGRycy9k&#10;b3ducmV2LnhtbFBLBQYAAAAABAAEAPUAAACJAwAAAAA=&#10;" adj="-11796480,,5400" path="m5977,c19424,42333,32871,84667,35859,113553v2988,28886,-6973,35859,-11953,59765c18926,197224,9961,231090,5977,256988,1993,282886,,328706,,328706r,e" filled="f" strokecolor="black [3213]" strokeweight="1.5pt">
                    <v:stroke joinstyle="miter"/>
                    <v:formulas/>
                    <v:path arrowok="t" o:connecttype="custom" o:connectlocs="5942,0;35650,113411;23767,173101;5942,256667;0,328295;0,328295" o:connectangles="0,0,0,0,0,0" textboxrect="0,0,36407,328706"/>
                    <v:textbox>
                      <w:txbxContent>
                        <w:p w:rsidR="004F59B1" w:rsidRDefault="004F59B1" w:rsidP="004F2EA7"/>
                      </w:txbxContent>
                    </v:textbox>
                  </v:shape>
                  <v:shape id="Полилиния 223" o:spid="_x0000_s1253" style="position:absolute;left:37726;top:2217;width:362;height:3283;visibility:visible;mso-wrap-style:square;v-text-anchor:middle" coordsize="36407,32870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1t1Q8MA&#10;AADcAAAADwAAAGRycy9kb3ducmV2LnhtbESPT4vCMBTE78J+h/AEL6KpFcStRpHdFbyJfy57ezTP&#10;pti8lCRq/fZmYcHjMDO/YZbrzjbiTj7UjhVMxhkI4tLpmisF59N2NAcRIrLGxjEpeFKA9eqjt8RC&#10;uwcf6H6MlUgQDgUqMDG2hZShNGQxjF1LnLyL8xZjkr6S2uMjwW0j8yybSYs1pwWDLX0ZKq/Hm1Xw&#10;HX/3w3DdbFua//ihN/un/JRKDfrdZgEiUhff4f/2TivI8yn8nUlH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1t1Q8MAAADcAAAADwAAAAAAAAAAAAAAAACYAgAAZHJzL2Rv&#10;d25yZXYueG1sUEsFBgAAAAAEAAQA9QAAAIgDAAAAAA==&#10;" adj="-11796480,,5400" path="m5977,c19424,42333,32871,84667,35859,113553v2988,28886,-6973,35859,-11953,59765c18926,197224,9961,231090,5977,256988,1993,282886,,328706,,328706r,e" filled="f" strokecolor="black [3213]" strokeweight="1.5pt">
                    <v:stroke joinstyle="miter"/>
                    <v:formulas/>
                    <v:path arrowok="t" o:connecttype="custom" o:connectlocs="5942,0;35650,113411;23767,173101;5942,256667;0,328295;0,328295" o:connectangles="0,0,0,0,0,0" textboxrect="0,0,36407,328706"/>
                    <v:textbox>
                      <w:txbxContent>
                        <w:p w:rsidR="004F59B1" w:rsidRDefault="004F59B1" w:rsidP="004F2EA7"/>
                      </w:txbxContent>
                    </v:textbox>
                  </v:shape>
                  <v:rect id="Прямоугольник 736" o:spid="_x0000_s1254" style="position:absolute;left:7798;top:2226;width:6228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iv4sQA&#10;AADcAAAADwAAAGRycy9kb3ducmV2LnhtbESPQYvCMBSE74L/ITzBi6yprlipRpGFlUU9qLvs+dE8&#10;22LzUppo6783guBxmJlvmMWqNaW4Ue0KywpGwwgEcWp1wZmCv9/vjxkI55E1lpZJwZ0crJbdzgIT&#10;bRs+0u3kMxEg7BJUkHtfJVK6NCeDbmgr4uCdbW3QB1lnUtfYBLgp5TiKptJgwWEhx4q+ckovp6tR&#10;sI0nzezfcnuc7EfyXhx2ZjOIler32vUchKfWv8Ov9o9WEH9O4XkmHAG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4r+LEAAAA3AAAAA8AAAAAAAAAAAAAAAAAmAIAAGRycy9k&#10;b3ducmV2LnhtbFBLBQYAAAAABAAEAPUAAACJAwAAAAA=&#10;" fillcolor="#4f81bd [3204]" strokecolor="black [3213]" strokeweight="1.5pt">
                    <v:fill r:id="rId23" o:title="" color2="white [3212]" type="pattern"/>
                  </v:rect>
                  <v:rect id="Прямоугольник 737" o:spid="_x0000_s1255" style="position:absolute;left:7690;top:4786;width:6228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YB9MUA&#10;AADcAAAADwAAAGRycy9kb3ducmV2LnhtbESPQWsCMRSE74X+h/AKvdVsd6nKalyqIPXSg7Z6fmxe&#10;N0s3L0sSdfXXNwXB4zAz3zDzarCdOJEPrWMFr6MMBHHtdMuNgu+v9csURIjIGjvHpOBCAarF48Mc&#10;S+3OvKXTLjYiQTiUqMDE2JdShtqQxTByPXHyfpy3GJP0jdQezwluO5ln2VhabDktGOxpZaj+3R2t&#10;gjd72ful2R4+8y4ci49rncd1UOr5aXifgYg0xHv41t5oBZNiAv9n0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RgH0xQAAANwAAAAPAAAAAAAAAAAAAAAAAJgCAABkcnMv&#10;ZG93bnJldi54bWxQSwUGAAAAAAQABAD1AAAAigMAAAAA&#10;" fillcolor="#4f81bd" strokecolor="black [3213]" strokeweight="1.5pt">
                    <v:fill r:id="rId23" o:title="" color2="window" type="pattern"/>
                    <v:textbox>
                      <w:txbxContent>
                        <w:p w:rsidR="004F59B1" w:rsidRDefault="004F59B1" w:rsidP="004F2EA7"/>
                      </w:txbxContent>
                    </v:textbox>
                  </v:rect>
                  <v:rect id="Прямоугольник 738" o:spid="_x0000_s1256" style="position:absolute;left:8026;top:3020;width:5904;height:15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xes8QA&#10;AADcAAAADwAAAGRycy9kb3ducmV2LnhtbERPy2rCQBTdF/oPwy10U+qkFVOJjlKkloJuooLbS+aa&#10;BDN30plpHn/vLAouD+e9XA+mER05X1tW8DZJQBAXVtdcKjgdt69zED4ga2wsk4KRPKxXjw9LzLTt&#10;OafuEEoRQ9hnqKAKoc2k9EVFBv3EtsSRu1hnMEToSqkd9jHcNPI9SVJpsObYUGFLm4qK6+HPKMi3&#10;+9/zZuZPxb77voztcffylTqlnp+GzwWIQEO4i//dP1rBxzSujWfiEZ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8XrPEAAAA3AAAAA8AAAAAAAAAAAAAAAAAmAIAAGRycy9k&#10;b3ducmV2LnhtbFBLBQYAAAAABAAEAPUAAACJAwAAAAA=&#10;" fillcolor="#4f81bd [3204]" stroked="f" strokeweight="1.5pt">
                    <v:fill r:id="rId24" o:title="" color2="white [3212]" type="pattern"/>
                  </v:rect>
                  <v:line id="Прямая соединительная линия 739" o:spid="_x0000_s1257" style="position:absolute;visibility:visible;mso-wrap-style:square" from="1057,3776" to="39919,3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gV0cUAAADcAAAADwAAAGRycy9kb3ducmV2LnhtbESPQWvCQBSE74X+h+UVetNNLdga3YQq&#10;bS3eTD14fGaf2WD2bchuNfn3riD0OMzMN8wi720jztT52rGCl3ECgrh0uuZKwe73a/QOwgdkjY1j&#10;UjCQhzx7fFhgqt2Ft3QuQiUihH2KCkwIbSqlLw1Z9GPXEkfv6DqLIcqukrrDS4TbRk6SZCot1hwX&#10;DLa0MlSeij+rYLY0+8/Dpii2/J30dbMapF0PSj0/9R9zEIH68B++t3+0grfXGdzOxCMg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vgV0cUAAADcAAAADwAAAAAAAAAA&#10;AAAAAAChAgAAZHJzL2Rvd25yZXYueG1sUEsFBgAAAAAEAAQA+QAAAJMDAAAAAA==&#10;" strokecolor="black [3213]">
                    <v:stroke dashstyle="longDashDot"/>
                  </v:line>
                  <v:rect id="Прямоугольник 740" o:spid="_x0000_s1258" style="position:absolute;left:3236;top:5001;width:2124;height:1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NmDMIA&#10;AADcAAAADwAAAGRycy9kb3ducmV2LnhtbERPTWvCQBC9F/wPywjedKNolNRVrGDRk2ik9Dhkp0kw&#10;O5tmt0n89+5B6PHxvtfb3lSipcaVlhVMJxEI4szqknMFt/QwXoFwHlljZZkUPMjBdjN4W2OibccX&#10;aq8+FyGEXYIKCu/rREqXFWTQTWxNHLgf2xj0ATa51A12IdxUchZFsTRYcmgosKZ9Qdn9+mcUxO0p&#10;XXzeu9Vv/f2Yxe3HOf2qzkqNhv3uHYSn3v+LX+6jVrCch/nhTDgCcvM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Y2YMwgAAANwAAAAPAAAAAAAAAAAAAAAAAJgCAABkcnMvZG93&#10;bnJldi54bWxQSwUGAAAAAAQABAD1AAAAhwMAAAAA&#10;" fillcolor="white [3212]" strokecolor="black [3213]" strokeweight="1.5pt"/>
                  <v:rect id="Прямоугольник 741" o:spid="_x0000_s1259" style="position:absolute;left:18371;top:5001;width:2124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gMTcQA&#10;AADcAAAADwAAAGRycy9kb3ducmV2LnhtbESPQWvCQBSE74X+h+UVems2WqkaXUVSJL2U0qj3R/a5&#10;CWbfhuzWxH/vFgo9DjPzDbPejrYVV+p941jBJElBEFdON2wUHA/7lwUIH5A1to5JwY08bDePD2vM&#10;tBv4m65lMCJC2GeooA6hy6T0VU0WfeI64uidXW8xRNkbqXscIty2cpqmb9Jiw3Ghxo7ymqpL+WMV&#10;FOb99JVrR6fP5bky6fG1zbFQ6vlp3K1ABBrDf/iv/aEVzGcT+D0Tj4D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YDE3EAAAA3AAAAA8AAAAAAAAAAAAAAAAAmAIAAGRycy9k&#10;b3ducmV2LnhtbFBLBQYAAAAABAAEAPUAAACJAwAAAAA=&#10;" fillcolor="window" strokecolor="black [3213]" strokeweight="1.5pt">
                    <v:textbox>
                      <w:txbxContent>
                        <w:p w:rsidR="004F59B1" w:rsidRDefault="004F59B1" w:rsidP="004F2EA7"/>
                      </w:txbxContent>
                    </v:textbox>
                  </v:rect>
                  <v:rect id="Прямоугольник 742" o:spid="_x0000_s1260" style="position:absolute;left:34521;top:4976;width:2121;height:10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qSOsQA&#10;AADcAAAADwAAAGRycy9kb3ducmV2LnhtbESPQWvCQBSE7wX/w/IEb83GKLVNXUVSil5KadT7I/vc&#10;hGbfhuw2pv/eFQo9DjPzDbPejrYVA/W+caxgnqQgiCunGzYKTsf3x2cQPiBrbB2Tgl/ysN1MHtaY&#10;a3flLxrKYESEsM9RQR1Cl0vpq5os+sR1xNG7uN5iiLI3Uvd4jXDbyixNn6TFhuNCjR0VNVXf5Y9V&#10;sDdv589COzp/vFwqk54WbYF7pWbTcfcKItAY/sN/7YNWsFpmcD8Tj4D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KkjrEAAAA3AAAAA8AAAAAAAAAAAAAAAAAmAIAAGRycy9k&#10;b3ducmV2LnhtbFBLBQYAAAAABAAEAPUAAACJAwAAAAA=&#10;" fillcolor="window" strokecolor="black [3213]" strokeweight="1.5pt">
                    <v:textbox>
                      <w:txbxContent>
                        <w:p w:rsidR="004F59B1" w:rsidRDefault="004F59B1" w:rsidP="004F2EA7"/>
                      </w:txbxContent>
                    </v:textbox>
                  </v:rect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Блок-схема: узел 743" o:spid="_x0000_s1261" type="#_x0000_t120" style="position:absolute;left:18700;top:6208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KHSsUA&#10;AADcAAAADwAAAGRycy9kb3ducmV2LnhtbESPW2sCMRSE3wv+h3AEX4pme8HK1iilUChUqvXyftyc&#10;bpZuTkIS3e2/NwWhj8PMfMPMl71txZlCbBwruJsUIIgrpxuuFex3b+MZiJiQNbaOScEvRVguBjdz&#10;LLXr+IvO21SLDOFYogKTki+ljJUhi3HiPHH2vl2wmLIMtdQBuwy3rbwviqm02HBeMOjp1VD1sz3Z&#10;TDl0q92xWK9ds/cbe+vDpzYfSo2G/csziER9+g9f2+9awdPjA/ydyUdAL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ModKxQAAANwAAAAPAAAAAAAAAAAAAAAAAJgCAABkcnMv&#10;ZG93bnJldi54bWxQSwUGAAAAAAQABAD1AAAAigMAAAAA&#10;" filled="f" strokecolor="black [3213]" strokeweight="1.5pt"/>
                  <v:shape id="Блок-схема: узел 744" o:spid="_x0000_s1262" type="#_x0000_t120" style="position:absolute;left:19799;top:6221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sfPsQA&#10;AADcAAAADwAAAGRycy9kb3ducmV2LnhtbESP3UoDMRSE74W+QzhCb8RmW4qVtWkphUJB6b/3x81x&#10;s7g5CUnsrm/fCIKXw8x8w8yXvW3FlUJsHCsYjwoQxJXTDdcKLufN4zOImJA1to5JwQ9FWC4Gd3Ms&#10;tev4SNdTqkWGcCxRgUnJl1LGypDFOHKeOHufLlhMWYZa6oBdhttWToriSVpsOC8Y9LQ2VH2dvm2m&#10;vHdv549iv3fNxR/sgw87bV6VGt73qxcQifr0H/5rb7WC2XQKv2fyEZ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3bHz7EAAAA3AAAAA8AAAAAAAAAAAAAAAAAmAIAAGRycy9k&#10;b3ducmV2LnhtbFBLBQYAAAAABAAEAPUAAACJAwAAAAA=&#10;" filled="f" strokecolor="black [3213]" strokeweight="1.5pt">
                    <v:textbox>
                      <w:txbxContent>
                        <w:p w:rsidR="004F59B1" w:rsidRDefault="004F59B1" w:rsidP="004F2EA7"/>
                      </w:txbxContent>
                    </v:textbox>
                  </v:shape>
                  <v:shape id="Блок-схема: узел 745" o:spid="_x0000_s1263" type="#_x0000_t120" style="position:absolute;left:34919;top:6221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e6pcUA&#10;AADcAAAADwAAAGRycy9kb3ducmV2LnhtbESP3UoDMRSE74W+QziF3kibVbSWtWkRQRAstvbn/nRz&#10;3CxuTkKSdte3b4SCl8PMfMPMl71txZlCbBwruJsUIIgrpxuuFex3b+MZiJiQNbaOScEvRVguBjdz&#10;LLXr+IvO21SLDOFYogKTki+ljJUhi3HiPHH2vl2wmLIMtdQBuwy3rbwviqm02HBeMOjp1VD1sz3Z&#10;TDl0q92xWK9ds/cbe+vDpzYfSo2G/csziER9+g9f2+9awdPDI/ydyUdAL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7qlxQAAANwAAAAPAAAAAAAAAAAAAAAAAJgCAABkcnMv&#10;ZG93bnJldi54bWxQSwUGAAAAAAQABAD1AAAAigMAAAAA&#10;" filled="f" strokecolor="black [3213]" strokeweight="1.5pt">
                    <v:textbox>
                      <w:txbxContent>
                        <w:p w:rsidR="004F59B1" w:rsidRDefault="004F59B1" w:rsidP="004F2EA7"/>
                      </w:txbxContent>
                    </v:textbox>
                  </v:shape>
                  <v:shape id="Блок-схема: узел 746" o:spid="_x0000_s1264" type="#_x0000_t120" style="position:absolute;left:35998;top:6221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Uk0sQA&#10;AADcAAAADwAAAGRycy9kb3ducmV2LnhtbESP3UoDMRSE7wt9h3AEb6TNKtKWtWkpgiBU7P/96ea4&#10;WdychCTtrm9vBKGXw8x8w8yXvW3FlUJsHCt4HBcgiCunG64VHA9voxmImJA1to5JwQ9FWC6GgzmW&#10;2nW8o+s+1SJDOJaowKTkSyljZchiHDtPnL0vFyymLEMtdcAuw20rn4piIi02nBcMeno1VH3vLzZT&#10;Tt3H4VxsNq45+q198OFTm7VS93f96gVEoj7dwv/td61g+jyBvzP5CM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FJNLEAAAA3AAAAA8AAAAAAAAAAAAAAAAAmAIAAGRycy9k&#10;b3ducmV2LnhtbFBLBQYAAAAABAAEAPUAAACJAwAAAAA=&#10;" filled="f" strokecolor="black [3213]" strokeweight="1.5pt">
                    <v:textbox>
                      <w:txbxContent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type id="_x0000_t109" coordsize="21600,21600" o:spt="109" path="m,l,21600r21600,l21600,xe">
                    <v:stroke joinstyle="miter"/>
                    <v:path gradientshapeok="t" o:connecttype="rect"/>
                  </v:shapetype>
                  <v:shape id="Блок-схема: процесс 747" o:spid="_x0000_s1265" type="#_x0000_t109" style="position:absolute;left:2158;top:6729;width:4284;height:11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M1AMYA&#10;AADcAAAADwAAAGRycy9kb3ducmV2LnhtbESPQUvDQBSE7wX/w/IEL8VuFLESuy1aUxRqD02L50f2&#10;mQ1m34bdbZL6611B8DjMzDfMYjXaVvTkQ+NYwc0sA0FcOd1wreB42Fw/gAgRWWPrmBScKcBqeTFZ&#10;YK7dwHvqy1iLBOGQowITY5dLGSpDFsPMdcTJ+3TeYkzS11J7HBLctvI2y+6lxYbTgsGO1oaqr/Jk&#10;Ffhhdw5l8f3yqvv3qdkW40exflbq6nJ8egQRaYz/4b/2m1Ywv5vD75l0BOTy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iM1AMYAAADcAAAADwAAAAAAAAAAAAAAAACYAgAAZHJz&#10;L2Rvd25yZXYueG1sUEsFBgAAAAAEAAQA9QAAAIsDAAAAAA==&#10;" fillcolor="black [3213]" stroked="f" strokeweight="1.5pt">
                    <v:fill r:id="rId25" o:title="" color2="white [3212]" type="pattern"/>
                  </v:shape>
                  <v:shape id="Блок-схема: процесс 748" o:spid="_x0000_s1266" type="#_x0000_t109" style="position:absolute;left:17241;top:6729;width:4284;height:11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k118MA&#10;AADcAAAADwAAAGRycy9kb3ducmV2LnhtbERPS2vCQBC+C/0PyxR6002LqKRuQjEUpJ58HOxtzE6T&#10;tNnZkJ1q9Nd3DwWPH997mQ+uVWfqQ+PZwPMkAUVcettwZeCwfx8vQAVBtth6JgNXCpBnD6MlptZf&#10;eEvnnVQqhnBI0UAt0qVah7Imh2HiO+LIffneoUTYV9r2eInhrtUvSTLTDhuODTV2tKqp/Nn9OgNy&#10;alZ+vd1Mj/Pb6bPYF98fsiiMeXoc3l5BCQ1yF/+719bAfBrXxjPxCOj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Uk118MAAADcAAAADwAAAAAAAAAAAAAAAACYAgAAZHJzL2Rv&#10;d25yZXYueG1sUEsFBgAAAAAEAAQA9QAAAIgDAAAAAA==&#10;" fillcolor="black [3213]" stroked="f" strokeweight="1.5pt">
                    <v:fill r:id="rId25" o:title="" color2="window" type="pattern"/>
                    <v:textbox>
                      <w:txbxContent>
                        <w:p w:rsidR="004F59B1" w:rsidRDefault="004F59B1" w:rsidP="004F2EA7"/>
                      </w:txbxContent>
                    </v:textbox>
                  </v:shape>
                  <v:shape id="Блок-схема: процесс 749" o:spid="_x0000_s1267" type="#_x0000_t109" style="position:absolute;left:33450;top:6729;width:4284;height:11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WQTMcA&#10;AADcAAAADwAAAGRycy9kb3ducmV2LnhtbESPT2vCQBTE70K/w/IKvemmRaqNrlIMBdGTfw719sy+&#10;Jmmzb0P2qWk/vVsQPA4z8xtmOu9crc7UhsqzgedBAoo497biwsB+99EfgwqCbLH2TAZ+KcB89tCb&#10;Ymr9hTd03kqhIoRDigZKkSbVOuQlOQwD3xBH78u3DiXKttC2xUuEu1q/JMmrdlhxXCixoUVJ+c/2&#10;5AzIsVr45WY9/Bz9HQ/ZLvteyTgz5umxe5+AEurkHr61l9bAaPgG/2fiEdCz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IFkEzHAAAA3AAAAA8AAAAAAAAAAAAAAAAAmAIAAGRy&#10;cy9kb3ducmV2LnhtbFBLBQYAAAAABAAEAPUAAACMAwAAAAA=&#10;" fillcolor="black [3213]" stroked="f" strokeweight="1.5pt">
                    <v:fill r:id="rId25" o:title="" color2="window" type="pattern"/>
                    <v:textbox>
                      <w:txbxContent>
                        <w:p w:rsidR="004F59B1" w:rsidRDefault="004F59B1" w:rsidP="004F2EA7"/>
                      </w:txbxContent>
                    </v:textbox>
                  </v:shape>
                  <v:line id="Прямая соединительная линия 750" o:spid="_x0000_s1268" style="position:absolute;visibility:visible;mso-wrap-style:square" from="2158,6729" to="6442,6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cShcAAAADcAAAADwAAAGRycy9kb3ducmV2LnhtbERPz2vCMBS+D/wfwhO8zVRhm1SjqODc&#10;dVUP3h7Nsyk2LyVJbf3vzWGw48f3e7UZbCMe5EPtWMFsmoEgLp2uuVJwPh3eFyBCRNbYOCYFTwqw&#10;WY/eVphr1/MvPYpYiRTCIUcFJsY2lzKUhiyGqWuJE3dz3mJM0FdSe+xTuG3kPMs+pcWaU4PBlvaG&#10;ynvRWQXXbhf98SS3fTHsv8380JSduyg1GQ/bJYhIQ/wX/7l/tIKvjzQ/nUlHQK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fnEoXAAAAA3AAAAA8AAAAAAAAAAAAAAAAA&#10;oQIAAGRycy9kb3ducmV2LnhtbFBLBQYAAAAABAAEAPkAAACOAwAAAAA=&#10;" strokecolor="black [3213]" strokeweight="1.5pt"/>
                  <v:line id="Прямая соединительная линия 751" o:spid="_x0000_s1269" style="position:absolute;visibility:visible;mso-wrap-style:square" from="17233,6729" to="21525,6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u3HsMAAADcAAAADwAAAGRycy9kb3ducmV2LnhtbESPQWsCMRSE7wX/Q3iCt5pVsJXVKCpo&#10;e+2qB2+PzXOzuHlZkqy7/fdNodDjMDPfMOvtYBvxJB9qxwpm0wwEcel0zZWCy/n4ugQRIrLGxjEp&#10;+KYA283oZY25dj1/0bOIlUgQDjkqMDG2uZShNGQxTF1LnLy78xZjkr6S2mOf4LaR8yx7kxZrTgsG&#10;WzoYKh9FZxXcun30H2e564vhcDLzY1N27qrUZDzsViAiDfE//Nf+1AreFzP4PZOOgNz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rtx7DAAAA3AAAAA8AAAAAAAAAAAAA&#10;AAAAoQIAAGRycy9kb3ducmV2LnhtbFBLBQYAAAAABAAEAPkAAACRAwAAAAA=&#10;" strokecolor="black [3213]" strokeweight="1.5pt"/>
                  <v:line id="Прямая соединительная линия 752" o:spid="_x0000_s1270" style="position:absolute;visibility:visible;mso-wrap-style:square" from="33455,6769" to="37748,6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kpacQAAADcAAAADwAAAGRycy9kb3ducmV2LnhtbESPwWrDMBBE74X+g9hCb40cQ9vgRAlJ&#10;IGmutdNDb4u1sUyslZHk2P37qFDocZiZN8xqM9lO3MiH1rGC+SwDQVw73XKj4FwdXhYgQkTW2Dkm&#10;BT8UYLN+fFhhod3In3QrYyMShEOBCkyMfSFlqA1ZDDPXEyfv4rzFmKRvpPY4JrjtZJ5lb9Jiy2nB&#10;YE97Q/W1HKyC72EX/Uclt2M57Y8mP3T14L6Uen6atksQkab4H/5rn7SC99ccfs+k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eSlpxAAAANwAAAAPAAAAAAAAAAAA&#10;AAAAAKECAABkcnMvZG93bnJldi54bWxQSwUGAAAAAAQABAD5AAAAkgMAAAAA&#10;" strokecolor="black [3213]" strokeweight="1.5pt"/>
                  <v:line id="Прямая соединительная линия 753" o:spid="_x0000_s1271" style="position:absolute;flip:y;visibility:visible;mso-wrap-style:square" from="4295,1079" to="4295,17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eN9MYAAADcAAAADwAAAGRycy9kb3ducmV2LnhtbESPX0sDMRDE3wW/Q1jBF7E5K/bPtWnR&#10;QsEXEWuhr8tle0l72RyXbXv99kYQfBxm5jfMfNmHRp2pSz6ygadBAYq4itZzbWD7vX6cgEqCbLGJ&#10;TAaulGC5uL2ZY2njhb/ovJFaZQinEg04kbbUOlWOAqZBbImzt49dQMmyq7Xt8JLhodHDohjpgJ7z&#10;gsOWVo6q4+YUDMhwe/14m3jZTenQj1xcjT8fvDH3d/3rDJRQL//hv/a7NTB+eYbfM/kI6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/njfTGAAAA3AAAAA8AAAAAAAAA&#10;AAAAAAAAoQIAAGRycy9kb3ducmV2LnhtbFBLBQYAAAAABAAEAPkAAACUAwAAAAA=&#10;" strokecolor="black [3213]">
                    <v:stroke dashstyle="longDashDot"/>
                  </v:line>
                  <v:line id="Прямая соединительная линия 754" o:spid="_x0000_s1272" style="position:absolute;flip:x y;visibility:visible;mso-wrap-style:square" from="19554,1085" to="19600,17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A1eMUAAADcAAAADwAAAGRycy9kb3ducmV2LnhtbESPzW7CMBCE75X6DtZW6g0cUPkLGIQo&#10;RVVvDQiuS7wkaeN1ZBsIb48rIfU4mplvNLNFa2pxIecrywp63QQEcW51xYWC3fajMwbhA7LG2jIp&#10;uJGHxfz5aYaptlf+pksWChEh7FNUUIbQpFL6vCSDvmsb4uidrDMYonSF1A6vEW5q2U+SoTRYcVwo&#10;saFVSflvdjaRMv7x5312OK3dZrIZ9t93x6/bWqnXl3Y5BRGoDf/hR/tTKxgN3uDvTDwCc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zA1eMUAAADcAAAADwAAAAAAAAAA&#10;AAAAAAChAgAAZHJzL2Rvd25yZXYueG1sUEsFBgAAAAAEAAQA+QAAAJMDAAAAAA==&#10;" strokecolor="black [3213]">
                    <v:stroke dashstyle="longDashDot"/>
                  </v:line>
                  <v:line id="Прямая соединительная линия 755" o:spid="_x0000_s1273" style="position:absolute;flip:y;visibility:visible;mso-wrap-style:square" from="35601,1079" to="35601,17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KwG8UAAADcAAAADwAAAGRycy9kb3ducmV2LnhtbESPX0sDMRDE3wW/Q1jBF7E5C/13ba5o&#10;QfBFxFro63LZXqKXzXFZr9dvbwTBx2FmfsNstmNo1UB98pENPEwKUMR1tJ4bA4eP5/slqCTIFtvI&#10;ZOBCCbbV9dUGSxvP/E7DXhqVIZxKNOBEulLrVDsKmCaxI87eKfYBJcu+0bbHc4aHVk+LYq4Des4L&#10;DjvaOaq/9t/BgEwPl9enpZfjij7HuYu7xdudN+b2ZnxcgxIa5T/8136xBhazGfyeyUdA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0KwG8UAAADcAAAADwAAAAAAAAAA&#10;AAAAAAChAgAAZHJzL2Rvd25yZXYueG1sUEsFBgAAAAAEAAQA+QAAAJMDAAAAAA==&#10;" strokecolor="black [3213]">
                    <v:stroke dashstyle="longDashDot"/>
                  </v:line>
                  <v:line id="Прямая соединительная линия 756" o:spid="_x0000_s1274" style="position:absolute;visibility:visible;mso-wrap-style:square" from="2158,14174" to="37794,14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CNPMUAAADcAAAADwAAAGRycy9kb3ducmV2LnhtbESP3WrCQBSE74W+w3IKvdONBZMYXSUt&#10;tQiC4A9eH7KnSWj2bMhuTfr2riB4OczMN8xyPZhGXKlztWUF00kEgriwuuZSwfm0GacgnEfW2Fgm&#10;Bf/kYL16GS0x07bnA12PvhQBwi5DBZX3bSalKyoy6Ca2JQ7ej+0M+iC7UuoO+wA3jXyPolgarDks&#10;VNjSZ0XF7/HPKJiZj2TXn77ncf6VGPKXabrPN0q9vQ75AoSnwT/Dj/ZWK0hmMdzPhCMgV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CNPMUAAADcAAAADwAAAAAAAAAA&#10;AAAAAAChAgAAZHJzL2Rvd25yZXYueG1sUEsFBgAAAAAEAAQA+QAAAJMDAAAAAA==&#10;" strokecolor="windowText" strokeweight="1.5pt"/>
                  <v:line id="Прямая соединительная линия 757" o:spid="_x0000_s1275" style="position:absolute;visibility:visible;mso-wrap-style:square" from="35626,14706" to="35626,16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6K8cMAAADcAAAADwAAAGRycy9kb3ducmV2LnhtbESPQWsCMRSE74L/ITyhN80qWMtqFBW0&#10;vXa1B2+PzXOzuHlZkqy7/fdNodDjMDPfMJvdYBvxJB9qxwrmswwEcel0zZWC6+U0fQMRIrLGxjEp&#10;+KYAu+14tMFcu54/6VnESiQIhxwVmBjbXMpQGrIYZq4lTt7deYsxSV9J7bFPcNvIRZa9Sos1pwWD&#10;LR0NlY+iswpu3SH694vc98VwPJvFqSk796XUy2TYr0FEGuJ/+K/9oRWsliv4PZOOgN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OivHDAAAA3AAAAA8AAAAAAAAAAAAA&#10;AAAAoQIAAGRycy9kb3ducmV2LnhtbFBLBQYAAAAABAAEAPkAAACRAwAAAAA=&#10;" strokecolor="black [3213]" strokeweight="1.5pt"/>
                  <v:shape id="Блок-схема: узел 758" o:spid="_x0000_s1276" type="#_x0000_t120" style="position:absolute;left:35365;top:14166;width:540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Z/b8MA&#10;AADcAAAADwAAAGRycy9kb3ducmV2LnhtbERPy2rCQBTdC/7DcIVupE4sVEvqKD6wlLpKdOPukrnN&#10;RDN3QmbU1K/vLASXh/OeLTpbiyu1vnKsYDxKQBAXTldcKjjst68fIHxA1lg7JgV/5GEx7/dmmGp3&#10;44yueShFDGGfogITQpNK6QtDFv3INcSR+3WtxRBhW0rd4i2G21q+JclEWqw4NhhsaG2oOOcXqyD7&#10;uttNbu4/y+nq5KujzoZmZ5R6GXTLTxCBuvAUP9zfWsH0Pa6NZ+IRkP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pZ/b8MAAADcAAAADwAAAAAAAAAAAAAAAACYAgAAZHJzL2Rv&#10;d25yZXYueG1sUEsFBgAAAAAEAAQA9QAAAIgDAAAAAA==&#10;" fillcolor="white [3212]" strokecolor="black [3213]" strokeweight="1.5pt"/>
                  <v:shape id="Блок-схема: узел 759" o:spid="_x0000_s1277" type="#_x0000_t120" style="position:absolute;left:35340;top:15366;width:540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MEh8UA&#10;AADcAAAADwAAAGRycy9kb3ducmV2LnhtbESPX08CMRDE3038Ds2a8GKkp8Q/nBQiJCC8Cer72q53&#10;p9ftpV3g/PbUxMTHycz8JjOZ9b5VB4qpCWzgeliAIrbBNVwZeHtdXj2ASoLssA1MBn4owWx6fjbB&#10;0oUjb+mwk0plCKcSDdQiXal1sjV5TMPQEWfvM0SPkmWstIt4zHDf6puiuNMeG84LNXa0qMl+7/be&#10;QDt+kfn28mMjqy4+F+8jO/8aWWMGF/3TIyihXv7Df+21M3B/O4bfM/kI6OkJ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gwSHxQAAANwAAAAPAAAAAAAAAAAAAAAAAJgCAABkcnMv&#10;ZG93bnJldi54bWxQSwUGAAAAAAQABAD1AAAAigMAAAAA&#10;" fillcolor="window" strokecolor="black [3213]" strokeweight="1.5pt">
                    <v:textbox>
                      <w:txbxContent>
                        <w:p w:rsidR="004F59B1" w:rsidRDefault="004F59B1" w:rsidP="004F2EA7"/>
                      </w:txbxContent>
                    </v:textbox>
                  </v:shape>
                  <v:line id="Прямая соединительная линия 760" o:spid="_x0000_s1278" style="position:absolute;visibility:visible;mso-wrap-style:square" from="19405,14638" to="19405,16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vYOL8AAADcAAAADwAAAGRycy9kb3ducmV2LnhtbERPPW/CMBDdK/EfrEPqVhwYoAoYBEjQ&#10;rgQY2E7xEUfE58h2SPj3eKjU8el9rzaDbcSTfKgdK5hOMhDEpdM1Vwou58PXN4gQkTU2jknBiwJs&#10;1qOPFeba9XyiZxErkUI45KjAxNjmUobSkMUwcS1x4u7OW4wJ+kpqj30Kt42cZdlcWqw5NRhsaW+o&#10;fBSdVXDrdtH/nOW2L4b90cwOTdm5q1Kf42G7BBFpiP/iP/evVrCYp/npTDoCcv0G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YvYOL8AAADcAAAADwAAAAAAAAAAAAAAAACh&#10;AgAAZHJzL2Rvd25yZXYueG1sUEsFBgAAAAAEAAQA+QAAAI0DAAAAAA==&#10;" strokecolor="black [3213]" strokeweight="1.5pt"/>
                  <v:shape id="Блок-схема: узел 761" o:spid="_x0000_s1279" type="#_x0000_t120" style="position:absolute;left:19145;top:14099;width:540;height:5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nCPMUA&#10;AADcAAAADwAAAGRycy9kb3ducmV2LnhtbESPX08CMRDE3038Ds2a8EKkBySoB4WIif/eBOV9aZe7&#10;0+v20q5wfntrQuLjZGZ+k1mset+qI8XUBDYwHhWgiG1wDVcGPt4fr29BJUF22AYmAz+UYLW8vFhg&#10;6cKJN3TcSqUyhFOJBmqRrtQ62Zo8plHoiLN3CNGjZBkr7SKeMty3elIUM+2x4bxQY0cPNdmv7bc3&#10;0N69yXoz3L/KUxefi93Urj+n1pjBVX8/ByXUy3/43H5xBm5mY/g7k4+AX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mcI8xQAAANwAAAAPAAAAAAAAAAAAAAAAAJgCAABkcnMv&#10;ZG93bnJldi54bWxQSwUGAAAAAAQABAD1AAAAigMAAAAA&#10;" fillcolor="window" strokecolor="black [3213]" strokeweight="1.5pt">
                    <v:textbox>
                      <w:txbxContent>
                        <w:p w:rsidR="004F59B1" w:rsidRDefault="004F59B1" w:rsidP="004F2EA7"/>
                      </w:txbxContent>
                    </v:textbox>
                  </v:shape>
                  <v:shape id="Блок-схема: узел 762" o:spid="_x0000_s1280" type="#_x0000_t120" style="position:absolute;left:19183;top:15366;width:540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tcS8UA&#10;AADcAAAADwAAAGRycy9kb3ducmV2LnhtbESPX08CMRDE3038Ds2a+EKkJySoB4WICf55E5T3pV3u&#10;Tq/bS7vA+e2tCYmPk5n5TWa26H2rjhRTE9jA7bAARWyDa7gy8PmxurkHlQTZYRuYDPxQgsX88mKG&#10;pQsnXtNxI5XKEE4lGqhFulLrZGvymIahI87ePkSPkmWstIt4ynDf6lFRTLTHhvNCjR091WS/Nwdv&#10;oH14l+V6sHuT5y6+FNuxXX6NrTHXV/3jFJRQL//hc/vVGbibjODvTD4Cev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S1xLxQAAANwAAAAPAAAAAAAAAAAAAAAAAJgCAABkcnMv&#10;ZG93bnJldi54bWxQSwUGAAAAAAQABAD1AAAAigMAAAAA&#10;" fillcolor="window" strokecolor="black [3213]" strokeweight="1.5pt">
                    <v:textbox>
                      <w:txbxContent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Блок-схема: процесс 763" o:spid="_x0000_s1281" type="#_x0000_t109" style="position:absolute;left:2037;top:16122;width:4284;height:11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dUhMQA&#10;AADcAAAADwAAAGRycy9kb3ducmV2LnhtbERPy2rCQBTdC/7DcIXudGKFKGkmUgShdtHiA7u9ZG6T&#10;aOZOmpkm6d93BMHNgcN5cdL1YGrRUesqywrmswgEcW51xYWC03E7XYFwHlljbZkU/JGDdTYepZho&#10;2/OeuoMvRChhl6CC0vsmkdLlJRl0M9sQB+3btgZ9oG0hdYt9KDe1fI6iWBqsOCyU2NCmpPx6+DUK&#10;AuDi5/Pj+r5f7r62vLvU3fmi1NNkeH0B4WnwD/M9/aYVLOMF3M6EIyC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3VITEAAAA3AAAAA8AAAAAAAAAAAAAAAAAmAIAAGRycy9k&#10;b3ducmV2LnhtbFBLBQYAAAAABAAEAPUAAACJAwAAAAA=&#10;" fillcolor="black [3213]" stroked="f" strokeweight="1.5pt">
                    <v:fill r:id="rId23" o:title="" color2="window" type="pattern"/>
                    <v:textbox>
                      <w:txbxContent>
                        <w:p w:rsidR="004F59B1" w:rsidRDefault="004F59B1" w:rsidP="004F2EA7"/>
                      </w:txbxContent>
                    </v:textbox>
                  </v:shape>
                  <v:shape id="Блок-схема: процесс 764" o:spid="_x0000_s1282" type="#_x0000_t109" style="position:absolute;left:17125;top:16122;width:4284;height:11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7M8MQA&#10;AADcAAAADwAAAGRycy9kb3ducmV2LnhtbERPTWvCQBS8F/wPyyv01mxqxZTUNYgQUA8WbWmvj+xr&#10;Es2+jdk1xn/fFYReBob5YmbZYBrRU+dqywpeohgEcWF1zaWCr8/8+Q2E88gaG8uk4EoOsvnoYYap&#10;thfeUb/3pQgl7FJUUHnfplK6oiKDLrItcdB+bWfQB9qVUnd4CeWmkeM4nkqDNYeFCltaVlQc92ej&#10;IAC+nj62x80uWf/kvD40/fdBqafHYfEOwtPg/8339EorSKYTuJ0JR0D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ezPDEAAAA3AAAAA8AAAAAAAAAAAAAAAAAmAIAAGRycy9k&#10;b3ducmV2LnhtbFBLBQYAAAAABAAEAPUAAACJAwAAAAA=&#10;" fillcolor="black [3213]" stroked="f" strokeweight="1.5pt">
                    <v:fill r:id="rId23" o:title="" color2="window" type="pattern"/>
                    <v:textbox>
                      <w:txbxContent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Блок-схема: процесс 765" o:spid="_x0000_s1283" type="#_x0000_t109" style="position:absolute;left:33330;top:16122;width:4284;height:11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Jpa8QA&#10;AADcAAAADwAAAGRycy9kb3ducmV2LnhtbERPTWvCQBS8F/wPyyv01mxq0ZTUNYgQUA8WbWmvj+xr&#10;Es2+jdk1xn/fFYReBob5YmbZYBrRU+dqywpeohgEcWF1zaWCr8/8+Q2E88gaG8uk4EoOsvnoYYap&#10;thfeUb/3pQgl7FJUUHnfplK6oiKDLrItcdB+bWfQB9qVUnd4CeWmkeM4nkqDNYeFCltaVlQc92ej&#10;IAC+nj62x80uWf/kvD40/fdBqafHYfEOwtPg/8339EorSKYTuJ0JR0D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ZSaWvEAAAA3AAAAA8AAAAAAAAAAAAAAAAAmAIAAGRycy9k&#10;b3ducmV2LnhtbFBLBQYAAAAABAAEAPUAAACJAwAAAAA=&#10;" fillcolor="black [3213]" stroked="f" strokeweight="1.5pt">
                    <v:fill r:id="rId23" o:title="" color2="window" type="pattern"/>
                    <v:textbox>
                      <w:txbxContent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766" o:spid="_x0000_s1284" style="position:absolute;visibility:visible;mso-wrap-style:square" from="2037,16122" to="6321,16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xHgcQAAADcAAAADwAAAGRycy9kb3ducmV2LnhtbESPQWvCQBSE70L/w/IKvelGoUkaXSWV&#10;WgRBqIrnR/aZhGbfhuzWpP/eFQSPw8x8wyxWg2nElTpXW1YwnUQgiAuray4VnI6bcQrCeWSNjWVS&#10;8E8OVsuX0QIzbXv+oevBlyJA2GWooPK+zaR0RUUG3cS2xMG72M6gD7Irpe6wD3DTyFkUxdJgzWGh&#10;wpbWFRW/hz+j4N18Jrv++P0R51+JIX+epvt8o9Tb65DPQXga/DP8aG+1giSO4X4mHAG5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3EeBxAAAANwAAAAPAAAAAAAAAAAA&#10;AAAAAKECAABkcnMvZG93bnJldi54bWxQSwUGAAAAAAQABAD5AAAAkgMAAAAA&#10;" strokecolor="windowText" strokeweight="1.5pt"/>
                  <v:line id="Прямая соединительная линия 767" o:spid="_x0000_s1285" style="position:absolute;visibility:visible;mso-wrap-style:square" from="17112,16122" to="21396,16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DiGsQAAADcAAAADwAAAGRycy9kb3ducmV2LnhtbESPQWvCQBSE70L/w/IKvelGoUkaXSWV&#10;WgRBqIrnR/aZhGbfhuzWpP/eFQSPw8x8wyxWg2nElTpXW1YwnUQgiAuray4VnI6bcQrCeWSNjWVS&#10;8E8OVsuX0QIzbXv+oevBlyJA2GWooPK+zaR0RUUG3cS2xMG72M6gD7Irpe6wD3DTyFkUxdJgzWGh&#10;wpbWFRW/hz+j4N18Jrv++P0R51+JIX+epvt8o9Tb65DPQXga/DP8aG+1giRO4H4mHAG5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kOIaxAAAANwAAAAPAAAAAAAAAAAA&#10;AAAAAKECAABkcnMvZG93bnJldi54bWxQSwUGAAAAAAQABAD5AAAAkgMAAAAA&#10;" strokecolor="windowText" strokeweight="1.5pt"/>
                  <v:line id="Прямая соединительная линия 768" o:spid="_x0000_s1286" style="position:absolute;visibility:visible;mso-wrap-style:square" from="33336,16122" to="37620,16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92aMIAAADcAAAADwAAAGRycy9kb3ducmV2LnhtbERPXWvCMBR9F/Yfwh3sTVMHa7tqlG7M&#10;IQiCdfh8ae7asuamJJnt/v3yIPh4ON/r7WR6cSXnO8sKlosEBHFtdceNgq/zbp6D8AFZY2+ZFPyR&#10;h+3mYbbGQtuRT3StQiNiCPsCFbQhDIWUvm7JoF/YgThy39YZDBG6RmqHYww3vXxOklQa7Dg2tDjQ&#10;e0v1T/VrFLyYt+wwnj9f0/IjMxQuy/xY7pR6epzKFYhAU7iLb+69VpClcW08E4+A3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Q92aMIAAADcAAAADwAAAAAAAAAAAAAA&#10;AAChAgAAZHJzL2Rvd25yZXYueG1sUEsFBgAAAAAEAAQA+QAAAJADAAAAAA==&#10;" strokecolor="windowText" strokeweight="1.5pt"/>
                  <v:shape id="Прямая со стрелкой 769" o:spid="_x0000_s1287" type="#_x0000_t32" style="position:absolute;left:4295;top:12092;width:0;height:2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VKt8MAAADcAAAADwAAAGRycy9kb3ducmV2LnhtbESPQWvCQBSE7wX/w/IEb3Wjh7RGV1Gp&#10;ID1ZFc+P7DMJZt+G3W0S/fWuUOhxmJlvmMWqN7VoyfnKsoLJOAFBnFtdcaHgfNq9f4LwAVljbZkU&#10;3MnDajl4W2Cmbcc/1B5DISKEfYYKyhCaTEqfl2TQj21DHL2rdQZDlK6Q2mEX4aaW0yRJpcGK40KJ&#10;DW1Lym/HX6PgG88pfR0aN91sZrtLh4/2ph9KjYb9eg4iUB/+w3/tvVbwkc7gdSYeAbl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1SrfDAAAA3AAAAA8AAAAAAAAAAAAA&#10;AAAAoQIAAGRycy9kb3ducmV2LnhtbFBLBQYAAAAABAAEAPkAAACRAwAAAAA=&#10;" strokecolor="black [3213]" strokeweight="1pt">
                    <v:stroke endarrow="classic" endarrowwidth="narrow" endarrowlength="long"/>
                  </v:shape>
                  <v:shape id="Прямая со стрелкой 770" o:spid="_x0000_s1288" type="#_x0000_t32" style="position:absolute;left:6481;top:12092;width:0;height:2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ys48EAAADcAAAADwAAAGRycy9kb3ducmV2LnhtbERPy4rCMBTdD/gP4QpuRNNxBpVqFBkQ&#10;C66sIi4vze0Dm5vSxFr/3iwGXB7Oe73tTS06al1lWcH3NAJBnFldcaHgct5PliCcR9ZYWyYFL3Kw&#10;3Qy+1hhr++QTdakvRAhhF6OC0vsmltJlJRl0U9sQBy63rUEfYFtI3eIzhJtazqJoLg1WHBpKbOiv&#10;pOyePoyC3/xyON3z8XiWYNo95CH5uR5vSo2G/W4FwlPvP+J/d6IVLBZhfjgTjoD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bKzjwQAAANwAAAAPAAAAAAAAAAAAAAAA&#10;AKECAABkcnMvZG93bnJldi54bWxQSwUGAAAAAAQABAD5AAAAjwMAAAAA&#10;" strokecolor="windowText" strokeweight="1pt">
                    <v:stroke endarrow="classic" endarrowwidth="narrow" endarrowlength="long"/>
                  </v:shape>
                  <v:shape id="Прямая со стрелкой 771" o:spid="_x0000_s1289" type="#_x0000_t32" style="position:absolute;left:8613;top:12092;width:0;height:2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AJeMQAAADcAAAADwAAAGRycy9kb3ducmV2LnhtbESPT4vCMBTE74LfIbyFvYimuqLSNYoI&#10;YmFPVhGPj+b1DzYvpYm1++03C4LHYWZ+w6y3valFR62rLCuYTiIQxJnVFRcKLufDeAXCeWSNtWVS&#10;8EsOtpvhYI2xtk8+UZf6QgQIuxgVlN43sZQuK8mgm9iGOHi5bQ36INtC6hafAW5qOYuihTRYcVgo&#10;saF9Sdk9fRgF8/xyPN3z0WiWYNo95DH5uv7clPr86HffIDz1/h1+tROtYLmcwv+ZcATk5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IAl4xAAAANwAAAAPAAAAAAAAAAAA&#10;AAAAAKECAABkcnMvZG93bnJldi54bWxQSwUGAAAAAAQABAD5AAAAkgMAAAAA&#10;" strokecolor="windowText" strokeweight="1pt">
                    <v:stroke endarrow="classic" endarrowwidth="narrow" endarrowlength="long"/>
                  </v:shape>
                  <v:shape id="Прямая со стрелкой 772" o:spid="_x0000_s1290" type="#_x0000_t32" style="position:absolute;left:12915;top:12092;width:0;height:2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KXD8UAAADcAAAADwAAAGRycy9kb3ducmV2LnhtbESPT2vCQBTE74V+h+UVehHdNC0q0VWK&#10;IAY8GUU8PrIvfzD7NmTXmH77riB4HGbmN8xyPZhG9NS52rKCr0kEgji3uuZSwem4Hc9BOI+ssbFM&#10;Cv7IwXr1/rbERNs7H6jPfCkChF2CCirv20RKl1dk0E1sSxy8wnYGfZBdKXWH9wA3jYyjaCoN1hwW&#10;KmxpU1F+zW5GwU9x2h2uxWgUp5j1N7lLv8/7i1KfH8PvAoSnwb/Cz3aqFcxmMTzOh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KXD8UAAADcAAAADwAAAAAAAAAA&#10;AAAAAAChAgAAZHJzL2Rvd25yZXYueG1sUEsFBgAAAAAEAAQA+QAAAJMDAAAAAA==&#10;" strokecolor="windowText" strokeweight="1pt">
                    <v:stroke endarrow="classic" endarrowwidth="narrow" endarrowlength="long"/>
                  </v:shape>
                  <v:shape id="Прямая со стрелкой 773" o:spid="_x0000_s1291" type="#_x0000_t32" style="position:absolute;left:10883;top:12092;width:0;height:2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4ylMQAAADcAAAADwAAAGRycy9kb3ducmV2LnhtbESPT4vCMBTE7wt+h/AEL6Lp6qJSjSIL&#10;YmFPVhGPj+b1DzYvpYm1fnuzsLDHYWZ+w2x2valFR62rLCv4nEYgiDOrKy4UXM6HyQqE88gaa8uk&#10;4EUOdtvBxwZjbZ98oi71hQgQdjEqKL1vYildVpJBN7UNcfBy2xr0QbaF1C0+A9zUchZFC2mw4rBQ&#10;YkPfJWX39GEUfOWX4+mej8ezBNPuIY/J/PpzU2o07PdrEJ56/x/+aydawXI5h98z4QjI7R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vjKUxAAAANwAAAAPAAAAAAAAAAAA&#10;AAAAAKECAABkcnMvZG93bnJldi54bWxQSwUGAAAAAAQABAD5AAAAkgMAAAAA&#10;" strokecolor="windowText" strokeweight="1pt">
                    <v:stroke endarrow="classic" endarrowwidth="narrow" endarrowlength="long"/>
                  </v:shape>
                  <v:shape id="Прямая со стрелкой 774" o:spid="_x0000_s1292" type="#_x0000_t32" style="position:absolute;left:15099;top:12092;width:0;height:2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eq4MUAAADcAAAADwAAAGRycy9kb3ducmV2LnhtbESPS4vCQBCE7wv+h6EX9iI68YFK1lFE&#10;WAx4Mop4bDKdB2Z6QmaM2X+/Iwh7LKrqK2q97U0tOmpdZVnBZByBIM6srrhQcDn/jFYgnEfWWFsm&#10;Bb/kYLsZfKwx1vbJJ+pSX4gAYRejgtL7JpbSZSUZdGPbEAcvt61BH2RbSN3iM8BNLadRtJAGKw4L&#10;JTa0Lym7pw+jYJ5fDqd7PhxOE0y7hzwks+vxptTXZ7/7BuGp9//hdzvRCpbLObzOhCM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eq4MUAAADcAAAADwAAAAAAAAAA&#10;AAAAAAChAgAAZHJzL2Rvd25yZXYueG1sUEsFBgAAAAAEAAQA+QAAAJMDAAAAAA==&#10;" strokecolor="windowText" strokeweight="1pt">
                    <v:stroke endarrow="classic" endarrowwidth="narrow" endarrowlength="long"/>
                  </v:shape>
                  <v:shape id="Прямая со стрелкой 775" o:spid="_x0000_s1293" type="#_x0000_t32" style="position:absolute;left:17233;top:12092;width:0;height:2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sPe8UAAADcAAAADwAAAGRycy9kb3ducmV2LnhtbESPT2vCQBTE74LfYXlCL6IbrdYSXaUU&#10;igFPpiI9PrIvfzD7NmTXmH57VxA8DjPzG2az600tOmpdZVnBbBqBIM6srrhQcPr9mXyCcB5ZY22Z&#10;FPyTg912ONhgrO2Nj9SlvhABwi5GBaX3TSyly0oy6Ka2IQ5ebluDPsi2kLrFW4CbWs6j6EMarDgs&#10;lNjQd0nZJb0aBYv8tD9e8vF4nmDaXeU+eT8f/pR6G/VfaxCeev8KP9uJVrBaLeFxJhwBub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hsPe8UAAADcAAAADwAAAAAAAAAA&#10;AAAAAAChAgAAZHJzL2Rvd25yZXYueG1sUEsFBgAAAAAEAAQA+QAAAJMDAAAAAA==&#10;" strokecolor="windowText" strokeweight="1pt">
                    <v:stroke endarrow="classic" endarrowwidth="narrow" endarrowlength="long"/>
                  </v:shape>
                  <v:shape id="Прямая со стрелкой 776" o:spid="_x0000_s1294" type="#_x0000_t32" style="position:absolute;left:21460;top:12092;width:0;height:2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mRDMQAAADcAAAADwAAAGRycy9kb3ducmV2LnhtbESPT4vCMBTE7wt+h/AEL6KpuqhUo8jC&#10;YsGTXVk8PprXP9i8lCbW+u2NsLDHYWZ+w2z3valFR62rLCuYTSMQxJnVFRcKLj/fkzUI55E11pZJ&#10;wZMc7HeDjy3G2j74TF3qCxEg7GJUUHrfxFK6rCSDbmob4uDltjXog2wLqVt8BLip5TyKltJgxWGh&#10;xIa+Sspu6d0o+Mwvx/MtH4/nCabdXR6Txe/pqtRo2B82IDz1/j/81060gtVqCe8z4QjI3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yZEMxAAAANwAAAAPAAAAAAAAAAAA&#10;AAAAAKECAABkcnMvZG93bnJldi54bWxQSwUGAAAAAAQABAD5AAAAkgMAAAAA&#10;" strokecolor="windowText" strokeweight="1pt">
                    <v:stroke endarrow="classic" endarrowwidth="narrow" endarrowlength="long"/>
                  </v:shape>
                  <v:shape id="Прямая со стрелкой 777" o:spid="_x0000_s1295" type="#_x0000_t32" style="position:absolute;left:19428;top:12092;width:0;height:2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U0l8UAAADcAAAADwAAAGRycy9kb3ducmV2LnhtbESPT2vCQBTE74V+h+UVehHd1BYj0VWK&#10;IAY8GUU8PrIvfzD7NmTXmH77riB4HGbmN8xyPZhG9NS52rKCr0kEgji3uuZSwem4Hc9BOI+ssbFM&#10;Cv7IwXr1/rbERNs7H6jPfCkChF2CCirv20RKl1dk0E1sSxy8wnYGfZBdKXWH9wA3jZxG0UwarDks&#10;VNjSpqL8mt2Mgp/itDtci9FommLW3+Qu/T7vL0p9fgy/CxCeBv8KP9upVhDHMTzOh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U0l8UAAADcAAAADwAAAAAAAAAA&#10;AAAAAAChAgAAZHJzL2Rvd25yZXYueG1sUEsFBgAAAAAEAAQA+QAAAJMDAAAAAA==&#10;" strokecolor="windowText" strokeweight="1pt">
                    <v:stroke endarrow="classic" endarrowwidth="narrow" endarrowlength="long"/>
                  </v:shape>
                  <v:shape id="Прямая со стрелкой 778" o:spid="_x0000_s1296" type="#_x0000_t32" style="position:absolute;left:23644;top:12092;width:0;height:2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qg5cEAAADcAAAADwAAAGRycy9kb3ducmV2LnhtbERPy4rCMBTdD/gP4QpuRNNxBpVqFBkQ&#10;C66sIi4vze0Dm5vSxFr/3iwGXB7Oe73tTS06al1lWcH3NAJBnFldcaHgct5PliCcR9ZYWyYFL3Kw&#10;3Qy+1hhr++QTdakvRAhhF6OC0vsmltJlJRl0U9sQBy63rUEfYFtI3eIzhJtazqJoLg1WHBpKbOiv&#10;pOyePoyC3/xyON3z8XiWYNo95CH5uR5vSo2G/W4FwlPvP+J/d6IVLBZhbTgTjoD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GqDlwQAAANwAAAAPAAAAAAAAAAAAAAAA&#10;AKECAABkcnMvZG93bnJldi54bWxQSwUGAAAAAAQABAD5AAAAjwMAAAAA&#10;" strokecolor="windowText" strokeweight="1pt">
                    <v:stroke endarrow="classic" endarrowwidth="narrow" endarrowlength="long"/>
                  </v:shape>
                  <v:shape id="Прямая со стрелкой 779" o:spid="_x0000_s1297" type="#_x0000_t32" style="position:absolute;left:25778;top:12092;width:0;height:2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YFfsUAAADcAAAADwAAAGRycy9kb3ducmV2LnhtbESPT2vCQBTE7wW/w/IEL6IbtVSNrlIK&#10;YqAno4jHR/blD2bfhuwa47fvFgo9DjPzG2a7700tOmpdZVnBbBqBIM6srrhQcDkfJisQziNrrC2T&#10;ghc52O8Gb1uMtX3yibrUFyJA2MWooPS+iaV0WUkG3dQ2xMHLbWvQB9kWUrf4DHBTy3kUfUiDFYeF&#10;Ehv6Kim7pw+j4D2/HE/3fDyeJ5h2D3lMFtfvm1KjYf+5AeGp9//hv3aiFSyXa/g9E46A3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1YFfsUAAADcAAAADwAAAAAAAAAA&#10;AAAAAAChAgAAZHJzL2Rvd25yZXYueG1sUEsFBgAAAAAEAAQA+QAAAJMDAAAAAA==&#10;" strokecolor="windowText" strokeweight="1pt">
                    <v:stroke endarrow="classic" endarrowwidth="narrow" endarrowlength="long"/>
                  </v:shape>
                  <v:shape id="Прямая со стрелкой 780" o:spid="_x0000_s1298" type="#_x0000_t32" style="position:absolute;left:30076;top:12092;width:0;height:2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ncxMEAAADcAAAADwAAAGRycy9kb3ducmV2LnhtbERPy4rCMBTdD/gP4QpuRNNxBpVqFBkQ&#10;C66sIi4vze0Dm5vSxFr/3iwGXB7Oe73tTS06al1lWcH3NAJBnFldcaHgct5PliCcR9ZYWyYFL3Kw&#10;3Qy+1hhr++QTdakvRAhhF6OC0vsmltJlJRl0U9sQBy63rUEfYFtI3eIzhJtazqJoLg1WHBpKbOiv&#10;pOyePoyC3/xyON3z8XiWYNo95CH5uR5vSo2G/W4FwlPvP+J/d6IVLJZhfjgTjoD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7udzEwQAAANwAAAAPAAAAAAAAAAAAAAAA&#10;AKECAABkcnMvZG93bnJldi54bWxQSwUGAAAAAAQABAD5AAAAjwMAAAAA&#10;" strokecolor="windowText" strokeweight="1pt">
                    <v:stroke endarrow="classic" endarrowwidth="narrow" endarrowlength="long"/>
                  </v:shape>
                  <v:shape id="Прямая со стрелкой 781" o:spid="_x0000_s1299" type="#_x0000_t32" style="position:absolute;left:28044;top:12092;width:0;height:2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V5X8QAAADcAAAADwAAAGRycy9kb3ducmV2LnhtbESPT4vCMBTE74LfIbyFvYimuqLSNYoI&#10;YmFPVhGPj+b1DzYvpYm1++03C4LHYWZ+w6y3valFR62rLCuYTiIQxJnVFRcKLufDeAXCeWSNtWVS&#10;8EsOtpvhYI2xtk8+UZf6QgQIuxgVlN43sZQuK8mgm9iGOHi5bQ36INtC6hafAW5qOYuihTRYcVgo&#10;saF9Sdk9fRgF8/xyPN3z0WiWYNo95DH5uv7clPr86HffIDz1/h1+tROtYLmawv+ZcATk5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9XlfxAAAANwAAAAPAAAAAAAAAAAA&#10;AAAAAKECAABkcnMvZG93bnJldi54bWxQSwUGAAAAAAQABAD5AAAAkgMAAAAA&#10;" strokecolor="windowText" strokeweight="1pt">
                    <v:stroke endarrow="classic" endarrowwidth="narrow" endarrowlength="long"/>
                  </v:shape>
                  <v:shape id="Прямая со стрелкой 782" o:spid="_x0000_s1300" type="#_x0000_t32" style="position:absolute;left:32261;top:12092;width:0;height:2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fnKMUAAADcAAAADwAAAGRycy9kb3ducmV2LnhtbESPT2vCQBTE7wW/w/KEXqRumhYr0VWK&#10;IAY8GUU8PrIvfzD7NmTXmH77riB4HGbmN8xyPZhG9NS52rKCz2kEgji3uuZSwem4/ZiDcB5ZY2OZ&#10;FPyRg/Vq9LbERNs7H6jPfCkChF2CCirv20RKl1dk0E1tSxy8wnYGfZBdKXWH9wA3jYyjaCYN1hwW&#10;KmxpU1F+zW5GwXdx2h2uxWQSp5j1N7lLv877i1Lv4+F3AcLT4F/hZzvVCn7mMTzOh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CfnKMUAAADcAAAADwAAAAAAAAAA&#10;AAAAAAChAgAAZHJzL2Rvd25yZXYueG1sUEsFBgAAAAAEAAQA+QAAAJMDAAAAAA==&#10;" strokecolor="windowText" strokeweight="1pt">
                    <v:stroke endarrow="classic" endarrowwidth="narrow" endarrowlength="long"/>
                  </v:shape>
                  <v:shape id="Прямая со стрелкой 783" o:spid="_x0000_s1301" type="#_x0000_t32" style="position:absolute;left:34394;top:12092;width:0;height:2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tCs8QAAADcAAAADwAAAGRycy9kb3ducmV2LnhtbESPT4vCMBTE7wt+h/AEL6Lp6qJSjSIL&#10;YmFPVhGPj+b1DzYvpYm1fnuzsLDHYWZ+w2x2valFR62rLCv4nEYgiDOrKy4UXM6HyQqE88gaa8uk&#10;4EUOdtvBxwZjbZ98oi71hQgQdjEqKL1vYildVpJBN7UNcfBy2xr0QbaF1C0+A9zUchZFC2mw4rBQ&#10;YkPfJWX39GEUfOWX4+mej8ezBNPuIY/J/PpzU2o07PdrEJ56/x/+aydawXI1h98z4QjI7R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a0KzxAAAANwAAAAPAAAAAAAAAAAA&#10;AAAAAKECAABkcnMvZG93bnJldi54bWxQSwUGAAAAAAQABAD5AAAAkgMAAAAA&#10;" strokecolor="windowText" strokeweight="1pt">
                    <v:stroke endarrow="classic" endarrowwidth="narrow" endarrowlength="long"/>
                  </v:shape>
                  <v:shape id="Прямая со стрелкой 784" o:spid="_x0000_s1302" type="#_x0000_t32" style="position:absolute;left:36680;top:12092;width:0;height:20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Lax8UAAADcAAAADwAAAGRycy9kb3ducmV2LnhtbESPS4vCQBCE7wv+h6EX9iI68YFK1lFE&#10;WAx4Mop4bDKdB2Z6QmaM2X+/Iwh7LKrqK2q97U0tOmpdZVnBZByBIM6srrhQcDn/jFYgnEfWWFsm&#10;Bb/kYLsZfKwx1vbJJ+pSX4gAYRejgtL7JpbSZSUZdGPbEAcvt61BH2RbSN3iM8BNLadRtJAGKw4L&#10;JTa0Lym7pw+jYJ5fDqd7PhxOE0y7hzwks+vxptTXZ7/7BuGp9//hdzvRCparObzOhCM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ILax8UAAADcAAAADwAAAAAAAAAA&#10;AAAAAAChAgAAZHJzL2Rvd25yZXYueG1sUEsFBgAAAAAEAAQA+QAAAJMDAAAAAA==&#10;" strokecolor="windowText" strokeweight="1pt">
                    <v:stroke endarrow="classic" endarrowwidth="narrow" endarrowlength="long"/>
                  </v:shape>
                  <v:shape id="Полилиния 785" o:spid="_x0000_s1303" style="position:absolute;left:2255;top:11981;width:362;height:2160;visibility:visible;mso-wrap-style:square;v-text-anchor:middle" coordsize="36407,32870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eYJ8MA&#10;AADcAAAADwAAAGRycy9kb3ducmV2LnhtbESPT4vCMBDF74LfIYywN01dUGs1iiu47EnwD3odmrEt&#10;NpOaRO1+e7Ow4PHx5v3evPmyNbV4kPOVZQXDQQKCOLe64kLB8bDppyB8QNZYWyYFv+Rhueh25php&#10;++QdPfahEBHCPkMFZQhNJqXPSzLoB7Yhjt7FOoMhSldI7fAZ4aaWn0kylgYrjg0lNrQuKb/u7ya+&#10;cXPTMbZov07NGe1xmx/S71Spj167moEI1Ib38X/6RyuYpCP4GxMJIB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2eYJ8MAAADcAAAADwAAAAAAAAAAAAAAAACYAgAAZHJzL2Rv&#10;d25yZXYueG1sUEsFBgAAAAAEAAQA9QAAAIgDAAAAAA==&#10;" adj="-11796480,,5400" path="m5977,c19424,42333,32871,84667,35859,113553v2988,28886,-6973,35859,-11953,59765c18926,197224,9961,231090,5977,256988,1993,282886,,328706,,328706r,e" filled="f" strokecolor="windowText" strokeweight="1pt">
                    <v:stroke joinstyle="miter"/>
                    <v:formulas/>
                    <v:path arrowok="t" o:connecttype="custom" o:connectlocs="5942,0;35650,74618;23767,113891;5942,168873;0,216000;0,216000" o:connectangles="0,0,0,0,0,0" textboxrect="0,0,36407,328706"/>
                    <v:textbox>
                      <w:txbxContent>
                        <w:p w:rsidR="004F59B1" w:rsidRDefault="004F59B1" w:rsidP="004F2EA7"/>
                      </w:txbxContent>
                    </v:textbox>
                  </v:shape>
                  <v:shape id="Полилиния 786" o:spid="_x0000_s1304" style="position:absolute;left:37726;top:11940;width:362;height:2159;visibility:visible;mso-wrap-style:square;v-text-anchor:middle" coordsize="36407,32870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UGUMIA&#10;AADcAAAADwAAAGRycy9kb3ducmV2LnhtbESPQYvCMBCF74L/IYzgTVM9dGs1ii4onhZWRa9DM7bF&#10;ZtJNonb//WZB8Ph48743b7HqTCMe5HxtWcFknIAgLqyuuVRwOm5HGQgfkDU2lknBL3lYLfu9Beba&#10;PvmbHodQighhn6OCKoQ2l9IXFRn0Y9sSR+9qncEQpSuldviMcNPIaZKk0mDNsaHClj4rKm6Hu4lv&#10;/LhZih3azbm9oD19Fcdslyk1HHTrOYhAXXgfv9J7reAjS+F/TCSAX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tQZQwgAAANwAAAAPAAAAAAAAAAAAAAAAAJgCAABkcnMvZG93&#10;bnJldi54bWxQSwUGAAAAAAQABAD1AAAAhwMAAAAA&#10;" adj="-11796480,,5400" path="m5977,c19424,42333,32871,84667,35859,113553v2988,28886,-6973,35859,-11953,59765c18926,197224,9961,231090,5977,256988,1993,282886,,328706,,328706r,e" filled="f" strokecolor="windowText" strokeweight="1pt">
                    <v:stroke joinstyle="miter"/>
                    <v:formulas/>
                    <v:path arrowok="t" o:connecttype="custom" o:connectlocs="5942,0;35650,74584;23767,113838;5942,168794;0,215900;0,215900" o:connectangles="0,0,0,0,0,0" textboxrect="0,0,36407,328706"/>
                    <v:textbox>
                      <w:txbxContent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787" o:spid="_x0000_s1305" style="position:absolute;visibility:visible;mso-wrap-style:square" from="2452,12092" to="38088,1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gn4MEAAADcAAAADwAAAGRycy9kb3ducmV2LnhtbESP0YrCMBRE3wX/IdwF37bpCmrpmpYi&#10;CL5a9wPuNnebYnPTbaLWvzeC4OMwM2eYbTnZXlxp9J1jBV9JCoK4cbrjVsHPaf+ZgfABWWPvmBTc&#10;yUNZzGdbzLW78ZGudWhFhLDPUYEJYcil9I0hiz5xA3H0/txoMUQ5tlKPeItw28tlmq6lxY7jgsGB&#10;doaac32xCjJZ31H6cDT/567qm6xaHX4rpRYfU/UNItAU3uFX+6AVbLINPM/EIyC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GCfgwQAAANwAAAAPAAAAAAAAAAAAAAAA&#10;AKECAABkcnMvZG93bnJldi54bWxQSwUGAAAAAAQABAD5AAAAjwMAAAAA&#10;" strokecolor="windowText" strokeweight="1pt"/>
                  <v:shape id="Блок-схема: узел 788" o:spid="_x0000_s1306" type="#_x0000_t120" style="position:absolute;left:4064;top:14141;width:540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pG8sMA&#10;AADcAAAADwAAAGRycy9kb3ducmV2LnhtbERPPW/CMBDdK/EfrKvUrTjpUEKKQYiChNSJAAPbKb4m&#10;KfE52Iak/Ho8VOr49L5ni8G04kbON5YVpOMEBHFpdcOVgsN+85qB8AFZY2uZFPySh8V89DTDXNue&#10;d3QrQiViCPscFdQhdLmUvqzJoB/bjjhy39YZDBG6SmqHfQw3rXxLkndpsOHYUGNHq5rKc3E1Cs79&#10;Krvcv4rp9rM9/azT48Y1y1Spl+dh+QEi0BD+xX/urVYwyeLaeCYeAT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pG8sMAAADcAAAADwAAAAAAAAAAAAAAAACYAgAAZHJzL2Rv&#10;d25yZXYueG1sUEsFBgAAAAAEAAQA9QAAAIgDAAAAAA==&#10;" fillcolor="window" strokecolor="windowText" strokeweight="1.5pt">
                    <v:textbox>
                      <w:txbxContent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е 273" o:spid="_x0000_s1307" type="#_x0000_t202" style="position:absolute;left:20475;top:8625;width:3056;height:29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e6qMYA&#10;AADcAAAADwAAAGRycy9kb3ducmV2LnhtbESPQWsCMRSE74L/ITyhF6lZPajdGqUVLFK0pVqKx8fm&#10;dbO4eVmSqOu/bwShx2FmvmFmi9bW4kw+VI4VDAcZCOLC6YpLBd/71eMURIjIGmvHpOBKARbzbmeG&#10;uXYX/qLzLpYiQTjkqMDE2ORShsKQxTBwDXHyfp23GJP0pdQeLwluaznKsrG0WHFaMNjQ0lBx3J2s&#10;gqN5739mb9vXn/H66j/2J3fwm4NSD7325RlEpDb+h+/ttVYwmT7B7Uw6AnL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ve6qMYAAADcAAAADwAAAAAAAAAAAAAAAACYAgAAZHJz&#10;L2Rvd25yZXYueG1sUEsFBgAAAAAEAAQA9QAAAIsDAAAAAA==&#10;" filled="f" stroked="f" strokeweight=".5pt">
                    <v:textbox>
                      <w:txbxContent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Поле 273" o:spid="_x0000_s1308" type="#_x0000_t202" style="position:absolute;left:20939;top:17251;width:3085;height:29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SF6MMA&#10;AADcAAAADwAAAGRycy9kb3ducmV2LnhtbERPTWsCMRC9C/6HMEIvolk92Lo1SitYpNSKWorHYTPd&#10;LG4mSxJ1/ffNQfD4eN+zRWtrcSEfKscKRsMMBHHhdMWlgp/DavACIkRkjbVjUnCjAIt5tzPDXLsr&#10;7+iyj6VIIRxyVGBibHIpQ2HIYhi6hjhxf85bjAn6UmqP1xRuaznOsom0WHFqMNjQ0lBx2p+tgpP5&#10;7G+zj83772R989+Hszv6r6NST7327RVEpDY+xHf3Wit4nqb56Uw6AnL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hSF6MMAAADcAAAADwAAAAAAAAAAAAAAAACYAgAAZHJzL2Rv&#10;d25yZXYueG1sUEsFBgAAAAAEAAQA9QAAAIgDAAAAAA==&#10;" filled="f" stroked="f" strokeweight=".5pt">
                    <v:textbox>
                      <w:txbxContent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  <w:p w:rsidR="004F59B1" w:rsidRDefault="004F59B1" w:rsidP="004F2EA7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4F2EA7" w:rsidRDefault="004F2EA7" w:rsidP="004F2EA7">
      <w:pPr>
        <w:ind w:firstLine="0"/>
        <w:jc w:val="center"/>
      </w:pPr>
      <w:r w:rsidRPr="004F2EA7">
        <w:t>Рис. 1.</w:t>
      </w:r>
      <w:r>
        <w:t>8</w:t>
      </w:r>
      <w:r w:rsidRPr="004F2EA7">
        <w:t xml:space="preserve">. </w:t>
      </w:r>
      <w:r>
        <w:t>Трубопровод:</w:t>
      </w:r>
    </w:p>
    <w:p w:rsidR="004F2EA7" w:rsidRPr="00B377B1" w:rsidRDefault="004F2EA7" w:rsidP="004F2EA7">
      <w:pPr>
        <w:ind w:firstLine="0"/>
        <w:jc w:val="center"/>
        <w:rPr>
          <w:sz w:val="28"/>
        </w:rPr>
      </w:pPr>
      <w:r w:rsidRPr="004F2EA7">
        <w:rPr>
          <w:i/>
        </w:rPr>
        <w:t>а</w:t>
      </w:r>
      <w:r>
        <w:t xml:space="preserve"> – реальный объект, </w:t>
      </w:r>
      <w:proofErr w:type="gramStart"/>
      <w:r w:rsidRPr="004F2EA7">
        <w:rPr>
          <w:i/>
        </w:rPr>
        <w:t>б</w:t>
      </w:r>
      <w:proofErr w:type="gramEnd"/>
      <w:r>
        <w:t xml:space="preserve"> – расчетная схема в виде балки</w:t>
      </w:r>
    </w:p>
    <w:p w:rsidR="00162315" w:rsidRPr="007511B5" w:rsidRDefault="00580CD0" w:rsidP="00DB7473">
      <w:pPr>
        <w:ind w:left="510" w:firstLine="0"/>
        <w:rPr>
          <w:i/>
          <w:spacing w:val="-4"/>
        </w:rPr>
      </w:pPr>
      <w:r w:rsidRPr="007511B5">
        <w:rPr>
          <w:b/>
          <w:i/>
          <w:spacing w:val="-4"/>
        </w:rPr>
        <w:lastRenderedPageBreak/>
        <w:t>Оболочка</w:t>
      </w:r>
      <w:r w:rsidRPr="007511B5">
        <w:rPr>
          <w:i/>
          <w:spacing w:val="-4"/>
        </w:rPr>
        <w:t xml:space="preserve"> –</w:t>
      </w:r>
      <w:r w:rsidR="00EA2EB2" w:rsidRPr="007511B5">
        <w:rPr>
          <w:i/>
          <w:spacing w:val="-4"/>
        </w:rPr>
        <w:t xml:space="preserve"> </w:t>
      </w:r>
      <w:r w:rsidRPr="007511B5">
        <w:rPr>
          <w:i/>
          <w:spacing w:val="-4"/>
        </w:rPr>
        <w:t xml:space="preserve">тело, </w:t>
      </w:r>
      <w:r w:rsidR="00DB7473" w:rsidRPr="007511B5">
        <w:rPr>
          <w:i/>
          <w:spacing w:val="-4"/>
        </w:rPr>
        <w:t xml:space="preserve">ограниченное двумя криволинейными поверхностями, </w:t>
      </w:r>
      <w:r w:rsidRPr="007511B5">
        <w:rPr>
          <w:i/>
          <w:spacing w:val="-4"/>
        </w:rPr>
        <w:t>одно из измерений которого (толщина) значительно меньше двух других</w:t>
      </w:r>
      <w:r w:rsidR="00DB7473" w:rsidRPr="007511B5">
        <w:rPr>
          <w:i/>
          <w:spacing w:val="-4"/>
        </w:rPr>
        <w:t xml:space="preserve"> (</w:t>
      </w:r>
      <w:r w:rsidR="007511B5" w:rsidRPr="007511B5">
        <w:rPr>
          <w:i/>
          <w:spacing w:val="-4"/>
        </w:rPr>
        <w:t>р</w:t>
      </w:r>
      <w:r w:rsidR="00DB7473" w:rsidRPr="007511B5">
        <w:rPr>
          <w:i/>
          <w:spacing w:val="-4"/>
        </w:rPr>
        <w:t>ис</w:t>
      </w:r>
      <w:r w:rsidR="007511B5" w:rsidRPr="007511B5">
        <w:rPr>
          <w:i/>
          <w:spacing w:val="-4"/>
        </w:rPr>
        <w:t xml:space="preserve">. </w:t>
      </w:r>
      <w:r w:rsidR="00DB7473" w:rsidRPr="007511B5">
        <w:rPr>
          <w:i/>
          <w:spacing w:val="-4"/>
        </w:rPr>
        <w:t>1.9, а)</w:t>
      </w:r>
      <w:r w:rsidRPr="007511B5">
        <w:rPr>
          <w:i/>
          <w:spacing w:val="-4"/>
        </w:rPr>
        <w:t>.</w:t>
      </w:r>
    </w:p>
    <w:p w:rsidR="005E085D" w:rsidRDefault="005E085D" w:rsidP="00D16D9A">
      <w:pPr>
        <w:ind w:firstLine="510"/>
        <w:rPr>
          <w:sz w:val="28"/>
        </w:rPr>
      </w:pPr>
      <w:r>
        <w:rPr>
          <w:sz w:val="28"/>
        </w:rPr>
        <w:t>К схеме оболочки сводятся такие конструктивные элементы, как стенки сосудов</w:t>
      </w:r>
      <w:r w:rsidR="00DB7473" w:rsidRPr="00DB7473">
        <w:rPr>
          <w:sz w:val="28"/>
        </w:rPr>
        <w:t xml:space="preserve"> </w:t>
      </w:r>
      <w:r w:rsidR="00DB7473">
        <w:rPr>
          <w:sz w:val="28"/>
        </w:rPr>
        <w:t xml:space="preserve">для хранения жидкостей, газов и сыпучих материалов (стенки резервуаров, бункеров, химических аппаратов, реакторов, стенки </w:t>
      </w:r>
      <w:proofErr w:type="spellStart"/>
      <w:r w:rsidR="00DB7473">
        <w:rPr>
          <w:sz w:val="28"/>
        </w:rPr>
        <w:t>кожухотрубчатых</w:t>
      </w:r>
      <w:proofErr w:type="spellEnd"/>
      <w:r w:rsidR="00DB7473">
        <w:rPr>
          <w:sz w:val="28"/>
        </w:rPr>
        <w:t xml:space="preserve"> теплообменников и т.п.), листовые конструкции (кожух воздухонагревателя, пылеуловителя), купола и св</w:t>
      </w:r>
      <w:r w:rsidR="00DB7473">
        <w:rPr>
          <w:sz w:val="28"/>
        </w:rPr>
        <w:t>о</w:t>
      </w:r>
      <w:r w:rsidR="00DB7473">
        <w:rPr>
          <w:sz w:val="28"/>
        </w:rPr>
        <w:t>ды зданий.</w:t>
      </w:r>
    </w:p>
    <w:p w:rsidR="00C45A55" w:rsidRPr="005A647A" w:rsidRDefault="00DB7473" w:rsidP="00D16D9A">
      <w:pPr>
        <w:ind w:firstLine="510"/>
        <w:rPr>
          <w:spacing w:val="-4"/>
          <w:sz w:val="28"/>
        </w:rPr>
      </w:pPr>
      <w:r w:rsidRPr="005A647A">
        <w:rPr>
          <w:spacing w:val="-4"/>
          <w:sz w:val="28"/>
        </w:rPr>
        <w:t xml:space="preserve">Если при тех же соотношениях размеров тело ограничено параллельными плоскостями, то оно называется </w:t>
      </w:r>
      <w:r w:rsidRPr="005A647A">
        <w:rPr>
          <w:i/>
          <w:spacing w:val="-4"/>
          <w:sz w:val="28"/>
        </w:rPr>
        <w:t>пластиной</w:t>
      </w:r>
      <w:r w:rsidR="005A647A" w:rsidRPr="005A647A">
        <w:rPr>
          <w:spacing w:val="-4"/>
          <w:sz w:val="28"/>
        </w:rPr>
        <w:t xml:space="preserve"> (</w:t>
      </w:r>
      <w:r w:rsidR="00C62082">
        <w:rPr>
          <w:spacing w:val="-4"/>
          <w:sz w:val="28"/>
        </w:rPr>
        <w:t>р</w:t>
      </w:r>
      <w:r w:rsidR="005A647A" w:rsidRPr="005A647A">
        <w:rPr>
          <w:spacing w:val="-4"/>
          <w:sz w:val="28"/>
        </w:rPr>
        <w:t>ис. 1.9, б)</w:t>
      </w:r>
      <w:r w:rsidRPr="005A647A">
        <w:rPr>
          <w:spacing w:val="-4"/>
          <w:sz w:val="28"/>
        </w:rPr>
        <w:t>.</w:t>
      </w:r>
    </w:p>
    <w:bookmarkEnd w:id="0"/>
    <w:p w:rsidR="005A647A" w:rsidRPr="005A647A" w:rsidRDefault="005A647A" w:rsidP="00D16D9A">
      <w:pPr>
        <w:ind w:firstLine="510"/>
        <w:rPr>
          <w:sz w:val="28"/>
          <w:szCs w:val="28"/>
        </w:rPr>
      </w:pPr>
    </w:p>
    <w:p w:rsidR="005A647A" w:rsidRPr="005A647A" w:rsidRDefault="003B1A0D" w:rsidP="005A647A">
      <w:pPr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2FA6A8EB" wp14:editId="27AB1C95">
                <wp:extent cx="4446000" cy="1796400"/>
                <wp:effectExtent l="0" t="0" r="0" b="0"/>
                <wp:docPr id="833" name="Полотно 8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34" name="Группа 834"/>
                        <wpg:cNvGrpSpPr>
                          <a:grpSpLocks noChangeAspect="1"/>
                        </wpg:cNvGrpSpPr>
                        <wpg:grpSpPr>
                          <a:xfrm>
                            <a:off x="260579" y="105909"/>
                            <a:ext cx="3952800" cy="1589542"/>
                            <a:chOff x="260600" y="105944"/>
                            <a:chExt cx="4157951" cy="1759938"/>
                          </a:xfrm>
                        </wpg:grpSpPr>
                        <wps:wsp>
                          <wps:cNvPr id="792" name="Дуга 792"/>
                          <wps:cNvSpPr/>
                          <wps:spPr>
                            <a:xfrm rot="16200000">
                              <a:off x="294209" y="757940"/>
                              <a:ext cx="837512" cy="837512"/>
                            </a:xfrm>
                            <a:prstGeom prst="arc">
                              <a:avLst>
                                <a:gd name="adj1" fmla="val 16200000"/>
                                <a:gd name="adj2" fmla="val 5373030"/>
                              </a:avLst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85038" tIns="42520" rIns="85038" bIns="425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3" name="Дуга 793"/>
                          <wps:cNvSpPr/>
                          <wps:spPr>
                            <a:xfrm rot="16200000">
                              <a:off x="260600" y="715593"/>
                              <a:ext cx="904507" cy="904508"/>
                            </a:xfrm>
                            <a:prstGeom prst="arc">
                              <a:avLst>
                                <a:gd name="adj1" fmla="val 16200000"/>
                                <a:gd name="adj2" fmla="val 5377689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4F59B1" w:rsidRDefault="004F59B1" w:rsidP="003B1A0D"/>
                            </w:txbxContent>
                          </wps:txbx>
                          <wps:bodyPr rot="0" spcFirstLastPara="0" vert="horz" wrap="square" lIns="85038" tIns="42520" rIns="85038" bIns="425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4" name="Дуга 794"/>
                          <wps:cNvSpPr/>
                          <wps:spPr>
                            <a:xfrm rot="16200000">
                              <a:off x="873964" y="105944"/>
                              <a:ext cx="904507" cy="904508"/>
                            </a:xfrm>
                            <a:prstGeom prst="arc">
                              <a:avLst>
                                <a:gd name="adj1" fmla="val 18920659"/>
                                <a:gd name="adj2" fmla="val 5377689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4F59B1" w:rsidRDefault="004F59B1" w:rsidP="003B1A0D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85038" tIns="42520" rIns="85038" bIns="425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5" name="Прямая соединительная линия 795"/>
                          <wps:cNvCnPr/>
                          <wps:spPr>
                            <a:xfrm flipV="1">
                              <a:off x="1165095" y="531818"/>
                              <a:ext cx="621224" cy="633092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6" name="Прямая соединительная линия 796"/>
                          <wps:cNvCnPr/>
                          <wps:spPr>
                            <a:xfrm flipV="1">
                              <a:off x="405544" y="212735"/>
                              <a:ext cx="621048" cy="63286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7" name="Прямая соединительная линия 797"/>
                          <wps:cNvCnPr/>
                          <wps:spPr>
                            <a:xfrm flipV="1">
                              <a:off x="294210" y="757939"/>
                              <a:ext cx="432302" cy="409032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" name="Прямая соединительная линия 798"/>
                          <wps:cNvCnPr/>
                          <wps:spPr>
                            <a:xfrm>
                              <a:off x="261238" y="1166971"/>
                              <a:ext cx="32975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9" name="Прямая соединительная линия 799"/>
                          <wps:cNvCnPr/>
                          <wps:spPr>
                            <a:xfrm flipV="1">
                              <a:off x="1131710" y="1166984"/>
                              <a:ext cx="33396" cy="6437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0" name="Прямоугольник 800"/>
                          <wps:cNvSpPr/>
                          <wps:spPr>
                            <a:xfrm>
                              <a:off x="2561327" y="1127459"/>
                              <a:ext cx="1063635" cy="42547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85038" tIns="42520" rIns="85038" bIns="425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1" name="Прямая соединительная линия 801"/>
                          <wps:cNvCnPr/>
                          <wps:spPr>
                            <a:xfrm flipV="1">
                              <a:off x="2561326" y="425452"/>
                              <a:ext cx="793903" cy="702002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2" name="Прямая соединительная линия 802"/>
                          <wps:cNvCnPr/>
                          <wps:spPr>
                            <a:xfrm flipV="1">
                              <a:off x="3624960" y="420374"/>
                              <a:ext cx="793587" cy="7020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3" name="Прямая соединительная линия 803"/>
                          <wps:cNvCnPr/>
                          <wps:spPr>
                            <a:xfrm flipV="1">
                              <a:off x="3624960" y="471417"/>
                              <a:ext cx="793587" cy="7020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4" name="Прямая соединительная линия 804"/>
                          <wps:cNvCnPr/>
                          <wps:spPr>
                            <a:xfrm>
                              <a:off x="4418545" y="420382"/>
                              <a:ext cx="0" cy="51034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5" name="Прямая соединительная линия 805"/>
                          <wps:cNvCnPr/>
                          <wps:spPr>
                            <a:xfrm>
                              <a:off x="3355224" y="425452"/>
                              <a:ext cx="1063327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6" name="Прямая соединительная линия 806"/>
                          <wps:cNvCnPr/>
                          <wps:spPr>
                            <a:xfrm>
                              <a:off x="3624958" y="1173414"/>
                              <a:ext cx="0" cy="31567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7" name="Прямая соединительная линия 807"/>
                          <wps:cNvCnPr/>
                          <wps:spPr>
                            <a:xfrm>
                              <a:off x="4418545" y="471419"/>
                              <a:ext cx="0" cy="31554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8" name="Прямая соединительная линия 808"/>
                          <wps:cNvCnPr/>
                          <wps:spPr>
                            <a:xfrm>
                              <a:off x="2561590" y="1173548"/>
                              <a:ext cx="0" cy="31554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9" name="Прямая соединительная линия 809"/>
                          <wps:cNvCnPr/>
                          <wps:spPr>
                            <a:xfrm>
                              <a:off x="2397948" y="638186"/>
                              <a:ext cx="0" cy="63463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0" name="Прямая соединительная линия 810"/>
                          <wps:cNvCnPr/>
                          <wps:spPr>
                            <a:xfrm>
                              <a:off x="1786593" y="549094"/>
                              <a:ext cx="0" cy="31554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1" name="Прямая соединительная линия 811"/>
                          <wps:cNvCnPr/>
                          <wps:spPr>
                            <a:xfrm>
                              <a:off x="1170938" y="1170002"/>
                              <a:ext cx="0" cy="31554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2" name="Прямая соединительная линия 812"/>
                          <wps:cNvCnPr/>
                          <wps:spPr>
                            <a:xfrm>
                              <a:off x="267683" y="1161135"/>
                              <a:ext cx="0" cy="314906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3" name="Прямая соединительная линия 813"/>
                          <wps:cNvCnPr/>
                          <wps:spPr>
                            <a:xfrm>
                              <a:off x="2561322" y="1476041"/>
                              <a:ext cx="1063048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med" len="lg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4" name="Прямая соединительная линия 814"/>
                          <wps:cNvCnPr/>
                          <wps:spPr>
                            <a:xfrm>
                              <a:off x="267681" y="1469586"/>
                              <a:ext cx="904508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med" len="lg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5" name="Прямая соединительная линия 815"/>
                          <wps:cNvCnPr/>
                          <wps:spPr>
                            <a:xfrm flipV="1">
                              <a:off x="3624369" y="757948"/>
                              <a:ext cx="793587" cy="70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med" len="lg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6" name="Прямая соединительная линия 816"/>
                          <wps:cNvCnPr/>
                          <wps:spPr>
                            <a:xfrm flipV="1">
                              <a:off x="1177893" y="836735"/>
                              <a:ext cx="621048" cy="63286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med" len="lg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7" name="Прямая соединительная линия 817"/>
                          <wps:cNvCnPr/>
                          <wps:spPr>
                            <a:xfrm>
                              <a:off x="2375284" y="1168230"/>
                              <a:ext cx="21440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8" name="Прямая соединительная линия 818"/>
                          <wps:cNvCnPr/>
                          <wps:spPr>
                            <a:xfrm>
                              <a:off x="2375291" y="1131581"/>
                              <a:ext cx="212731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9" name="Прямая со стрелкой 819"/>
                          <wps:cNvCnPr/>
                          <wps:spPr>
                            <a:xfrm>
                              <a:off x="2397948" y="638184"/>
                              <a:ext cx="0" cy="493407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0" name="Прямая со стрелкой 820"/>
                          <wps:cNvCnPr/>
                          <wps:spPr>
                            <a:xfrm flipV="1">
                              <a:off x="2397948" y="1173549"/>
                              <a:ext cx="0" cy="209183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1" name="Прямая соединительная линия 821"/>
                          <wps:cNvCnPr/>
                          <wps:spPr>
                            <a:xfrm flipH="1">
                              <a:off x="939239" y="531824"/>
                              <a:ext cx="368451" cy="41561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2" name="Прямая соединительная линия 822"/>
                          <wps:cNvCnPr/>
                          <wps:spPr>
                            <a:xfrm flipH="1">
                              <a:off x="1040412" y="423558"/>
                              <a:ext cx="368135" cy="415413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3" name="Прямая соединительная линия 823"/>
                          <wps:cNvCnPr/>
                          <wps:spPr>
                            <a:xfrm flipV="1">
                              <a:off x="882682" y="870667"/>
                              <a:ext cx="130442" cy="13979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4" name="Прямая соединительная линия 824"/>
                          <wps:cNvCnPr/>
                          <wps:spPr>
                            <a:xfrm flipH="1">
                              <a:off x="889779" y="595047"/>
                              <a:ext cx="368135" cy="415413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none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5" name="Поле 825"/>
                          <wps:cNvSpPr txBox="1"/>
                          <wps:spPr>
                            <a:xfrm>
                              <a:off x="1330854" y="917743"/>
                              <a:ext cx="233675" cy="21302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CB6CCF" w:rsidRDefault="004F59B1" w:rsidP="003B1A0D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 w:rsidRPr="00CB6CCF">
                                  <w:rPr>
                                    <w:i/>
                                    <w:lang w:val="en-US"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85038" tIns="42520" rIns="85038" bIns="425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6" name="Поле 243"/>
                          <wps:cNvSpPr txBox="1"/>
                          <wps:spPr>
                            <a:xfrm>
                              <a:off x="3834828" y="886080"/>
                              <a:ext cx="233675" cy="244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3B1A0D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5038" tIns="42520" rIns="85038" bIns="425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7" name="Поле 243"/>
                          <wps:cNvSpPr txBox="1"/>
                          <wps:spPr>
                            <a:xfrm>
                              <a:off x="579524" y="1242929"/>
                              <a:ext cx="266405" cy="244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CB6CCF" w:rsidRDefault="004F59B1" w:rsidP="003B1A0D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lang w:val="en-US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5038" tIns="42520" rIns="85038" bIns="425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8" name="Поле 243"/>
                          <wps:cNvSpPr txBox="1"/>
                          <wps:spPr>
                            <a:xfrm>
                              <a:off x="2983676" y="1243414"/>
                              <a:ext cx="266405" cy="2430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3B1A0D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5038" tIns="42520" rIns="85038" bIns="425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9" name="Поле 243"/>
                          <wps:cNvSpPr txBox="1"/>
                          <wps:spPr>
                            <a:xfrm>
                              <a:off x="2066998" y="788858"/>
                              <a:ext cx="328525" cy="1518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3B1A0D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vert270" wrap="none" lIns="85038" tIns="42520" rIns="85038" bIns="425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0" name="Поле 243"/>
                          <wps:cNvSpPr txBox="1"/>
                          <wps:spPr>
                            <a:xfrm>
                              <a:off x="984288" y="499951"/>
                              <a:ext cx="233675" cy="24375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3B1A0D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5038" tIns="42520" rIns="85038" bIns="425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1" name="Поле 273"/>
                          <wps:cNvSpPr txBox="1"/>
                          <wps:spPr>
                            <a:xfrm>
                              <a:off x="579566" y="1566637"/>
                              <a:ext cx="279874" cy="2992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3B1A0D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  <w:p w:rsidR="004F59B1" w:rsidRDefault="004F59B1" w:rsidP="003B1A0D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2" name="Поле 273"/>
                          <wps:cNvSpPr txBox="1"/>
                          <wps:spPr>
                            <a:xfrm>
                              <a:off x="3023850" y="1565915"/>
                              <a:ext cx="282546" cy="2992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87460D" w:rsidRDefault="004F59B1" w:rsidP="003B1A0D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  <w:p w:rsidR="004F59B1" w:rsidRDefault="004F59B1" w:rsidP="003B1A0D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833" o:spid="_x0000_s1309" editas="canvas" style="width:350.1pt;height:141.45pt;mso-position-horizontal-relative:char;mso-position-vertical-relative:line" coordsize="44456,17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">
                <v:shape id="_x0000_s1310" type="#_x0000_t75" style="position:absolute;width:44456;height:17957;visibility:visible;mso-wrap-style:square">
                  <v:fill o:detectmouseclick="t"/>
                  <v:path o:connecttype="none"/>
                </v:shape>
                <v:group id="Группа 834" o:spid="_x0000_s1311" style="position:absolute;left:2605;top:1059;width:39528;height:15895" coordorigin="2606,1059" coordsize="41579,175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mwAT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57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6bABMxgAAANwA&#10;AAAPAAAAAAAAAAAAAAAAAKoCAABkcnMvZG93bnJldi54bWxQSwUGAAAAAAQABAD6AAAAnQMAAAAA&#10;">
                  <o:lock v:ext="edit" aspectratio="t"/>
                  <v:shape id="Дуга 792" o:spid="_x0000_s1312" style="position:absolute;left:2942;top:7579;width:8375;height:8375;rotation:-90;visibility:visible;mso-wrap-style:square;v-text-anchor:middle" coordsize="837512,8375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vrtMYA&#10;AADcAAAADwAAAGRycy9kb3ducmV2LnhtbESPQWvCQBSE74X+h+UVvJS6UdHW1FWqIAiCYNSqt0f2&#10;NQnNvg3ZVeO/dwXB4zDzzTCjSWNKcabaFZYVdNoRCOLU6oIzBdvN/OMLhPPIGkvLpOBKDibj15cR&#10;xtpeeE3nxGcilLCLUUHufRVL6dKcDLq2rYiD92drgz7IOpO6xksoN6XsRtFAGiw4LORY0Syn9D85&#10;GQWf+8Nvf/W+7F9lJ6mmCfWy466nVOut+fkG4anxz/CDXujADbtwPxOOgBz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PvrtMYAAADcAAAADwAAAAAAAAAAAAAAAACYAgAAZHJz&#10;L2Rvd25yZXYueG1sUEsFBgAAAAAEAAQA9QAAAIsDAAAAAA==&#10;" path="m418756,nsc649387,,836604,186484,837509,417113v905,230630,-184843,418576,-415468,420386l418756,418756,418756,xem418756,nfc649387,,836604,186484,837509,417113v905,230630,-184843,418576,-415468,420386e" filled="f" strokecolor="black [3213]" strokeweight="1.5pt">
                    <v:path arrowok="t" o:connecttype="custom" o:connectlocs="418756,0;837509,417113;422041,837499" o:connectangles="0,0,0"/>
                  </v:shape>
                  <v:shape id="Дуга 793" o:spid="_x0000_s1313" style="position:absolute;left:2606;top:7155;width:9046;height:9045;rotation:-90;visibility:visible;mso-wrap-style:square;v-text-anchor:middle" coordsize="904507,90450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O1NscA&#10;AADcAAAADwAAAGRycy9kb3ducmV2LnhtbESPT2vCQBTE7wW/w/IEL6FuaqHW6CpFtP45KNqi10f2&#10;mQSzb2N21fTbd4VCj8PM/IYZTRpTihvVrrCs4KUbgyBOrS44U/D9NX9+B+E8ssbSMin4IQeTcetp&#10;hIm2d97Rbe8zESDsElSQe18lUro0J4Ouayvi4J1sbdAHWWdS13gPcFPKXhy/SYMFh4UcK5rmlJ73&#10;V6Mgio7FdrM6SD4sPueViy44m66V6rSbjyEIT43/D/+1l1pBf/AKjzPhCMjx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PjtTbHAAAA3AAAAA8AAAAAAAAAAAAAAAAAmAIAAGRy&#10;cy9kb3ducmV2LnhtbFBLBQYAAAAABAAEAPUAAACMAwAAAAA=&#10;" adj="-11796480,,5400" path="m452253,nsc701453,,903696,201588,904505,450787v809,249199,-200122,452095,-449317,453712l452254,452254v,-150751,-1,-301503,-1,-452254xem452253,nfc701453,,903696,201588,904505,450787v809,249199,-200122,452095,-449317,453712e" filled="f" strokecolor="black [3213]" strokeweight="1.5pt">
                    <v:stroke joinstyle="miter"/>
                    <v:formulas/>
                    <v:path arrowok="t" o:connecttype="custom" o:connectlocs="452253,0;904505,450787;455188,904499" o:connectangles="0,0,0" textboxrect="0,0,904507,904508"/>
                    <v:textbox inset="2.36217mm,1.1811mm,2.36217mm,1.1811mm">
                      <w:txbxContent>
                        <w:p w:rsidR="004F59B1" w:rsidRDefault="004F59B1" w:rsidP="003B1A0D"/>
                      </w:txbxContent>
                    </v:textbox>
                  </v:shape>
                  <v:shape id="Дуга 794" o:spid="_x0000_s1314" style="position:absolute;left:8739;top:1059;width:9045;height:9045;rotation:-90;visibility:visible;mso-wrap-style:square;v-text-anchor:middle" coordsize="904507,90450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otQscA&#10;AADcAAAADwAAAGRycy9kb3ducmV2LnhtbESPT2vCQBTE7wW/w/IEL6FuKqXW6CpFtP45KNqi10f2&#10;mQSzb2N21fTbd4VCj8PM/IYZTRpTihvVrrCs4KUbgyBOrS44U/D9NX9+B+E8ssbSMin4IQeTcetp&#10;hIm2d97Rbe8zESDsElSQe18lUro0J4Ouayvi4J1sbdAHWWdS13gPcFPKXhy/SYMFh4UcK5rmlJ73&#10;V6Mgio7FdrM6SD4sPueViy44m66V6rSbjyEIT43/D/+1l1pBf/AKjzPhCMjx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wKLULHAAAA3AAAAA8AAAAAAAAAAAAAAAAAmAIAAGRy&#10;cy9kb3ducmV2LnhtbFBLBQYAAAAABAAEAPUAAACMAwAAAAA=&#10;" adj="-11796480,,5400" path="m773961,134390nsc901802,263777,939689,457162,870123,625224,800557,793286,637076,903318,455188,904499l452254,452254,773961,134390xem773961,134390nfc901802,263777,939689,457162,870123,625224,800557,793286,637076,903318,455188,904499e" filled="f" strokecolor="black [3213]" strokeweight="1.5pt">
                    <v:stroke joinstyle="miter"/>
                    <v:formulas/>
                    <v:path arrowok="t" o:connecttype="custom" o:connectlocs="773961,134390;870123,625224;455188,904499" o:connectangles="0,0,0" textboxrect="0,0,904507,904508"/>
                    <v:textbox inset="2.36217mm,1.1811mm,2.36217mm,1.1811mm">
                      <w:txbxContent>
                        <w:p w:rsidR="004F59B1" w:rsidRDefault="004F59B1" w:rsidP="003B1A0D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795" o:spid="_x0000_s1315" style="position:absolute;flip:y;visibility:visible;mso-wrap-style:square" from="11650,5318" to="17863,11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WeZcUAAADcAAAADwAAAGRycy9kb3ducmV2LnhtbESPT2vCQBTE74LfYXlCb3WTErVNXYMt&#10;tkgPxb/3R/Z1E8y+Ddmtpt/eFQoeh5n5DTMvetuIM3W+dqwgHScgiEunazYKDvuPx2cQPiBrbByT&#10;gj/yUCyGgznm2l14S+ddMCJC2OeooAqhzaX0ZUUW/di1xNH7cZ3FEGVnpO7wEuG2kU9JMpUWa44L&#10;Fbb0XlF52v1aBSvUn9n2a7LS+++NMVmfJm/HVKmHUb98BRGoD/fwf3utFcxeJnA7E4+A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nWeZcUAAADcAAAADwAAAAAAAAAA&#10;AAAAAAChAgAAZHJzL2Rvd25yZXYueG1sUEsFBgAAAAAEAAQA+QAAAJMDAAAAAA==&#10;" strokecolor="black [3213]" strokeweight="1.5pt"/>
                  <v:line id="Прямая соединительная линия 796" o:spid="_x0000_s1316" style="position:absolute;flip:y;visibility:visible;mso-wrap-style:square" from="4055,2127" to="10265,8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cAEsQAAADcAAAADwAAAGRycy9kb3ducmV2LnhtbESPT2sCMRTE70K/Q3gFb5pdsVZXo1TR&#10;UjxI/Xd/bJ7ZpZuXZRN1++2bguBxmJnfMLNFaytxo8aXjhWk/QQEce50yUbB6bjpjUH4gKyxckwK&#10;fsnDYv7SmWGm3Z33dDsEIyKEfYYKihDqTEqfF2TR911NHL2LayyGKBsjdYP3CLeVHCTJSFosOS4U&#10;WNOqoPzncLUK1qg/h/vt21ofd9/GDNs0WZ5Tpbqv7ccURKA2PMOP9pdW8D4Zwf+ZeAT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pwASxAAAANwAAAAPAAAAAAAAAAAA&#10;AAAAAKECAABkcnMvZG93bnJldi54bWxQSwUGAAAAAAQABAD5AAAAkgMAAAAA&#10;" strokecolor="black [3213]" strokeweight="1.5pt"/>
                  <v:line id="Прямая соединительная линия 797" o:spid="_x0000_s1317" style="position:absolute;flip:y;visibility:visible;mso-wrap-style:square" from="2942,7579" to="7265,11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ulicUAAADcAAAADwAAAGRycy9kb3ducmV2LnhtbESPW2sCMRSE34X+h3AKvml2xXpZjVJF&#10;S/Gh1Nv7YXPMLt2cLJuo23/fFAQfh5n5hpkvW1uJGzW+dKwg7ScgiHOnSzYKTsdtbwLCB2SNlWNS&#10;8EselouXzhwz7e68p9shGBEh7DNUUIRQZ1L6vCCLvu9q4uhdXGMxRNkYqRu8R7it5CBJRtJiyXGh&#10;wJrWBeU/h6tVsEH9Mdzv3jb6+PVtzLBNk9U5Var72r7PQARqwzP8aH9qBePpGP7PxCM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eulicUAAADcAAAADwAAAAAAAAAA&#10;AAAAAAChAgAAZHJzL2Rvd25yZXYueG1sUEsFBgAAAAAEAAQA+QAAAJMDAAAAAA==&#10;" strokecolor="black [3213]" strokeweight="1.5pt"/>
                  <v:line id="Прямая соединительная линия 798" o:spid="_x0000_s1318" style="position:absolute;visibility:visible;mso-wrap-style:square" from="2612,11669" to="2942,11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ikGcAAAADcAAAADwAAAGRycy9kb3ducmV2LnhtbERPPW/CMBDdK/EfrENiKw4MbQkYBEiU&#10;rg0wsJ3iI46Iz5HtkPDv8VCp49P7Xm0G24gH+VA7VjCbZiCIS6drrhScT4f3LxAhImtsHJOCJwXY&#10;rEdvK8y16/mXHkWsRArhkKMCE2ObSxlKQxbD1LXEibs5bzEm6CupPfYp3DZynmUf0mLNqcFgS3tD&#10;5b3orIJrt4v+eJLbvhj232Z+aMrOXZSajIftEkSkIf6L/9w/WsHnIq1NZ9IRkO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IopBnAAAAA3AAAAA8AAAAAAAAAAAAAAAAA&#10;oQIAAGRycy9kb3ducmV2LnhtbFBLBQYAAAAABAAEAPkAAACOAwAAAAA=&#10;" strokecolor="black [3213]" strokeweight="1.5pt"/>
                  <v:line id="Прямая соединительная линия 799" o:spid="_x0000_s1319" style="position:absolute;flip:y;visibility:visible;mso-wrap-style:square" from="11317,11669" to="11651,11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iUYMUAAADcAAAADwAAAGRycy9kb3ducmV2LnhtbESPQWvCQBSE74L/YXlCb3WTYm0Ts0oV&#10;W6SHUrXeH9nnJph9G7JbTf+9KxQ8DjPzDVMsetuIM3W+dqwgHScgiEunazYKfvbvj68gfEDW2Dgm&#10;BX/kYTEfDgrMtbvwls67YESEsM9RQRVCm0vpy4os+rFriaN3dJ3FEGVnpO7wEuG2kU9JMpUWa44L&#10;Fba0qqg87X6tgjXqj8n283mt91/fxkz6NFkeUqUeRv3bDESgPtzD/+2NVvCSZX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ziUYMUAAADcAAAADwAAAAAAAAAA&#10;AAAAAAChAgAAZHJzL2Rvd25yZXYueG1sUEsFBgAAAAAEAAQA+QAAAJMDAAAAAA==&#10;" strokecolor="black [3213]" strokeweight="1.5pt"/>
                  <v:rect id="Прямоугольник 800" o:spid="_x0000_s1320" style="position:absolute;left:25613;top:11274;width:10636;height:4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xsxMIA&#10;AADcAAAADwAAAGRycy9kb3ducmV2LnhtbERP3WrCMBS+H/gO4QjezdThhlajFGGzlO1i6gMcm2Nb&#10;bE5KkrX17ZeLwS4/vv/tfjSt6Mn5xrKCxTwBQVxa3XCl4HJ+f16B8AFZY2uZFDzIw343edpiqu3A&#10;39SfQiViCPsUFdQhdKmUvqzJoJ/bjjhyN+sMhghdJbXDIYabVr4kyZs02HBsqLGjQ03l/fRjFDTh&#10;67zA/DO7XNeuWnJefLweC6Vm0zHbgAg0hn/xnzvXClZJnB/PxCMgd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HGzEwgAAANwAAAAPAAAAAAAAAAAAAAAAAJgCAABkcnMvZG93&#10;bnJldi54bWxQSwUGAAAAAAQABAD1AAAAhwMAAAAA&#10;" filled="f" strokecolor="black [3213]" strokeweight="1.5pt">
                    <v:textbox inset="2.36217mm,1.1811mm,2.36217mm,1.1811mm"/>
                  </v:rect>
                  <v:line id="Прямая соединительная линия 801" o:spid="_x0000_s1321" style="position:absolute;flip:y;visibility:visible;mso-wrap-style:square" from="25613,4254" to="33552,11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CZt8QAAADcAAAADwAAAGRycy9kb3ducmV2LnhtbESPT2sCMRTE70K/Q3iF3jRZUZGtUdpi&#10;RTyIf9r7Y/OaXbp5WTZR129vBMHjMDO/YWaLztXiTG2oPGvIBgoEceFNxVbDz/G7PwURIrLB2jNp&#10;uFKAxfylN8Pc+Avv6XyIViQIhxw1lDE2uZShKMlhGPiGOHl/vnUYk2ytNC1eEtzVcqjURDqsOC2U&#10;2NBXScX/4eQ0LNGsRvvNeGmO2521oy5Tn7+Z1m+v3cc7iEhdfIYf7bXRMFUZ3M+kIyD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8Jm3xAAAANwAAAAPAAAAAAAAAAAA&#10;AAAAAKECAABkcnMvZG93bnJldi54bWxQSwUGAAAAAAQABAD5AAAAkgMAAAAA&#10;" strokecolor="black [3213]" strokeweight="1.5pt"/>
                  <v:line id="Прямая соединительная линия 802" o:spid="_x0000_s1322" style="position:absolute;flip:y;visibility:visible;mso-wrap-style:square" from="36249,4203" to="44185,11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IHwMMAAADcAAAADwAAAGRycy9kb3ducmV2LnhtbESPT2sCMRTE7wW/Q3iCt5qs2CKrUbRo&#10;KR6Kf++PzTO7uHlZNqluv70pFDwOM/MbZrboXC1u1IbKs4ZsqEAQF95UbDWcjpvXCYgQkQ3WnknD&#10;LwVYzHsvM8yNv/OebodoRYJwyFFDGWOTSxmKkhyGoW+Ik3fxrcOYZGulafGe4K6WI6XepcOK00KJ&#10;DX2UVFwPP07DGs3neL99W5vj987acZep1TnTetDvllMQkbr4DP+3v4yGiRrB35l0BOT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iB8DDAAAA3AAAAA8AAAAAAAAAAAAA&#10;AAAAoQIAAGRycy9kb3ducmV2LnhtbFBLBQYAAAAABAAEAPkAAACRAwAAAAA=&#10;" strokecolor="black [3213]" strokeweight="1.5pt"/>
                  <v:line id="Прямая соединительная линия 803" o:spid="_x0000_s1323" style="position:absolute;flip:y;visibility:visible;mso-wrap-style:square" from="36249,4714" to="44185,11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6iW8QAAADcAAAADwAAAGRycy9kb3ducmV2LnhtbESPQWsCMRSE7wX/Q3iF3jRZq0VWo2ix&#10;RTxI1fb+2DyzSzcvyybV9d8bQehxmJlvmNmic7U4UxsqzxqygQJBXHhTsdXwffzoT0CEiGyw9kwa&#10;rhRgMe89zTA3/sJ7Oh+iFQnCIUcNZYxNLmUoSnIYBr4hTt7Jtw5jkq2VpsVLgrtaDpV6kw4rTgsl&#10;NvReUvF7+HMa1mg+R/vteG2Ouy9rR12mVj+Z1i/P3XIKIlIX/8OP9sZomKhXuJ9JR0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bqJbxAAAANwAAAAPAAAAAAAAAAAA&#10;AAAAAKECAABkcnMvZG93bnJldi54bWxQSwUGAAAAAAQABAD5AAAAkgMAAAAA&#10;" strokecolor="black [3213]" strokeweight="1.5pt"/>
                  <v:line id="Прямая соединительная линия 804" o:spid="_x0000_s1324" style="position:absolute;visibility:visible;mso-wrap-style:square" from="44185,4203" to="44185,4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uvzcIAAADcAAAADwAAAGRycy9kb3ducmV2LnhtbESPQYvCMBSE7wv+h/CEva2psixSjaKC&#10;utetuwdvj+bZFJuXkqS2/nuzIHgcZuYbZrkebCNu5EPtWMF0koEgLp2uuVLwe9p/zEGEiKyxcUwK&#10;7hRgvRq9LTHXrucfuhWxEgnCIUcFJsY2lzKUhiyGiWuJk3dx3mJM0ldSe+wT3DZylmVf0mLNacFg&#10;SztD5bXorIJzt43+eJKbvhh2BzPbN2Xn/pR6Hw+bBYhIQ3yFn+1vrWCefcL/mXQE5O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duvzcIAAADcAAAADwAAAAAAAAAAAAAA&#10;AAChAgAAZHJzL2Rvd25yZXYueG1sUEsFBgAAAAAEAAQA+QAAAJADAAAAAA==&#10;" strokecolor="black [3213]" strokeweight="1.5pt"/>
                  <v:line id="Прямая соединительная линия 805" o:spid="_x0000_s1325" style="position:absolute;visibility:visible;mso-wrap-style:square" from="33552,4254" to="44185,4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cKVsIAAADcAAAADwAAAGRycy9kb3ducmV2LnhtbESPQYvCMBSE7wv+h/CEva2pwi5SjaKC&#10;utetuwdvj+bZFJuXkqS2/nuzIHgcZuYbZrkebCNu5EPtWMF0koEgLp2uuVLwe9p/zEGEiKyxcUwK&#10;7hRgvRq9LTHXrucfuhWxEgnCIUcFJsY2lzKUhiyGiWuJk3dx3mJM0ldSe+wT3DZylmVf0mLNacFg&#10;SztD5bXorIJzt43+eJKbvhh2BzPbN2Xn/pR6Hw+bBYhIQ3yFn+1vrWCefcL/mXQE5O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pcKVsIAAADcAAAADwAAAAAAAAAAAAAA&#10;AAChAgAAZHJzL2Rvd25yZXYueG1sUEsFBgAAAAAEAAQA+QAAAJADAAAAAA==&#10;" strokecolor="black [3213]" strokeweight="1.5pt"/>
                  <v:line id="Прямая соединительная линия 806" o:spid="_x0000_s1326" style="position:absolute;visibility:visible;mso-wrap-style:square" from="36249,11734" to="36249,14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pnOcUAAADcAAAADwAAAGRycy9kb3ducmV2LnhtbESPT2vCQBTE7wW/w/KE3upGwURSVwmC&#10;UOvJf/T6yL4mqdm3YXcb0356Vyj0OMz8ZpjlejCt6Mn5xrKC6SQBQVxa3XCl4HzavixA+ICssbVM&#10;Cn7Iw3o1elpiru2ND9QfQyViCfscFdQhdLmUvqzJoJ/Yjjh6n9YZDFG6SmqHt1huWjlLklQabDgu&#10;1NjRpqbyevw2Chbl+5crsmI3nV+67Lef7dPtR6bU83goXkEEGsJ/+I9+05FLUniciUdAr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3pnOcUAAADcAAAADwAAAAAAAAAA&#10;AAAAAAChAgAAZHJzL2Rvd25yZXYueG1sUEsFBgAAAAAEAAQA+QAAAJMDAAAAAA==&#10;" strokecolor="black [3213]"/>
                  <v:line id="Прямая соединительная линия 807" o:spid="_x0000_s1327" style="position:absolute;visibility:visible;mso-wrap-style:square" from="44185,4714" to="44185,7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bCosUAAADcAAAADwAAAGRycy9kb3ducmV2LnhtbESPT2vCQBTE7wW/w/IEb3WjoJHoKkEQ&#10;qj3VP3h9ZJ9JNPs27G5j2k/fLRR6HGZ+M8xq05tGdOR8bVnBZJyAIC6srrlUcD7tXhcgfEDW2Fgm&#10;BV/kYbMevKww0/bJH9QdQyliCfsMFVQhtJmUvqjIoB/bljh6N+sMhihdKbXDZyw3jZwmyVwarDku&#10;VNjStqLicfw0ChbF4e7yNN9PZpc2/e6m7/PdNVVqNOzzJYhAffgP/9FvOnJJCr9n4hG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DbCosUAAADcAAAADwAAAAAAAAAA&#10;AAAAAAChAgAAZHJzL2Rvd25yZXYueG1sUEsFBgAAAAAEAAQA+QAAAJMDAAAAAA==&#10;" strokecolor="black [3213]"/>
                  <v:line id="Прямая соединительная линия 808" o:spid="_x0000_s1328" style="position:absolute;visibility:visible;mso-wrap-style:square" from="25615,11735" to="25615,14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oaYcAAAADcAAAADwAAAGRycy9kb3ducmV2LnhtbERPTYvCMBC9C/6HMMJeRFMXkVKNIqLg&#10;UauIx6EZ22ozqU3U6q/fHBY8Pt73bNGaSjypcaVlBaNhBII4s7rkXMHxsBnEIJxH1lhZJgVvcrCY&#10;dzszTLR98Z6eqc9FCGGXoILC+zqR0mUFGXRDWxMH7mIbgz7AJpe6wVcIN5X8jaKJNFhyaCiwplVB&#10;2S19GAX56tq/n9PrZ+wn69huxrvT6bJU6qfXLqcgPLX+K/53b7WCOAprw5lwBOT8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XaGmHAAAAA3AAAAA8AAAAAAAAAAAAAAAAA&#10;oQIAAGRycy9kb3ducmV2LnhtbFBLBQYAAAAABAAEAPkAAACOAwAAAAA=&#10;" strokecolor="windowText"/>
                  <v:line id="Прямая соединительная линия 809" o:spid="_x0000_s1329" style="position:absolute;visibility:visible;mso-wrap-style:square" from="23979,6381" to="23979,12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a/+sQAAADcAAAADwAAAGRycy9kb3ducmV2LnhtbESPQYvCMBSE78L+h/AEL6Kpi0i3GkVE&#10;waNbRfb4aJ5ttXnpNlmt/nqzIHgcZuYbZrZoTSWu1LjSsoLRMAJBnFldcq7gsN8MYhDOI2usLJOC&#10;OzlYzD86M0y0vfE3XVOfiwBhl6CCwvs6kdJlBRl0Q1sTB+9kG4M+yCaXusFbgJtKfkbRRBosOSwU&#10;WNOqoOyS/hkF+erc//1Jz4+xn6xjuxnvjsfTUqlet11OQXhq/Tv8am+1gjj6gv8z4QjI+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lr/6xAAAANwAAAAPAAAAAAAAAAAA&#10;AAAAAKECAABkcnMvZG93bnJldi54bWxQSwUGAAAAAAQABAD5AAAAkgMAAAAA&#10;" strokecolor="windowText"/>
                  <v:line id="Прямая соединительная линия 810" o:spid="_x0000_s1330" style="position:absolute;visibility:visible;mso-wrap-style:square" from="17865,5490" to="17865,8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WAusMAAADcAAAADwAAAGRycy9kb3ducmV2LnhtbERPTWvCQBC9C/0PyxR6kbqxiIToGoI0&#10;0GONIj0O2TGJZmfT7Dam/nr3IHh8vO91OppWDNS7xrKC+SwCQVxa3XCl4LDP32MQziNrbC2Tgn9y&#10;kG5eJmtMtL3yjobCVyKEsEtQQe19l0jpypoMupntiAN3sr1BH2BfSd3jNYSbVn5E0VIabDg01NjR&#10;tqbyUvwZBdX2PP39Kc63hV9+xjZffB+Pp0ypt9cxW4HwNPqn+OH+0grieZgfzoQjID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51gLrDAAAA3AAAAA8AAAAAAAAAAAAA&#10;AAAAoQIAAGRycy9kb3ducmV2LnhtbFBLBQYAAAAABAAEAPkAAACRAwAAAAA=&#10;" strokecolor="windowText"/>
                  <v:line id="Прямая соединительная линия 811" o:spid="_x0000_s1331" style="position:absolute;visibility:visible;mso-wrap-style:square" from="11709,11700" to="11709,14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klIcYAAADcAAAADwAAAGRycy9kb3ducmV2LnhtbESPQWvCQBSE70L/w/IKvUjdpIQQUtcQ&#10;pEKPNYr0+Mg+k9js2zS71dRf3y0IHoeZ+YZZFpPpxZlG11lWEC8iEMS11R03Cva7zXMGwnlkjb1l&#10;UvBLDorVw2yJubYX3tK58o0IEHY5Kmi9H3IpXd2SQbewA3HwjnY06IMcG6lHvAS46eVLFKXSYMdh&#10;ocWB1i3VX9WPUdCsT/Pvz+p0TXz6ltlN8nE4HEulnh6n8hWEp8nfw7f2u1aQxTH8nwlHQK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5JSHGAAAA3AAAAA8AAAAAAAAA&#10;AAAAAAAAoQIAAGRycy9kb3ducmV2LnhtbFBLBQYAAAAABAAEAPkAAACUAwAAAAA=&#10;" strokecolor="windowText"/>
                  <v:line id="Прямая соединительная линия 812" o:spid="_x0000_s1332" style="position:absolute;visibility:visible;mso-wrap-style:square" from="2676,11611" to="2676,14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u7VsQAAADcAAAADwAAAGRycy9kb3ducmV2LnhtbESPQYvCMBSE74L/IbwFL7KmikjpGkVk&#10;BY9rleLx0Tzbus1LbbLa9dcbQfA4zMw3zHzZmVpcqXWVZQXjUQSCOLe64kLBYb/5jEE4j6yxtkwK&#10;/snBctHvzTHR9sY7uqa+EAHCLkEFpfdNIqXLSzLoRrYhDt7JtgZ9kG0hdYu3ADe1nETRTBqsOCyU&#10;2NC6pPw3/TMKivV5eDmm5/vUz75ju5n+ZNlppdTgo1t9gfDU+Xf41d5qBfF4As8z4Qj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67tWxAAAANwAAAAPAAAAAAAAAAAA&#10;AAAAAKECAABkcnMvZG93bnJldi54bWxQSwUGAAAAAAQABAD5AAAAkgMAAAAA&#10;" strokecolor="windowText"/>
                  <v:line id="Прямая соединительная линия 813" o:spid="_x0000_s1333" style="position:absolute;visibility:visible;mso-wrap-style:square" from="25613,14760" to="36243,14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+9PcYAAADcAAAADwAAAGRycy9kb3ducmV2LnhtbESPUUvDMBSF3wX/Q7iCby6d4ui6ZUOE&#10;gQiCVsde75q7ttjc1CS22X69EQZ7PJxzvsNZrqPpxEDOt5YVTCcZCOLK6pZrBV+fm7schA/IGjvL&#10;pOBIHtar66slFtqO/EFDGWqRIOwLVNCE0BdS+qohg35ie+LkHawzGJJ0tdQOxwQ3nbzPspk02HJa&#10;aLCn54aq7/LXKBj35U//RpvH3dbn0Q1xNn8/vSp1exOfFiACxXAJn9svWkE+fYD/M+kI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vvT3GAAAA3AAAAA8AAAAAAAAA&#10;AAAAAAAAoQIAAGRycy9kb3ducmV2LnhtbFBLBQYAAAAABAAEAPkAAACUAwAAAAA=&#10;" strokecolor="windowText">
                    <v:stroke startarrow="classic" startarrowlength="long" endarrow="classic" endarrowlength="long"/>
                  </v:line>
                  <v:line id="Прямая соединительная линия 814" o:spid="_x0000_s1334" style="position:absolute;visibility:visible;mso-wrap-style:square" from="2676,14695" to="11721,14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YlScYAAADcAAAADwAAAGRycy9kb3ducmV2LnhtbESPUUvDMBSF3wX/Q7iCby6d6Oi6ZUOE&#10;gQiCVsde75q7ttjc1CS22X69EQZ7PJxzvsNZrqPpxEDOt5YVTCcZCOLK6pZrBV+fm7schA/IGjvL&#10;pOBIHtar66slFtqO/EFDGWqRIOwLVNCE0BdS+qohg35ie+LkHawzGJJ0tdQOxwQ3nbzPspk02HJa&#10;aLCn54aq7/LXKBj35U//RpvH3dbn0Q1xNn8/vSp1exOfFiACxXAJn9svWkE+fYD/M+kI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GJUnGAAAA3AAAAA8AAAAAAAAA&#10;AAAAAAAAoQIAAGRycy9kb3ducmV2LnhtbFBLBQYAAAAABAAEAPkAAACUAwAAAAA=&#10;" strokecolor="windowText">
                    <v:stroke startarrow="classic" startarrowlength="long" endarrow="classic" endarrowlength="long"/>
                  </v:line>
                  <v:line id="Прямая соединительная линия 815" o:spid="_x0000_s1335" style="position:absolute;flip:y;visibility:visible;mso-wrap-style:square" from="36243,7579" to="44179,14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kK4cIAAADcAAAADwAAAGRycy9kb3ducmV2LnhtbESP0YrCMBRE3xf8h3CFfVvTuriU2lRE&#10;EMSXpa4fcGmubbC5KU2s9e/NguDjMDNnmGIz2U6MNHjjWEG6SEAQ104bbhSc//ZfGQgfkDV2jknB&#10;gzxsytlHgbl2d65oPIVGRAj7HBW0IfS5lL5uyaJfuJ44ehc3WAxRDo3UA94j3HZymSQ/0qLhuNBi&#10;T7uW6uvpZhVUvw+X7VYHb4yuvtOpumTdcVTqcz5t1yACTeEdfrUPWkGWruD/TDwCsn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nkK4cIAAADcAAAADwAAAAAAAAAAAAAA&#10;AAChAgAAZHJzL2Rvd25yZXYueG1sUEsFBgAAAAAEAAQA+QAAAJADAAAAAA==&#10;" strokecolor="windowText">
                    <v:stroke startarrow="classic" startarrowlength="long" endarrow="classic" endarrowlength="long"/>
                  </v:line>
                  <v:line id="Прямая соединительная линия 816" o:spid="_x0000_s1336" style="position:absolute;flip:y;visibility:visible;mso-wrap-style:square" from="11778,8367" to="17989,14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uUlsMAAADcAAAADwAAAGRycy9kb3ducmV2LnhtbESPwWrDMBBE74H+g9hCbrHshgTjRgkl&#10;UDC9BCf5gMVa26LWyliq7fx9FSj0OMzMG+ZwWmwvJhq9cawgS1IQxLXThlsF99vnJgfhA7LG3jEp&#10;eJCH0/FldcBCu5krmq6hFRHCvkAFXQhDIaWvO7LoEzcQR69xo8UQ5dhKPeIc4baXb2m6lxYNx4UO&#10;Bzp3VH9ff6yC6vJw+XlXemN0tc2Wqsn7r0mp9evy8Q4i0BL+w3/tUivIsz08z8QjII+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6rlJbDAAAA3AAAAA8AAAAAAAAAAAAA&#10;AAAAoQIAAGRycy9kb3ducmV2LnhtbFBLBQYAAAAABAAEAPkAAACRAwAAAAA=&#10;" strokecolor="windowText">
                    <v:stroke startarrow="classic" startarrowlength="long" endarrow="classic" endarrowlength="long"/>
                  </v:line>
                  <v:line id="Прямая соединительная линия 817" o:spid="_x0000_s1337" style="position:absolute;visibility:visible;mso-wrap-style:square" from="23752,11682" to="25896,11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9Uf8UAAADcAAAADwAAAGRycy9kb3ducmV2LnhtbESPzWrDMBCE74G8g9hCb4nsQGPjRgkm&#10;EGibU/NDr4u1td1aKyOpjtunjwqBHIeZb4ZZbUbTiYGcby0rSOcJCOLK6pZrBafjbpaD8AFZY2eZ&#10;FPySh816Ollhoe2F32k4hFrEEvYFKmhC6AspfdWQQT+3PXH0Pq0zGKJ0tdQOL7HcdHKRJEtpsOW4&#10;0GBP24aq78OPUZBXb1+uzMrX9OncZ3/DYr/cfWRKPT6M5TOIQGO4h2/0i45cmsH/mXgE5P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9Uf8UAAADcAAAADwAAAAAAAAAA&#10;AAAAAAChAgAAZHJzL2Rvd25yZXYueG1sUEsFBgAAAAAEAAQA+QAAAJMDAAAAAA==&#10;" strokecolor="black [3213]"/>
                  <v:line id="Прямая соединительная линия 818" o:spid="_x0000_s1338" style="position:absolute;visibility:visible;mso-wrap-style:square" from="23752,11315" to="25880,1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OMvMMAAADcAAAADwAAAGRycy9kb3ducmV2LnhtbERPTWvCQBC9C/0PyxR6kbqxiIToGoI0&#10;0GONIj0O2TGJZmfT7Dam/nr3IHh8vO91OppWDNS7xrKC+SwCQVxa3XCl4LDP32MQziNrbC2Tgn9y&#10;kG5eJmtMtL3yjobCVyKEsEtQQe19l0jpypoMupntiAN3sr1BH2BfSd3jNYSbVn5E0VIabDg01NjR&#10;tqbyUvwZBdX2PP39Kc63hV9+xjZffB+Pp0ypt9cxW4HwNPqn+OH+0grieVgbzoQjID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DjLzDAAAA3AAAAA8AAAAAAAAAAAAA&#10;AAAAoQIAAGRycy9kb3ducmV2LnhtbFBLBQYAAAAABAAEAPkAAACRAwAAAAA=&#10;" strokecolor="windowText"/>
                  <v:shape id="Прямая со стрелкой 819" o:spid="_x0000_s1339" type="#_x0000_t32" style="position:absolute;left:23979;top:6381;width:0;height:49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kWQsAAAADcAAAADwAAAGRycy9kb3ducmV2LnhtbESP3YrCMBCF7wXfIYzgnaYqrFqNIoIg&#10;LihbRW+HZmyLzaQ0UevbG0HYy8P5+TjzZWNK8aDaFZYVDPoRCOLU6oIzBafjpjcB4TyyxtIyKXiR&#10;g+Wi3ZpjrO2T/+iR+EyEEXYxKsi9r2IpXZqTQde3FXHwrrY26IOsM6lrfIZxU8phFP1IgwUHQo4V&#10;rXNKb8ndBAjvxoffix1H7qzLkcO95mSvVLfTrGYgPDX+P/xtb7WCyWAKnzPhCMjF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uZFkLAAAAA3AAAAA8AAAAAAAAAAAAAAAAA&#10;oQIAAGRycy9kb3ducmV2LnhtbFBLBQYAAAAABAAEAPkAAACOAwAAAAA=&#10;" strokecolor="black [3213]">
                    <v:stroke startarrowwidth="narrow" startarrowlength="long" endarrow="classic" endarrowwidth="narrow" endarrowlength="long"/>
                  </v:shape>
                  <v:shape id="Прямая со стрелкой 820" o:spid="_x0000_s1340" type="#_x0000_t32" style="position:absolute;left:23979;top:11735;width:0;height:209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p9asAAAADcAAAADwAAAGRycy9kb3ducmV2LnhtbERPTYvCMBC9C/sfwgh709TCSukaRQTR&#10;XfBglT0PzdiWNpNuErX+e3MQPD7e92I1mE7cyPnGsoLZNAFBXFrdcKXgfNpOMhA+IGvsLJOCB3lY&#10;LT9GC8y1vfORbkWoRAxhn6OCOoQ+l9KXNRn0U9sTR+5incEQoaukdniP4aaTaZLMpcGGY0ONPW1q&#10;KtviahS0h8e1aP9+/tPs63fQs91WO9sp9Tke1t8gAg3hLX6591pBlsb58Uw8An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vafWrAAAAA3AAAAA8AAAAAAAAAAAAAAAAA&#10;oQIAAGRycy9kb3ducmV2LnhtbFBLBQYAAAAABAAEAPkAAACOAwAAAAA=&#10;" strokecolor="windowText">
                    <v:stroke startarrowwidth="narrow" startarrowlength="long" endarrow="classic" endarrowwidth="narrow" endarrowlength="long"/>
                  </v:shape>
                  <v:line id="Прямая соединительная линия 821" o:spid="_x0000_s1341" style="position:absolute;flip:x;visibility:visible;mso-wrap-style:square" from="9392,5318" to="13076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n5JMYAAADcAAAADwAAAGRycy9kb3ducmV2LnhtbESPzW7CMBCE75V4B2uRuBUnOSCUYlD5&#10;kzjRlnLJbRtv45B4HcUG0j59XalSj6OZ+UazWA22FTfqfe1YQTpNQBCXTtdcKTi/7x/nIHxA1tg6&#10;JgVf5GG1HD0sMNfuzm90O4VKRAj7HBWYELpcSl8asuinriOO3qfrLYYo+0rqHu8RbluZJclMWqw5&#10;LhjsaGOobE5Xq2D7/doci6LImvbFnNPdurtsPwqlJuPh+QlEoCH8h//aB61gnqXweyYeAbn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Z+STGAAAA3AAAAA8AAAAAAAAA&#10;AAAAAAAAoQIAAGRycy9kb3ducmV2LnhtbFBLBQYAAAAABAAEAPkAAACUAwAAAAA=&#10;" strokecolor="windowText"/>
                  <v:line id="Прямая соединительная линия 822" o:spid="_x0000_s1342" style="position:absolute;flip:x;visibility:visible;mso-wrap-style:square" from="10404,4235" to="14085,8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WWE8QAAADcAAAADwAAAGRycy9kb3ducmV2LnhtbESPQWvCQBSE74X+h+UJvdWNoUqI2YhU&#10;LBVqoNFLb4/sMwlm34bsVtN/3xUEj8PMfMNkq9F04kKDay0rmE0jEMSV1S3XCo6H7WsCwnlkjZ1l&#10;UvBHDlb581OGqbZX/qZL6WsRIOxSVNB436dSuqohg25qe+Lgnexg0Ac51FIPeA1w08k4ihbSYMth&#10;ocGe3huqzuWvUVD+RJ7f5vtiZ4tig3x0X4ePRKmXybhegvA0+kf43v7UCpI4htuZcARk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5ZYTxAAAANwAAAAPAAAAAAAAAAAA&#10;AAAAAKECAABkcnMvZG93bnJldi54bWxQSwUGAAAAAAQABAD5AAAAkgMAAAAA&#10;" strokecolor="windowText">
                    <v:stroke startarrowlength="long" endarrow="classic" endarrowlength="long"/>
                  </v:line>
                  <v:line id="Прямая соединительная линия 823" o:spid="_x0000_s1343" style="position:absolute;flip:y;visibility:visible;mso-wrap-style:square" from="8826,8706" to="10131,10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kziMQAAADcAAAADwAAAGRycy9kb3ducmV2LnhtbESPT2vCQBTE70K/w/IK3urGfyVEVxFF&#10;sWADjV56e2SfSTD7NmRXjd/eLRQ8DjPzG2a+7EwtbtS6yrKC4SACQZxbXXGh4HTcfsQgnEfWWFsm&#10;BQ9ysFy89eaYaHvnH7plvhABwi5BBaX3TSKly0sy6Aa2IQ7e2bYGfZBtIXWL9wA3tRxF0ac0WHFY&#10;KLGhdUn5JbsaBdlv5Hky/U6/bJpukE/ucNzFSvXfu9UMhKfOv8L/7b1WEI/G8HcmHA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qTOIxAAAANwAAAAPAAAAAAAAAAAA&#10;AAAAAKECAABkcnMvZG93bnJldi54bWxQSwUGAAAAAAQABAD5AAAAkgMAAAAA&#10;" strokecolor="windowText">
                    <v:stroke startarrowlength="long" endarrow="classic" endarrowlength="long"/>
                  </v:line>
                  <v:line id="Прямая соединительная линия 824" o:spid="_x0000_s1344" style="position:absolute;flip:x;visibility:visible;mso-wrap-style:square" from="8897,5950" to="12579,10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9jlLsIAAADcAAAADwAAAGRycy9kb3ducmV2LnhtbESPQYvCMBSE7wv+h/AEb2tqEanVKCKI&#10;7nFdEY+P5NkWm5eSRK3/frMg7HGYmW+Y5bq3rXiQD41jBZNxBoJYO9NwpeD0s/ssQISIbLB1TApe&#10;FGC9GnwssTTuyd/0OMZKJAiHEhXUMXallEHXZDGMXUecvKvzFmOSvpLG4zPBbSvzLJtJiw2nhRo7&#10;2takb8e7VXC5+lNx31Xa5fISm695rvfns1KjYb9ZgIjUx//wu30wCop8Cn9n0hG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9jlLsIAAADcAAAADwAAAAAAAAAAAAAA&#10;AAChAgAAZHJzL2Rvd25yZXYueG1sUEsFBgAAAAAEAAQA+QAAAJADAAAAAA==&#10;" strokecolor="windowText">
                    <v:stroke startarrowlength="long" endarrowlength="long"/>
                  </v:line>
                  <v:shape id="Поле 825" o:spid="_x0000_s1345" type="#_x0000_t202" style="position:absolute;left:13308;top:9177;width:2337;height:21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ugWcQA&#10;AADcAAAADwAAAGRycy9kb3ducmV2LnhtbESPT2sCMRTE7wW/Q3gFbzVbQbFbsyKC1EIvaun5sXnu&#10;HzcvMUl1t5++EQo9DjPzG2a56k0nruRDY1nB8yQDQVxa3XCl4PO4fVqACBFZY2eZFAwUYFWMHpaY&#10;a3vjPV0PsRIJwiFHBXWMLpcylDUZDBPriJN3st5gTNJXUnu8Jbjp5DTL5tJgw2mhRkebmsrz4dso&#10;mLuvt8uMHK398OI4vLcf7fCj1PixX7+CiNTH//Bfe6cVLKYzuJ9JR0A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LoFnEAAAA3AAAAA8AAAAAAAAAAAAAAAAAmAIAAGRycy9k&#10;b3ducmV2LnhtbFBLBQYAAAAABAAEAPUAAACJAwAAAAA=&#10;" filled="f" strokecolor="white [3212]" strokeweight=".5pt">
                    <v:textbox inset="2.36217mm,1.1811mm,2.36217mm,1.1811mm">
                      <w:txbxContent>
                        <w:p w:rsidR="004F59B1" w:rsidRPr="00CB6CCF" w:rsidRDefault="004F59B1" w:rsidP="003B1A0D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proofErr w:type="gramStart"/>
                          <w:r w:rsidRPr="00CB6CCF">
                            <w:rPr>
                              <w:i/>
                              <w:lang w:val="en-US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Поле 243" o:spid="_x0000_s1346" type="#_x0000_t202" style="position:absolute;left:38348;top:8860;width:2337;height:24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UwfMMA&#10;AADcAAAADwAAAGRycy9kb3ducmV2LnhtbESPwWrDMBBE74X+g9hCbo3cuBjXjRJKSqFXOzn0uEgb&#10;20RauZYSO39fFQI5DjPzhllvZ2fFhcbQe1bwssxAEGtvem4VHPZfzyWIEJENWs+k4EoBtpvHhzVW&#10;xk9c06WJrUgQDhUq6GIcKimD7shhWPqBOHlHPzqMSY6tNCNOCe6sXGVZIR32nBY6HGjXkT41Z6fg&#10;Ve4tH/NcN/b305504+s3+lFq8TR/vIOINMd7+Nb+NgrKVQH/Z9IR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CUwfMMAAADcAAAADwAAAAAAAAAAAAAAAACYAgAAZHJzL2Rv&#10;d25yZXYueG1sUEsFBgAAAAAEAAQA9QAAAIgDAAAAAA==&#10;" filled="f" stroked="f" strokeweight=".5pt">
                    <v:textbox inset="2.36217mm,1.1811mm,2.36217mm,1.1811mm">
                      <w:txbxContent>
                        <w:p w:rsidR="004F59B1" w:rsidRDefault="004F59B1" w:rsidP="003B1A0D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Поле 243" o:spid="_x0000_s1347" type="#_x0000_t202" style="position:absolute;left:5795;top:12429;width:2664;height:24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mV58MA&#10;AADcAAAADwAAAGRycy9kb3ducmV2LnhtbESPwWrDMBBE74X8g9hCbo1cpzSuGyWUhEKvsXPIcZE2&#10;tom0cizVcf6+KhR6HGbmDbPeTs6KkYbQeVbwvMhAEGtvOm4UHOvPpwJEiMgGrWdScKcA283sYY2l&#10;8Tc+0FjFRiQIhxIVtDH2pZRBt+QwLHxPnLyzHxzGJIdGmgFvCe6szLPsVTrsOC202NOuJX2pvp2C&#10;F1lbPi+XurLXvb3oyh/e6KTU/HH6eAcRaYr/4b/2l1FQ5Cv4PZOOgN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2mV58MAAADcAAAADwAAAAAAAAAAAAAAAACYAgAAZHJzL2Rv&#10;d25yZXYueG1sUEsFBgAAAAAEAAQA9QAAAIgDAAAAAA==&#10;" filled="f" stroked="f" strokeweight=".5pt">
                    <v:textbox inset="2.36217mm,1.1811mm,2.36217mm,1.1811mm">
                      <w:txbxContent>
                        <w:p w:rsidR="004F59B1" w:rsidRPr="00CB6CCF" w:rsidRDefault="004F59B1" w:rsidP="003B1A0D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i/>
                              <w:lang w:val="en-US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Поле 243" o:spid="_x0000_s1348" type="#_x0000_t202" style="position:absolute;left:29836;top:12434;width:2664;height:24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YBlcAA&#10;AADcAAAADwAAAGRycy9kb3ducmV2LnhtbERPPWvDMBDdA/kP4gLdErlxKakbOZSUQlc7GToe0sU2&#10;lk6updjuv6+GQsfH+z6eFmfFRGPoPCt43GUgiLU3HTcKrpeP7QFEiMgGrWdS8EMBTuV6dcTC+Jkr&#10;murYiBTCoUAFbYxDIWXQLTkMOz8QJ+7mR4cxwbGRZsQ5hTsr91n2LB12nBpaHOjcku7ru1PwJC+W&#10;b3mua/v9bntd++qFvpR62CxvryAiLfFf/Of+NAoO+7Q2nUlHQJa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vYBlcAAAADcAAAADwAAAAAAAAAAAAAAAACYAgAAZHJzL2Rvd25y&#10;ZXYueG1sUEsFBgAAAAAEAAQA9QAAAIUDAAAAAA==&#10;" filled="f" stroked="f" strokeweight=".5pt">
                    <v:textbox inset="2.36217mm,1.1811mm,2.36217mm,1.1811mm">
                      <w:txbxContent>
                        <w:p w:rsidR="004F59B1" w:rsidRDefault="004F59B1" w:rsidP="003B1A0D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Поле 243" o:spid="_x0000_s1349" type="#_x0000_t202" style="position:absolute;left:20669;top:7888;width:3286;height:15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jKU8QA&#10;AADcAAAADwAAAGRycy9kb3ducmV2LnhtbESPQWvCQBSE7wX/w/IEb82mHoKmrqKCGHurLeLxkX3N&#10;hmbfht2Nxn/fLRR6HGbmG2a1GW0nbuRD61jBS5aDIK6dbrlR8PlxeF6ACBFZY+eYFDwowGY9eVph&#10;qd2d3+l2jo1IEA4lKjAx9qWUoTZkMWSuJ07el/MWY5K+kdrjPcFtJ+d5XkiLLacFgz3tDdXf58Eq&#10;8PEyLKvt8YT2UaB5u+52x9EoNZuO21cQkcb4H/5rV1rBYr6E3zPpCM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YylPEAAAA3AAAAA8AAAAAAAAAAAAAAAAAmAIAAGRycy9k&#10;b3ducmV2LnhtbFBLBQYAAAAABAAEAPUAAACJAwAAAAA=&#10;" filled="f" stroked="f" strokeweight=".5pt">
                    <v:textbox style="layout-flow:vertical;mso-layout-flow-alt:bottom-to-top" inset="2.36217mm,1.1811mm,2.36217mm,1.1811mm">
                      <w:txbxContent>
                        <w:p w:rsidR="004F59B1" w:rsidRDefault="004F59B1" w:rsidP="003B1A0D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Поле 243" o:spid="_x0000_s1350" type="#_x0000_t202" style="position:absolute;left:9842;top:4999;width:2337;height:2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mbTr4A&#10;AADcAAAADwAAAGRycy9kb3ducmV2LnhtbERPTYvCMBC9C/sfwgjeNNWKdLtGEZeFvVo9eBySsS0m&#10;k24Ttf77zUHw+Hjf6+3grLhTH1rPCuazDASx9qblWsHp+DMtQISIbNB6JgVPCrDdfIzWWBr/4APd&#10;q1iLFMKhRAVNjF0pZdANOQwz3xEn7uJ7hzHBvpamx0cKd1YusmwlHbacGhrsaN+QvlY3p2Apj5Yv&#10;ea4r+/dtr7ryh086KzUZD7svEJGG+Ba/3L9GQZGn+elMOgJy8w8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1Zm06+AAAA3AAAAA8AAAAAAAAAAAAAAAAAmAIAAGRycy9kb3ducmV2&#10;LnhtbFBLBQYAAAAABAAEAPUAAACDAwAAAAA=&#10;" filled="f" stroked="f" strokeweight=".5pt">
                    <v:textbox inset="2.36217mm,1.1811mm,2.36217mm,1.1811mm">
                      <w:txbxContent>
                        <w:p w:rsidR="004F59B1" w:rsidRDefault="004F59B1" w:rsidP="003B1A0D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Поле 273" o:spid="_x0000_s1351" type="#_x0000_t202" style="position:absolute;left:5795;top:15666;width:2799;height:29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rrH8YA&#10;AADcAAAADwAAAGRycy9kb3ducmV2LnhtbESP3WoCMRSE7wt9h3AKvSk1q4LIapS2UJHiD1URLw+b&#10;42Zxc7IkUde3bwqCl8PMfMOMp62txYV8qBwr6HYyEMSF0xWXCnbb7/chiBCRNdaOScGNAkwnz09j&#10;zLW78i9dNrEUCcIhRwUmxiaXMhSGLIaOa4iTd3TeYkzSl1J7vCa4rWUvywbSYsVpwWBDX4aK0+Zs&#10;FZzMz9s6my0/94P5za+2Z3fwi4NSry/txwhEpDY+wvf2XCsY9rvwfyYdATn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YrrH8YAAADcAAAADwAAAAAAAAAAAAAAAACYAgAAZHJz&#10;L2Rvd25yZXYueG1sUEsFBgAAAAAEAAQA9QAAAIsDAAAAAA==&#10;" filled="f" stroked="f" strokeweight=".5pt">
                    <v:textbox>
                      <w:txbxContent>
                        <w:p w:rsidR="004F59B1" w:rsidRDefault="004F59B1" w:rsidP="003B1A0D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  <w:p w:rsidR="004F59B1" w:rsidRDefault="004F59B1" w:rsidP="003B1A0D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Поле 273" o:spid="_x0000_s1352" type="#_x0000_t202" style="position:absolute;left:30238;top:15659;width:2825;height:29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h1aMYA&#10;AADcAAAADwAAAGRycy9kb3ducmV2LnhtbESPQWsCMRSE70L/Q3gFL1KztSCyNUpbUESq0rUUj4/N&#10;62Zx87IkUdd/3xQEj8PMfMNM551txJl8qB0reB5mIIhLp2uuFHzvF08TECEia2wck4IrBZjPHnpT&#10;zLW78Bedi1iJBOGQowITY5tLGUpDFsPQtcTJ+3XeYkzSV1J7vCS4beQoy8bSYs1pwWBLH4bKY3Gy&#10;Co5mPdhly837z3h19dv9yR3850Gp/mP39goiUhfv4Vt7pRVMXkbwfyYdATn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Vh1aMYAAADcAAAADwAAAAAAAAAAAAAAAACYAgAAZHJz&#10;L2Rvd25yZXYueG1sUEsFBgAAAAAEAAQA9QAAAIsDAAAAAA==&#10;" filled="f" stroked="f" strokeweight=".5pt">
                    <v:textbox>
                      <w:txbxContent>
                        <w:p w:rsidR="004F59B1" w:rsidRPr="0087460D" w:rsidRDefault="004F59B1" w:rsidP="003B1A0D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  <w:p w:rsidR="004F59B1" w:rsidRDefault="004F59B1" w:rsidP="003B1A0D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5A647A" w:rsidRDefault="003B1A0D" w:rsidP="003B1A0D">
      <w:pPr>
        <w:ind w:firstLine="0"/>
        <w:jc w:val="center"/>
        <w:rPr>
          <w:szCs w:val="28"/>
        </w:rPr>
      </w:pPr>
      <w:r>
        <w:rPr>
          <w:szCs w:val="28"/>
        </w:rPr>
        <w:t>Рис. 1.9. Геометрические элементы:</w:t>
      </w:r>
    </w:p>
    <w:p w:rsidR="003B1A0D" w:rsidRPr="003B1A0D" w:rsidRDefault="003B1A0D" w:rsidP="003B1A0D">
      <w:pPr>
        <w:ind w:firstLine="0"/>
        <w:jc w:val="center"/>
        <w:rPr>
          <w:szCs w:val="28"/>
        </w:rPr>
      </w:pPr>
      <w:r w:rsidRPr="003B1A0D">
        <w:rPr>
          <w:i/>
          <w:szCs w:val="28"/>
        </w:rPr>
        <w:t>а</w:t>
      </w:r>
      <w:r>
        <w:rPr>
          <w:szCs w:val="28"/>
        </w:rPr>
        <w:t xml:space="preserve"> – оболочка, </w:t>
      </w:r>
      <w:proofErr w:type="gramStart"/>
      <w:r w:rsidRPr="003B1A0D">
        <w:rPr>
          <w:i/>
          <w:szCs w:val="28"/>
        </w:rPr>
        <w:t>б</w:t>
      </w:r>
      <w:proofErr w:type="gramEnd"/>
      <w:r>
        <w:rPr>
          <w:szCs w:val="28"/>
        </w:rPr>
        <w:t xml:space="preserve"> – пластина.</w:t>
      </w:r>
    </w:p>
    <w:p w:rsidR="003B1A0D" w:rsidRPr="005A647A" w:rsidRDefault="003B1A0D" w:rsidP="00D16D9A">
      <w:pPr>
        <w:ind w:firstLine="510"/>
        <w:rPr>
          <w:sz w:val="28"/>
          <w:szCs w:val="28"/>
        </w:rPr>
      </w:pPr>
    </w:p>
    <w:p w:rsidR="005D0F6A" w:rsidRPr="005D0F6A" w:rsidRDefault="005D0F6A" w:rsidP="00D16D9A">
      <w:pPr>
        <w:ind w:firstLine="510"/>
        <w:rPr>
          <w:b/>
          <w:sz w:val="28"/>
          <w:szCs w:val="28"/>
        </w:rPr>
      </w:pPr>
      <w:r w:rsidRPr="005D0F6A">
        <w:rPr>
          <w:b/>
          <w:sz w:val="28"/>
          <w:szCs w:val="28"/>
        </w:rPr>
        <w:t>Схематизация нагрузок.</w:t>
      </w:r>
    </w:p>
    <w:p w:rsidR="0047027A" w:rsidRDefault="0047027A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ри схематизации реальных машин и аппаратов делают упрощения и в системе сил, приложенных к элементу конструкции.</w:t>
      </w:r>
    </w:p>
    <w:p w:rsidR="0047027A" w:rsidRDefault="0047027A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Внешние силы делят на активные силы и реакции связей. Активные внешние силы называют нагрузками.</w:t>
      </w:r>
    </w:p>
    <w:p w:rsidR="005D0F6A" w:rsidRPr="00891177" w:rsidRDefault="005D0F6A" w:rsidP="00F20555">
      <w:pPr>
        <w:ind w:left="510" w:firstLine="0"/>
        <w:rPr>
          <w:i/>
          <w:sz w:val="28"/>
          <w:szCs w:val="28"/>
          <w:lang w:val="be-BY"/>
        </w:rPr>
      </w:pPr>
      <w:r w:rsidRPr="00891177">
        <w:rPr>
          <w:i/>
          <w:szCs w:val="28"/>
        </w:rPr>
        <w:t xml:space="preserve">Нагрузки, действующие на конструкции и их элементы извне, называют </w:t>
      </w:r>
      <w:r w:rsidRPr="00891177">
        <w:rPr>
          <w:b/>
          <w:i/>
          <w:szCs w:val="28"/>
        </w:rPr>
        <w:t>внешними</w:t>
      </w:r>
      <w:r w:rsidRPr="00891177">
        <w:rPr>
          <w:i/>
          <w:szCs w:val="28"/>
        </w:rPr>
        <w:t xml:space="preserve">. </w:t>
      </w:r>
    </w:p>
    <w:p w:rsidR="00756673" w:rsidRDefault="00756673" w:rsidP="00D16D9A">
      <w:pPr>
        <w:ind w:firstLine="510"/>
        <w:rPr>
          <w:sz w:val="28"/>
          <w:szCs w:val="28"/>
          <w:lang w:val="be-BY"/>
        </w:rPr>
      </w:pPr>
      <w:r>
        <w:rPr>
          <w:sz w:val="28"/>
          <w:szCs w:val="28"/>
          <w:lang w:val="be-BY"/>
        </w:rPr>
        <w:t>Если внешние силы являются результатом непосредственного взаимодейств</w:t>
      </w:r>
      <w:r w:rsidR="00F20555">
        <w:rPr>
          <w:sz w:val="28"/>
          <w:szCs w:val="28"/>
          <w:lang w:val="be-BY"/>
        </w:rPr>
        <w:t>ия элемента в другими телами</w:t>
      </w:r>
      <w:r>
        <w:rPr>
          <w:sz w:val="28"/>
          <w:szCs w:val="28"/>
          <w:lang w:val="be-BY"/>
        </w:rPr>
        <w:t xml:space="preserve"> (твердыми, жидкими, газообразными), то они прикладываются только по площадкам контакта и называются </w:t>
      </w:r>
      <w:r w:rsidRPr="00F20555">
        <w:rPr>
          <w:i/>
          <w:sz w:val="28"/>
          <w:szCs w:val="28"/>
          <w:lang w:val="be-BY"/>
        </w:rPr>
        <w:t>поверхностными</w:t>
      </w:r>
      <w:r>
        <w:rPr>
          <w:sz w:val="28"/>
          <w:szCs w:val="28"/>
          <w:lang w:val="be-BY"/>
        </w:rPr>
        <w:t>. Сюда можно отнести: давление жидкости или газа на стенки сосудов, снеговая нагрузка на кровлю здания, ветровая нагрузка и др.</w:t>
      </w:r>
    </w:p>
    <w:p w:rsidR="00652021" w:rsidRPr="00891177" w:rsidRDefault="00652021" w:rsidP="00D16D9A">
      <w:pPr>
        <w:ind w:firstLine="510"/>
        <w:rPr>
          <w:spacing w:val="-4"/>
          <w:sz w:val="28"/>
          <w:szCs w:val="28"/>
          <w:lang w:val="be-BY"/>
        </w:rPr>
      </w:pPr>
      <w:r w:rsidRPr="00891177">
        <w:rPr>
          <w:spacing w:val="-4"/>
          <w:sz w:val="28"/>
          <w:szCs w:val="28"/>
          <w:lang w:val="be-BY"/>
        </w:rPr>
        <w:t xml:space="preserve">Так как соприкосание реальных (деформируемых) тел всегда происходит не в точке, а по некоторой, пусть даже очень малой, площадке, то все поверхностные нагрузки являются распределенными. Однако, когда площадка контакта пренебрежимо мала по сравнению с размерами нагруженнаемого элемента, вводят понятие </w:t>
      </w:r>
      <w:r w:rsidRPr="00891177">
        <w:rPr>
          <w:i/>
          <w:spacing w:val="-4"/>
          <w:sz w:val="28"/>
          <w:szCs w:val="28"/>
          <w:lang w:val="be-BY"/>
        </w:rPr>
        <w:t>сосредоточенной</w:t>
      </w:r>
      <w:r w:rsidRPr="00891177">
        <w:rPr>
          <w:spacing w:val="-4"/>
          <w:sz w:val="28"/>
          <w:szCs w:val="28"/>
          <w:lang w:val="be-BY"/>
        </w:rPr>
        <w:t xml:space="preserve"> </w:t>
      </w:r>
      <w:r w:rsidRPr="00891177">
        <w:rPr>
          <w:spacing w:val="-4"/>
          <w:sz w:val="28"/>
          <w:szCs w:val="28"/>
          <w:lang w:val="be-BY"/>
        </w:rPr>
        <w:lastRenderedPageBreak/>
        <w:t>силы как равнодействующей давления по указанной площадке (например сила, обусловленная давлением обода колеса на рельс).</w:t>
      </w:r>
    </w:p>
    <w:p w:rsidR="00652021" w:rsidRDefault="007F0101" w:rsidP="00D16D9A">
      <w:pPr>
        <w:ind w:firstLine="510"/>
        <w:rPr>
          <w:sz w:val="28"/>
          <w:szCs w:val="28"/>
        </w:rPr>
      </w:pPr>
      <w:r>
        <w:rPr>
          <w:sz w:val="28"/>
          <w:szCs w:val="28"/>
          <w:lang w:val="be-BY"/>
        </w:rPr>
        <w:t>В практических расчетах часто встречается нагрузка, арспределенная по длине элемента конструкции. Так, например, на каждую промежуточную балку перекрытия здания приходится полоса поверхностной нагрузки</w:t>
      </w:r>
      <w:r>
        <w:rPr>
          <w:sz w:val="28"/>
          <w:szCs w:val="28"/>
        </w:rPr>
        <w:t xml:space="preserve">, равномерно распределенной по длине балки. Такая нагрузка называется </w:t>
      </w:r>
      <w:r w:rsidRPr="00F20555">
        <w:rPr>
          <w:i/>
          <w:sz w:val="28"/>
          <w:szCs w:val="28"/>
        </w:rPr>
        <w:t>равномерно распределенной</w:t>
      </w:r>
      <w:r>
        <w:rPr>
          <w:sz w:val="28"/>
          <w:szCs w:val="28"/>
        </w:rPr>
        <w:t xml:space="preserve"> и графически изображается в виде прямоугольника с интенсивностью распределения </w:t>
      </w:r>
      <w:r w:rsidRPr="007F0101">
        <w:rPr>
          <w:i/>
          <w:sz w:val="28"/>
          <w:szCs w:val="28"/>
          <w:lang w:val="en-US"/>
        </w:rPr>
        <w:t>q</w:t>
      </w:r>
      <w:r w:rsidR="00D91140" w:rsidRPr="00D91140">
        <w:rPr>
          <w:sz w:val="28"/>
          <w:szCs w:val="28"/>
        </w:rPr>
        <w:t xml:space="preserve"> (см.</w:t>
      </w:r>
      <w:r w:rsidR="00C62082">
        <w:rPr>
          <w:sz w:val="28"/>
          <w:szCs w:val="28"/>
        </w:rPr>
        <w:t xml:space="preserve"> р</w:t>
      </w:r>
      <w:r w:rsidR="00D91140" w:rsidRPr="00D91140">
        <w:rPr>
          <w:sz w:val="28"/>
          <w:szCs w:val="28"/>
        </w:rPr>
        <w:t>ис. 1.8)</w:t>
      </w:r>
      <w:r w:rsidRPr="00D91140">
        <w:rPr>
          <w:sz w:val="28"/>
          <w:szCs w:val="28"/>
        </w:rPr>
        <w:t>.</w:t>
      </w:r>
    </w:p>
    <w:p w:rsidR="007F0101" w:rsidRPr="007F0101" w:rsidRDefault="007F0101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В процессе расчетной схематизации реальные нагрузки не всегда могут быть сведены к сосредоточенным и распределенным силовым воздействиям. Возможны и моментные воздействия – в виде сосредоточенных моментов и моментов, распределенных по длине элемента или его поверхности</w:t>
      </w:r>
      <w:r w:rsidR="000B0F6C">
        <w:rPr>
          <w:sz w:val="28"/>
          <w:szCs w:val="28"/>
        </w:rPr>
        <w:t xml:space="preserve"> как результат действия пары сил</w:t>
      </w:r>
      <w:r>
        <w:rPr>
          <w:sz w:val="28"/>
          <w:szCs w:val="28"/>
        </w:rPr>
        <w:t>.</w:t>
      </w:r>
    </w:p>
    <w:p w:rsidR="0047027A" w:rsidRDefault="0047027A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В Международной системе единиц (СИ) единицы нагрузок следующие:</w:t>
      </w:r>
    </w:p>
    <w:p w:rsidR="0047027A" w:rsidRDefault="0047027A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– силы в ньютонах (Н, чаще в килоньютонах, кН</w:t>
      </w:r>
      <w:r w:rsidR="00756673">
        <w:rPr>
          <w:sz w:val="28"/>
          <w:szCs w:val="28"/>
        </w:rPr>
        <w:t>=10</w:t>
      </w:r>
      <w:r w:rsidR="00756673" w:rsidRPr="00756673">
        <w:rPr>
          <w:sz w:val="28"/>
          <w:szCs w:val="28"/>
          <w:vertAlign w:val="superscript"/>
        </w:rPr>
        <w:t>3</w:t>
      </w:r>
      <w:r w:rsidR="00756673">
        <w:rPr>
          <w:sz w:val="28"/>
          <w:szCs w:val="28"/>
        </w:rPr>
        <w:sym w:font="Symbol" w:char="F0D7"/>
      </w:r>
      <w:r w:rsidR="00756673">
        <w:rPr>
          <w:sz w:val="28"/>
          <w:szCs w:val="28"/>
        </w:rPr>
        <w:t>Н</w:t>
      </w:r>
      <w:r>
        <w:rPr>
          <w:sz w:val="28"/>
          <w:szCs w:val="28"/>
        </w:rPr>
        <w:t>);</w:t>
      </w:r>
    </w:p>
    <w:p w:rsidR="0047027A" w:rsidRDefault="0047027A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– моменты в Н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м</w:t>
      </w:r>
      <w:r w:rsidR="00756673">
        <w:rPr>
          <w:sz w:val="28"/>
          <w:szCs w:val="28"/>
        </w:rPr>
        <w:t xml:space="preserve"> (иногда в кН</w:t>
      </w:r>
      <w:r w:rsidR="00756673">
        <w:rPr>
          <w:sz w:val="28"/>
          <w:szCs w:val="28"/>
        </w:rPr>
        <w:sym w:font="Symbol" w:char="F0D7"/>
      </w:r>
      <w:r w:rsidR="00756673">
        <w:rPr>
          <w:sz w:val="28"/>
          <w:szCs w:val="28"/>
        </w:rPr>
        <w:t>м);</w:t>
      </w:r>
    </w:p>
    <w:p w:rsidR="00756673" w:rsidRDefault="00756673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– давление в паскалях (Па=Н/м</w:t>
      </w:r>
      <w:proofErr w:type="gramStart"/>
      <w:r w:rsidRPr="00756673"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, чаще в МПа=10</w:t>
      </w:r>
      <w:r w:rsidRPr="00756673">
        <w:rPr>
          <w:sz w:val="28"/>
          <w:szCs w:val="28"/>
          <w:vertAlign w:val="superscript"/>
        </w:rPr>
        <w:t>6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Па);</w:t>
      </w:r>
    </w:p>
    <w:p w:rsidR="00756673" w:rsidRPr="0047027A" w:rsidRDefault="00756673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– интенсивность распределенной нагрузки в Н/м</w:t>
      </w:r>
      <w:r w:rsidR="001C3906">
        <w:rPr>
          <w:sz w:val="28"/>
          <w:szCs w:val="28"/>
        </w:rPr>
        <w:t xml:space="preserve"> (чаще к</w:t>
      </w:r>
      <w:r w:rsidR="001C3906">
        <w:rPr>
          <w:sz w:val="28"/>
          <w:szCs w:val="28"/>
        </w:rPr>
        <w:t>Н/м</w:t>
      </w:r>
      <w:r w:rsidR="001C3906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47027A" w:rsidRDefault="0047027A" w:rsidP="00D16D9A">
      <w:pPr>
        <w:ind w:firstLine="510"/>
        <w:rPr>
          <w:sz w:val="28"/>
          <w:szCs w:val="28"/>
        </w:rPr>
      </w:pPr>
    </w:p>
    <w:p w:rsidR="000B0F6C" w:rsidRPr="0047027A" w:rsidRDefault="000B0F6C" w:rsidP="00D16D9A">
      <w:pPr>
        <w:ind w:firstLine="510"/>
        <w:rPr>
          <w:sz w:val="28"/>
          <w:szCs w:val="28"/>
        </w:rPr>
      </w:pPr>
      <w:r w:rsidRPr="00362228">
        <w:rPr>
          <w:i/>
          <w:sz w:val="28"/>
          <w:szCs w:val="28"/>
        </w:rPr>
        <w:t>По характеру действия</w:t>
      </w:r>
      <w:r>
        <w:rPr>
          <w:sz w:val="28"/>
          <w:szCs w:val="28"/>
        </w:rPr>
        <w:t xml:space="preserve"> принято различать статические, динамические и повторно-переменные нагрузки.</w:t>
      </w:r>
    </w:p>
    <w:p w:rsidR="005D0F6A" w:rsidRPr="00362228" w:rsidRDefault="000B0F6C" w:rsidP="00F20555">
      <w:pPr>
        <w:ind w:left="510" w:firstLine="0"/>
        <w:rPr>
          <w:i/>
          <w:szCs w:val="28"/>
        </w:rPr>
      </w:pPr>
      <w:r w:rsidRPr="00362228">
        <w:rPr>
          <w:b/>
          <w:i/>
          <w:szCs w:val="28"/>
        </w:rPr>
        <w:t>Статическая нагрузка</w:t>
      </w:r>
      <w:r w:rsidRPr="00362228">
        <w:rPr>
          <w:i/>
          <w:szCs w:val="28"/>
        </w:rPr>
        <w:t xml:space="preserve"> прикладывается к объекту постепенно с небольшой скоростью (ускорение </w:t>
      </w:r>
      <w:r w:rsidRPr="00362228">
        <w:rPr>
          <w:i/>
          <w:szCs w:val="28"/>
        </w:rPr>
        <w:sym w:font="Symbol" w:char="F0BB"/>
      </w:r>
      <w:r w:rsidRPr="00362228">
        <w:rPr>
          <w:i/>
          <w:szCs w:val="28"/>
        </w:rPr>
        <w:t>0) и с течением времени не изменяется (например, нагрузка от собственного веса, снеговая нагрузка)</w:t>
      </w:r>
      <w:r w:rsidR="005D0F6A" w:rsidRPr="00362228">
        <w:rPr>
          <w:i/>
          <w:szCs w:val="28"/>
        </w:rPr>
        <w:t>.</w:t>
      </w:r>
    </w:p>
    <w:p w:rsidR="005D0F6A" w:rsidRPr="00362228" w:rsidRDefault="000B0F6C" w:rsidP="00F20555">
      <w:pPr>
        <w:ind w:left="510" w:firstLine="0"/>
        <w:rPr>
          <w:i/>
          <w:szCs w:val="28"/>
        </w:rPr>
      </w:pPr>
      <w:r w:rsidRPr="00362228">
        <w:rPr>
          <w:b/>
          <w:i/>
          <w:szCs w:val="28"/>
        </w:rPr>
        <w:t>Динамическая нагрузка</w:t>
      </w:r>
      <w:r w:rsidRPr="00362228">
        <w:rPr>
          <w:i/>
          <w:szCs w:val="28"/>
        </w:rPr>
        <w:t xml:space="preserve"> зависит от ускорения взаимодействующих элементов конструкций и изменяется во времени с большой скоростью (например, ударные нагрузки)</w:t>
      </w:r>
      <w:r w:rsidR="005D0F6A" w:rsidRPr="00362228">
        <w:rPr>
          <w:i/>
          <w:szCs w:val="28"/>
        </w:rPr>
        <w:t>.</w:t>
      </w:r>
    </w:p>
    <w:p w:rsidR="000B0F6C" w:rsidRPr="00362228" w:rsidRDefault="000B0F6C" w:rsidP="00F20555">
      <w:pPr>
        <w:ind w:left="510" w:firstLine="0"/>
        <w:rPr>
          <w:i/>
          <w:sz w:val="28"/>
          <w:szCs w:val="28"/>
        </w:rPr>
      </w:pPr>
      <w:r w:rsidRPr="00362228">
        <w:rPr>
          <w:b/>
          <w:i/>
          <w:szCs w:val="28"/>
        </w:rPr>
        <w:t>Повторно-переменная нагрузка</w:t>
      </w:r>
      <w:r w:rsidRPr="00362228">
        <w:rPr>
          <w:i/>
          <w:szCs w:val="28"/>
        </w:rPr>
        <w:t xml:space="preserve"> изменяется циклически с течением времени.</w:t>
      </w:r>
    </w:p>
    <w:p w:rsidR="005D0F6A" w:rsidRDefault="005D0F6A" w:rsidP="00D16D9A">
      <w:pPr>
        <w:ind w:firstLine="510"/>
        <w:rPr>
          <w:sz w:val="28"/>
          <w:szCs w:val="28"/>
        </w:rPr>
      </w:pPr>
      <w:r w:rsidRPr="00927542">
        <w:rPr>
          <w:sz w:val="28"/>
          <w:szCs w:val="28"/>
        </w:rPr>
        <w:t>Все элементы в реальных конструкциях соединяются между собой и с основанием различными способами.</w:t>
      </w:r>
      <w:r>
        <w:rPr>
          <w:sz w:val="28"/>
          <w:szCs w:val="28"/>
        </w:rPr>
        <w:t xml:space="preserve"> </w:t>
      </w:r>
      <w:r w:rsidRPr="00C70D52">
        <w:rPr>
          <w:sz w:val="28"/>
          <w:szCs w:val="28"/>
        </w:rPr>
        <w:t>При взаимодействии н</w:t>
      </w:r>
      <w:r w:rsidRPr="00C70D52">
        <w:rPr>
          <w:sz w:val="28"/>
          <w:szCs w:val="28"/>
        </w:rPr>
        <w:t>е</w:t>
      </w:r>
      <w:r w:rsidRPr="00C70D52">
        <w:rPr>
          <w:sz w:val="28"/>
          <w:szCs w:val="28"/>
        </w:rPr>
        <w:t xml:space="preserve">скольких тел образуются связи между ними. </w:t>
      </w:r>
    </w:p>
    <w:p w:rsidR="005D0F6A" w:rsidRPr="00362228" w:rsidRDefault="005D0F6A" w:rsidP="00F20555">
      <w:pPr>
        <w:ind w:left="510" w:firstLine="0"/>
        <w:rPr>
          <w:i/>
          <w:szCs w:val="28"/>
        </w:rPr>
      </w:pPr>
      <w:r w:rsidRPr="00362228">
        <w:rPr>
          <w:b/>
          <w:bCs/>
          <w:i/>
          <w:iCs/>
          <w:szCs w:val="28"/>
        </w:rPr>
        <w:t>Связями</w:t>
      </w:r>
      <w:r w:rsidRPr="00362228">
        <w:rPr>
          <w:i/>
          <w:szCs w:val="28"/>
        </w:rPr>
        <w:t xml:space="preserve"> называются ограничения, налагаемые на положения и скорости точек в пространстве.</w:t>
      </w:r>
    </w:p>
    <w:p w:rsidR="00C02C00" w:rsidRPr="00362228" w:rsidRDefault="00C02C00" w:rsidP="00F20555">
      <w:pPr>
        <w:ind w:left="510" w:firstLine="0"/>
        <w:rPr>
          <w:i/>
          <w:szCs w:val="28"/>
        </w:rPr>
      </w:pPr>
      <w:r w:rsidRPr="00362228">
        <w:rPr>
          <w:b/>
          <w:i/>
          <w:szCs w:val="28"/>
        </w:rPr>
        <w:t>Опора</w:t>
      </w:r>
      <w:r w:rsidRPr="00362228">
        <w:rPr>
          <w:i/>
          <w:szCs w:val="28"/>
        </w:rPr>
        <w:t xml:space="preserve"> это тип связи между контактирующими телами. </w:t>
      </w:r>
    </w:p>
    <w:p w:rsidR="005D0F6A" w:rsidRPr="00C70D52" w:rsidRDefault="005D0F6A" w:rsidP="00D16D9A">
      <w:pPr>
        <w:ind w:firstLine="510"/>
        <w:rPr>
          <w:sz w:val="28"/>
          <w:szCs w:val="28"/>
        </w:rPr>
      </w:pPr>
      <w:r w:rsidRPr="00C70D52">
        <w:rPr>
          <w:sz w:val="28"/>
          <w:szCs w:val="28"/>
        </w:rPr>
        <w:t xml:space="preserve">Сила, с которой тело действует на связь, называется </w:t>
      </w:r>
      <w:r w:rsidRPr="00D91140">
        <w:rPr>
          <w:bCs/>
          <w:i/>
          <w:iCs/>
          <w:sz w:val="28"/>
          <w:szCs w:val="28"/>
        </w:rPr>
        <w:t>силой давления</w:t>
      </w:r>
      <w:r w:rsidRPr="00C70D52">
        <w:rPr>
          <w:sz w:val="28"/>
          <w:szCs w:val="28"/>
        </w:rPr>
        <w:t xml:space="preserve">; сила, с которой связь действует на тело, </w:t>
      </w:r>
      <w:r w:rsidRPr="00D91140">
        <w:rPr>
          <w:sz w:val="28"/>
          <w:szCs w:val="28"/>
        </w:rPr>
        <w:t xml:space="preserve">называется </w:t>
      </w:r>
      <w:r w:rsidRPr="00D91140">
        <w:rPr>
          <w:bCs/>
          <w:i/>
          <w:iCs/>
          <w:sz w:val="28"/>
          <w:szCs w:val="28"/>
        </w:rPr>
        <w:t>силой реа</w:t>
      </w:r>
      <w:r w:rsidRPr="00D91140">
        <w:rPr>
          <w:bCs/>
          <w:i/>
          <w:iCs/>
          <w:sz w:val="28"/>
          <w:szCs w:val="28"/>
        </w:rPr>
        <w:t>к</w:t>
      </w:r>
      <w:r w:rsidRPr="00D91140">
        <w:rPr>
          <w:bCs/>
          <w:i/>
          <w:iCs/>
          <w:sz w:val="28"/>
          <w:szCs w:val="28"/>
        </w:rPr>
        <w:t>ции</w:t>
      </w:r>
      <w:r w:rsidRPr="00D91140">
        <w:rPr>
          <w:sz w:val="28"/>
          <w:szCs w:val="28"/>
        </w:rPr>
        <w:t xml:space="preserve"> (</w:t>
      </w:r>
      <w:r w:rsidRPr="00D91140">
        <w:rPr>
          <w:bCs/>
          <w:i/>
          <w:iCs/>
          <w:sz w:val="28"/>
          <w:szCs w:val="28"/>
        </w:rPr>
        <w:t>реакция</w:t>
      </w:r>
      <w:r w:rsidRPr="00D91140">
        <w:rPr>
          <w:sz w:val="28"/>
          <w:szCs w:val="28"/>
        </w:rPr>
        <w:t>).</w:t>
      </w:r>
      <w:r w:rsidRPr="00C70D52">
        <w:rPr>
          <w:sz w:val="28"/>
          <w:szCs w:val="28"/>
        </w:rPr>
        <w:t xml:space="preserve"> Эти силы равны по модулю и действуют по одной пр</w:t>
      </w:r>
      <w:r w:rsidRPr="00C70D52">
        <w:rPr>
          <w:sz w:val="28"/>
          <w:szCs w:val="28"/>
        </w:rPr>
        <w:t>я</w:t>
      </w:r>
      <w:r w:rsidRPr="00C70D52">
        <w:rPr>
          <w:sz w:val="28"/>
          <w:szCs w:val="28"/>
        </w:rPr>
        <w:t xml:space="preserve">мой в противоположных направлениях. Силы реакции и давления </w:t>
      </w:r>
      <w:r w:rsidRPr="00C70D52">
        <w:rPr>
          <w:sz w:val="28"/>
          <w:szCs w:val="28"/>
        </w:rPr>
        <w:lastRenderedPageBreak/>
        <w:t>приложены к различным телам и поэтому не представляют собой систему сил.</w:t>
      </w:r>
    </w:p>
    <w:p w:rsidR="005D0F6A" w:rsidRPr="00C70D52" w:rsidRDefault="005D0F6A" w:rsidP="00D16D9A">
      <w:pPr>
        <w:ind w:firstLine="510"/>
        <w:rPr>
          <w:sz w:val="28"/>
          <w:szCs w:val="28"/>
        </w:rPr>
      </w:pPr>
      <w:r w:rsidRPr="00C70D52">
        <w:rPr>
          <w:sz w:val="28"/>
          <w:szCs w:val="28"/>
        </w:rPr>
        <w:t>При решении задач статики</w:t>
      </w:r>
      <w:r>
        <w:rPr>
          <w:sz w:val="28"/>
          <w:szCs w:val="28"/>
        </w:rPr>
        <w:t xml:space="preserve"> по упрощенным расчетным схемам</w:t>
      </w:r>
      <w:r w:rsidRPr="00C70D52">
        <w:rPr>
          <w:sz w:val="28"/>
          <w:szCs w:val="28"/>
        </w:rPr>
        <w:t xml:space="preserve"> несвободное тело условно изображают как свободное, т.е. освобождают тело </w:t>
      </w:r>
      <w:r w:rsidR="00C02C00">
        <w:rPr>
          <w:sz w:val="28"/>
          <w:szCs w:val="28"/>
        </w:rPr>
        <w:t>от связей, заменяя их реакциями</w:t>
      </w:r>
      <w:r w:rsidR="00197460">
        <w:rPr>
          <w:sz w:val="28"/>
          <w:szCs w:val="28"/>
        </w:rPr>
        <w:t>.</w:t>
      </w:r>
    </w:p>
    <w:p w:rsidR="005D0F6A" w:rsidRDefault="005D0F6A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Различают следующие типы</w:t>
      </w:r>
      <w:r w:rsidR="00C02C00">
        <w:rPr>
          <w:sz w:val="28"/>
          <w:szCs w:val="28"/>
        </w:rPr>
        <w:t xml:space="preserve"> закреплений и возможные реакции</w:t>
      </w:r>
      <w:r>
        <w:rPr>
          <w:sz w:val="28"/>
          <w:szCs w:val="28"/>
        </w:rPr>
        <w:t xml:space="preserve"> связей:</w:t>
      </w:r>
    </w:p>
    <w:p w:rsidR="00C02C00" w:rsidRPr="00927542" w:rsidRDefault="00C02C00" w:rsidP="00D16D9A">
      <w:pPr>
        <w:ind w:firstLine="510"/>
        <w:rPr>
          <w:sz w:val="28"/>
          <w:szCs w:val="28"/>
        </w:rPr>
      </w:pPr>
      <w:r w:rsidRPr="00197460">
        <w:rPr>
          <w:i/>
          <w:sz w:val="28"/>
          <w:szCs w:val="28"/>
        </w:rPr>
        <w:t>Цилиндрический шарнир</w:t>
      </w:r>
      <w:r w:rsidRPr="00197460">
        <w:rPr>
          <w:sz w:val="28"/>
          <w:szCs w:val="28"/>
        </w:rPr>
        <w:t xml:space="preserve"> </w:t>
      </w:r>
      <w:r w:rsidRPr="00927542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927542">
        <w:rPr>
          <w:sz w:val="28"/>
          <w:szCs w:val="28"/>
        </w:rPr>
        <w:t>соединение двух или более тел посредством цилиндрического стержня, так называемого пальца, вставле</w:t>
      </w:r>
      <w:r w:rsidRPr="00927542">
        <w:rPr>
          <w:sz w:val="28"/>
          <w:szCs w:val="28"/>
        </w:rPr>
        <w:t>н</w:t>
      </w:r>
      <w:r w:rsidRPr="00927542">
        <w:rPr>
          <w:sz w:val="28"/>
          <w:szCs w:val="28"/>
        </w:rPr>
        <w:t>ного в отверстия в этих телах.</w:t>
      </w:r>
    </w:p>
    <w:p w:rsidR="00C02C00" w:rsidRDefault="00197460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Pr="00197460">
        <w:rPr>
          <w:i/>
          <w:sz w:val="28"/>
          <w:szCs w:val="28"/>
        </w:rPr>
        <w:t>п</w:t>
      </w:r>
      <w:r w:rsidR="00C02C00" w:rsidRPr="00197460">
        <w:rPr>
          <w:i/>
          <w:sz w:val="28"/>
          <w:szCs w:val="28"/>
        </w:rPr>
        <w:t>одвижная шарнирная опора</w:t>
      </w:r>
      <w:r w:rsidR="00C02C00" w:rsidRPr="00927542">
        <w:rPr>
          <w:sz w:val="28"/>
          <w:szCs w:val="28"/>
        </w:rPr>
        <w:t xml:space="preserve"> (подвижный шарнир)</w:t>
      </w:r>
      <w:r w:rsidR="00C02C00">
        <w:rPr>
          <w:sz w:val="28"/>
          <w:szCs w:val="28"/>
        </w:rPr>
        <w:t>. Такая опора</w:t>
      </w:r>
      <w:r w:rsidR="00C02C00" w:rsidRPr="00927542">
        <w:rPr>
          <w:sz w:val="28"/>
          <w:szCs w:val="28"/>
        </w:rPr>
        <w:t xml:space="preserve"> не </w:t>
      </w:r>
      <w:r w:rsidR="00C02C00">
        <w:rPr>
          <w:sz w:val="28"/>
          <w:szCs w:val="28"/>
        </w:rPr>
        <w:t xml:space="preserve">препятствует вращению конца балки и его </w:t>
      </w:r>
      <w:r w:rsidR="00FF51D4">
        <w:rPr>
          <w:sz w:val="28"/>
          <w:szCs w:val="28"/>
        </w:rPr>
        <w:t>перемещению вдоль плоскости кач</w:t>
      </w:r>
      <w:r>
        <w:rPr>
          <w:sz w:val="28"/>
          <w:szCs w:val="28"/>
        </w:rPr>
        <w:t>е</w:t>
      </w:r>
      <w:r w:rsidR="00C02C00">
        <w:rPr>
          <w:sz w:val="28"/>
          <w:szCs w:val="28"/>
        </w:rPr>
        <w:t>ния</w:t>
      </w:r>
      <w:r w:rsidR="00FF51D4">
        <w:rPr>
          <w:sz w:val="28"/>
          <w:szCs w:val="28"/>
        </w:rPr>
        <w:t xml:space="preserve"> (рис.</w:t>
      </w:r>
      <w:r>
        <w:rPr>
          <w:sz w:val="28"/>
          <w:szCs w:val="28"/>
        </w:rPr>
        <w:t xml:space="preserve"> 1.10</w:t>
      </w:r>
      <w:r w:rsidR="00FF51D4">
        <w:rPr>
          <w:sz w:val="28"/>
          <w:szCs w:val="28"/>
        </w:rPr>
        <w:t>). Подвижные опоры дают возможность балке изменять свою длину.</w:t>
      </w:r>
    </w:p>
    <w:p w:rsidR="00C62082" w:rsidRDefault="00C62082" w:rsidP="00362228">
      <w:pPr>
        <w:ind w:left="510" w:firstLine="0"/>
        <w:rPr>
          <w:b/>
          <w:i/>
          <w:szCs w:val="28"/>
        </w:rPr>
      </w:pPr>
      <w:r w:rsidRPr="00362228">
        <w:rPr>
          <w:i/>
          <w:szCs w:val="28"/>
        </w:rPr>
        <w:t xml:space="preserve">Реакция </w:t>
      </w:r>
      <w:r w:rsidRPr="00362228">
        <w:rPr>
          <w:i/>
          <w:szCs w:val="28"/>
          <w:lang w:val="en-US"/>
        </w:rPr>
        <w:t>R</w:t>
      </w:r>
      <w:r w:rsidRPr="00362228">
        <w:rPr>
          <w:i/>
          <w:szCs w:val="28"/>
        </w:rPr>
        <w:t xml:space="preserve"> подвижного шарнира всегда </w:t>
      </w:r>
      <w:r w:rsidRPr="00362228">
        <w:rPr>
          <w:b/>
          <w:i/>
          <w:szCs w:val="28"/>
        </w:rPr>
        <w:t>направлена перпендикулярно опорной поверхности.</w:t>
      </w:r>
    </w:p>
    <w:p w:rsidR="00362228" w:rsidRDefault="00362228" w:rsidP="00362228">
      <w:pPr>
        <w:spacing w:before="120" w:after="120"/>
        <w:ind w:firstLine="0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 wp14:anchorId="71FF3207" wp14:editId="662F352B">
            <wp:extent cx="3238500" cy="1323975"/>
            <wp:effectExtent l="0" t="0" r="0" b="0"/>
            <wp:docPr id="13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2228" w:rsidRPr="00197460" w:rsidRDefault="00362228" w:rsidP="00362228">
      <w:pPr>
        <w:ind w:firstLine="0"/>
        <w:jc w:val="center"/>
      </w:pPr>
      <w:r w:rsidRPr="00197460">
        <w:t xml:space="preserve">Рис. 1.10. </w:t>
      </w:r>
      <w:r>
        <w:t>Условное обозначение ш</w:t>
      </w:r>
      <w:r w:rsidRPr="00197460">
        <w:t>арнирно-подвижн</w:t>
      </w:r>
      <w:r>
        <w:t>ой</w:t>
      </w:r>
      <w:r w:rsidRPr="00197460">
        <w:t xml:space="preserve"> опор</w:t>
      </w:r>
      <w:r>
        <w:t>ы с реакциями</w:t>
      </w:r>
    </w:p>
    <w:p w:rsidR="00362228" w:rsidRPr="00362228" w:rsidRDefault="00362228" w:rsidP="00362228">
      <w:pPr>
        <w:ind w:left="510" w:firstLine="0"/>
        <w:rPr>
          <w:sz w:val="28"/>
          <w:szCs w:val="28"/>
        </w:rPr>
      </w:pPr>
    </w:p>
    <w:p w:rsidR="00C62082" w:rsidRDefault="00C62082" w:rsidP="00C62082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Pr="00C62082">
        <w:rPr>
          <w:i/>
          <w:sz w:val="28"/>
          <w:szCs w:val="28"/>
        </w:rPr>
        <w:t>неподвижная шарнирная опора</w:t>
      </w:r>
      <w:r w:rsidRPr="00927542">
        <w:rPr>
          <w:sz w:val="28"/>
          <w:szCs w:val="28"/>
        </w:rPr>
        <w:t xml:space="preserve"> (неподвижный шарнир)</w:t>
      </w:r>
      <w:r>
        <w:rPr>
          <w:sz w:val="28"/>
          <w:szCs w:val="28"/>
        </w:rPr>
        <w:t>.</w:t>
      </w:r>
      <w:r w:rsidRPr="00927542">
        <w:rPr>
          <w:sz w:val="28"/>
          <w:szCs w:val="28"/>
        </w:rPr>
        <w:t xml:space="preserve"> </w:t>
      </w:r>
      <w:r>
        <w:rPr>
          <w:sz w:val="28"/>
          <w:szCs w:val="28"/>
        </w:rPr>
        <w:t>Такая опора допускает вращение конца балки, но</w:t>
      </w:r>
      <w:r w:rsidRPr="00927542">
        <w:rPr>
          <w:sz w:val="28"/>
          <w:szCs w:val="28"/>
        </w:rPr>
        <w:t xml:space="preserve"> ограничивает поступательное перемещение</w:t>
      </w:r>
      <w:r>
        <w:rPr>
          <w:sz w:val="28"/>
          <w:szCs w:val="28"/>
        </w:rPr>
        <w:t xml:space="preserve"> в любом направлении (рис. 1.11)</w:t>
      </w:r>
      <w:r w:rsidRPr="00927542">
        <w:rPr>
          <w:sz w:val="28"/>
          <w:szCs w:val="28"/>
        </w:rPr>
        <w:t>.</w:t>
      </w:r>
    </w:p>
    <w:p w:rsidR="00C02C00" w:rsidRDefault="00344BC7" w:rsidP="00C02C00">
      <w:pPr>
        <w:spacing w:before="120" w:after="120"/>
        <w:ind w:firstLine="0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019550" cy="1304925"/>
            <wp:effectExtent l="0" t="0" r="0" b="9525"/>
            <wp:docPr id="14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C00" w:rsidRPr="00C62082" w:rsidRDefault="00C62082" w:rsidP="00C62082">
      <w:pPr>
        <w:ind w:firstLine="0"/>
        <w:jc w:val="center"/>
      </w:pPr>
      <w:r>
        <w:t>Рис. 1.11</w:t>
      </w:r>
      <w:r w:rsidR="00C02C00" w:rsidRPr="00C62082">
        <w:t xml:space="preserve">. </w:t>
      </w:r>
      <w:r w:rsidR="00362228">
        <w:t>Условное обозначение ш</w:t>
      </w:r>
      <w:r w:rsidR="00362228" w:rsidRPr="00197460">
        <w:t>арнирно-</w:t>
      </w:r>
      <w:r w:rsidR="00362228">
        <w:t>не</w:t>
      </w:r>
      <w:r w:rsidR="00362228" w:rsidRPr="00197460">
        <w:t>подвижн</w:t>
      </w:r>
      <w:r w:rsidR="00362228">
        <w:t>ой</w:t>
      </w:r>
      <w:r w:rsidR="00362228" w:rsidRPr="00197460">
        <w:t xml:space="preserve"> опор</w:t>
      </w:r>
      <w:r w:rsidR="00362228">
        <w:t>ы с реакциями</w:t>
      </w:r>
    </w:p>
    <w:p w:rsidR="00C62082" w:rsidRDefault="00C62082" w:rsidP="00D16D9A">
      <w:pPr>
        <w:ind w:firstLine="510"/>
        <w:rPr>
          <w:sz w:val="28"/>
          <w:szCs w:val="28"/>
        </w:rPr>
      </w:pPr>
    </w:p>
    <w:p w:rsidR="00C02C00" w:rsidRPr="00C62082" w:rsidRDefault="00C02C00" w:rsidP="00D16D9A">
      <w:pPr>
        <w:ind w:firstLine="510"/>
        <w:rPr>
          <w:sz w:val="28"/>
          <w:szCs w:val="28"/>
        </w:rPr>
      </w:pPr>
      <w:r w:rsidRPr="00927542">
        <w:rPr>
          <w:sz w:val="28"/>
          <w:szCs w:val="28"/>
        </w:rPr>
        <w:t xml:space="preserve">Реакция </w:t>
      </w:r>
      <w:r w:rsidRPr="00C62082">
        <w:rPr>
          <w:i/>
          <w:sz w:val="28"/>
          <w:szCs w:val="28"/>
          <w:lang w:val="en-US"/>
        </w:rPr>
        <w:t>R</w:t>
      </w:r>
      <w:r w:rsidRPr="00927542">
        <w:rPr>
          <w:sz w:val="28"/>
          <w:szCs w:val="28"/>
        </w:rPr>
        <w:t xml:space="preserve"> неподвижного шарнира представляется в виде двух взаимно перпендикулярных составляющих в проекциях на оси </w:t>
      </w:r>
      <w:r w:rsidRPr="00927542">
        <w:rPr>
          <w:sz w:val="28"/>
          <w:szCs w:val="28"/>
        </w:rPr>
        <w:lastRenderedPageBreak/>
        <w:t>принятой системы координат (</w:t>
      </w:r>
      <w:r w:rsidRPr="00C62082">
        <w:rPr>
          <w:i/>
          <w:sz w:val="28"/>
          <w:szCs w:val="28"/>
          <w:lang w:val="en-US"/>
        </w:rPr>
        <w:t>R</w:t>
      </w:r>
      <w:r w:rsidRPr="00C62082">
        <w:rPr>
          <w:i/>
          <w:sz w:val="28"/>
          <w:szCs w:val="28"/>
          <w:vertAlign w:val="subscript"/>
          <w:lang w:val="en-US"/>
        </w:rPr>
        <w:t>x</w:t>
      </w:r>
      <w:r w:rsidRPr="00927542">
        <w:rPr>
          <w:sz w:val="28"/>
          <w:szCs w:val="28"/>
        </w:rPr>
        <w:t xml:space="preserve"> и </w:t>
      </w:r>
      <w:proofErr w:type="spellStart"/>
      <w:r w:rsidRPr="00C62082">
        <w:rPr>
          <w:i/>
          <w:sz w:val="28"/>
          <w:szCs w:val="28"/>
          <w:lang w:val="en-US"/>
        </w:rPr>
        <w:t>R</w:t>
      </w:r>
      <w:r w:rsidRPr="00C62082">
        <w:rPr>
          <w:i/>
          <w:sz w:val="28"/>
          <w:szCs w:val="28"/>
          <w:vertAlign w:val="subscript"/>
          <w:lang w:val="en-US"/>
        </w:rPr>
        <w:t>y</w:t>
      </w:r>
      <w:proofErr w:type="spellEnd"/>
      <w:r w:rsidRPr="00927542">
        <w:rPr>
          <w:sz w:val="28"/>
          <w:szCs w:val="28"/>
        </w:rPr>
        <w:t xml:space="preserve">). Модуль </w:t>
      </w:r>
      <w:r w:rsidRPr="00C62082">
        <w:rPr>
          <w:i/>
          <w:sz w:val="28"/>
          <w:szCs w:val="28"/>
          <w:lang w:val="en-US"/>
        </w:rPr>
        <w:t>R</w:t>
      </w:r>
      <w:r w:rsidRPr="00927542">
        <w:rPr>
          <w:sz w:val="28"/>
          <w:szCs w:val="28"/>
        </w:rPr>
        <w:t xml:space="preserve"> определяется по формуле:</w:t>
      </w:r>
    </w:p>
    <w:p w:rsidR="00C02C00" w:rsidRPr="00927542" w:rsidRDefault="00C02C00" w:rsidP="00362228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</w:pPr>
      <w:r w:rsidRPr="00927542">
        <w:tab/>
      </w:r>
      <w:r w:rsidRPr="00927542">
        <w:rPr>
          <w:position w:val="-18"/>
        </w:rPr>
        <w:object w:dxaOrig="1620" w:dyaOrig="540">
          <v:shape id="_x0000_i1026" type="#_x0000_t75" style="width:81pt;height:27pt" o:ole="">
            <v:imagedata r:id="rId28" o:title=""/>
          </v:shape>
          <o:OLEObject Type="Embed" ProgID="Equation.DSMT4" ShapeID="_x0000_i1026" DrawAspect="Content" ObjectID="_1408270723" r:id="rId29"/>
        </w:object>
      </w:r>
      <w:r w:rsidR="00362228" w:rsidRPr="00362228">
        <w:t>.</w:t>
      </w:r>
      <w:r w:rsidR="00362228">
        <w:tab/>
        <w:t>1.4</w:t>
      </w:r>
    </w:p>
    <w:p w:rsidR="005D0F6A" w:rsidRPr="00362228" w:rsidRDefault="00362228" w:rsidP="00D16D9A">
      <w:pPr>
        <w:ind w:firstLine="510"/>
        <w:rPr>
          <w:spacing w:val="-4"/>
          <w:sz w:val="28"/>
          <w:szCs w:val="28"/>
        </w:rPr>
      </w:pPr>
      <w:r w:rsidRPr="00362228">
        <w:rPr>
          <w:i/>
          <w:spacing w:val="-4"/>
          <w:sz w:val="28"/>
          <w:szCs w:val="28"/>
        </w:rPr>
        <w:t>– ж</w:t>
      </w:r>
      <w:r w:rsidR="00BB78DC" w:rsidRPr="00362228">
        <w:rPr>
          <w:i/>
          <w:spacing w:val="-4"/>
          <w:sz w:val="28"/>
          <w:szCs w:val="28"/>
        </w:rPr>
        <w:t>есткая заделка или з</w:t>
      </w:r>
      <w:r w:rsidR="005D0F6A" w:rsidRPr="00362228">
        <w:rPr>
          <w:i/>
          <w:spacing w:val="-4"/>
          <w:sz w:val="28"/>
          <w:szCs w:val="28"/>
        </w:rPr>
        <w:t>ащемление</w:t>
      </w:r>
      <w:r w:rsidR="00BB78DC" w:rsidRPr="00362228">
        <w:rPr>
          <w:spacing w:val="-4"/>
          <w:sz w:val="28"/>
          <w:szCs w:val="28"/>
        </w:rPr>
        <w:t>. Такое закрепление не допуск</w:t>
      </w:r>
      <w:r w:rsidR="00BB78DC" w:rsidRPr="00362228">
        <w:rPr>
          <w:spacing w:val="-4"/>
          <w:sz w:val="28"/>
          <w:szCs w:val="28"/>
        </w:rPr>
        <w:t>а</w:t>
      </w:r>
      <w:r w:rsidR="00BB78DC" w:rsidRPr="00362228">
        <w:rPr>
          <w:spacing w:val="-4"/>
          <w:sz w:val="28"/>
          <w:szCs w:val="28"/>
        </w:rPr>
        <w:t>ет ни линейных, ни угловых перемещений опорного сечения</w:t>
      </w:r>
      <w:r w:rsidR="00C62082" w:rsidRPr="00362228">
        <w:rPr>
          <w:spacing w:val="-4"/>
          <w:sz w:val="28"/>
          <w:szCs w:val="28"/>
        </w:rPr>
        <w:t xml:space="preserve"> (рис 1.12)</w:t>
      </w:r>
      <w:r w:rsidR="00BB78DC" w:rsidRPr="00362228">
        <w:rPr>
          <w:spacing w:val="-4"/>
          <w:sz w:val="28"/>
          <w:szCs w:val="28"/>
        </w:rPr>
        <w:t>.</w:t>
      </w:r>
    </w:p>
    <w:p w:rsidR="005D0F6A" w:rsidRDefault="00344BC7" w:rsidP="005D0F6A">
      <w:pPr>
        <w:spacing w:before="120" w:after="120"/>
        <w:ind w:firstLine="0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705100" cy="1266825"/>
            <wp:effectExtent l="0" t="0" r="0" b="9525"/>
            <wp:docPr id="1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F6A" w:rsidRPr="00C62082" w:rsidRDefault="00C62082" w:rsidP="00C62082">
      <w:pPr>
        <w:ind w:firstLine="0"/>
        <w:jc w:val="center"/>
      </w:pPr>
      <w:r w:rsidRPr="00C62082">
        <w:t>Рис. 1.12</w:t>
      </w:r>
      <w:r w:rsidR="005D0F6A" w:rsidRPr="00C62082">
        <w:t>. Условное обозначение защемления с реакциями</w:t>
      </w:r>
    </w:p>
    <w:p w:rsidR="00C62082" w:rsidRDefault="00C62082" w:rsidP="00D16D9A">
      <w:pPr>
        <w:ind w:firstLine="510"/>
        <w:rPr>
          <w:sz w:val="28"/>
          <w:szCs w:val="28"/>
        </w:rPr>
      </w:pPr>
    </w:p>
    <w:p w:rsidR="005D0F6A" w:rsidRPr="00927542" w:rsidRDefault="005D0F6A" w:rsidP="00D16D9A">
      <w:pPr>
        <w:ind w:firstLine="510"/>
      </w:pPr>
      <w:r>
        <w:rPr>
          <w:sz w:val="28"/>
          <w:szCs w:val="28"/>
        </w:rPr>
        <w:t xml:space="preserve">В защемлении возникает силовая реакция </w:t>
      </w:r>
      <w:r w:rsidRPr="00C62082">
        <w:rPr>
          <w:i/>
          <w:sz w:val="28"/>
          <w:szCs w:val="28"/>
          <w:lang w:val="en-US"/>
        </w:rPr>
        <w:t>R</w:t>
      </w:r>
      <w:r w:rsidR="00BB78DC" w:rsidRPr="00BB78DC">
        <w:rPr>
          <w:sz w:val="28"/>
          <w:szCs w:val="28"/>
        </w:rPr>
        <w:t xml:space="preserve">, </w:t>
      </w:r>
      <w:r w:rsidR="00BB78DC">
        <w:rPr>
          <w:sz w:val="28"/>
          <w:szCs w:val="28"/>
        </w:rPr>
        <w:t>которая</w:t>
      </w:r>
      <w:r w:rsidR="00BB78DC" w:rsidRPr="00927542">
        <w:rPr>
          <w:sz w:val="28"/>
          <w:szCs w:val="28"/>
        </w:rPr>
        <w:t xml:space="preserve"> представляется в виде двух взаимно перпендикулярных составляющих в прое</w:t>
      </w:r>
      <w:r w:rsidR="00BB78DC" w:rsidRPr="00927542">
        <w:rPr>
          <w:sz w:val="28"/>
          <w:szCs w:val="28"/>
        </w:rPr>
        <w:t>к</w:t>
      </w:r>
      <w:r w:rsidR="00BB78DC" w:rsidRPr="00927542">
        <w:rPr>
          <w:sz w:val="28"/>
          <w:szCs w:val="28"/>
        </w:rPr>
        <w:t>циях на оси принятой системы координат (</w:t>
      </w:r>
      <w:r w:rsidR="00BB78DC" w:rsidRPr="00C62082">
        <w:rPr>
          <w:i/>
          <w:sz w:val="28"/>
          <w:szCs w:val="28"/>
          <w:lang w:val="en-US"/>
        </w:rPr>
        <w:t>R</w:t>
      </w:r>
      <w:r w:rsidR="00BB78DC" w:rsidRPr="00C62082">
        <w:rPr>
          <w:i/>
          <w:sz w:val="28"/>
          <w:szCs w:val="28"/>
          <w:vertAlign w:val="subscript"/>
          <w:lang w:val="en-US"/>
        </w:rPr>
        <w:t>x</w:t>
      </w:r>
      <w:r w:rsidR="00BB78DC" w:rsidRPr="00927542">
        <w:rPr>
          <w:sz w:val="28"/>
          <w:szCs w:val="28"/>
        </w:rPr>
        <w:t xml:space="preserve"> и </w:t>
      </w:r>
      <w:proofErr w:type="spellStart"/>
      <w:r w:rsidR="00BB78DC" w:rsidRPr="00C62082">
        <w:rPr>
          <w:i/>
          <w:sz w:val="28"/>
          <w:szCs w:val="28"/>
          <w:lang w:val="en-US"/>
        </w:rPr>
        <w:t>R</w:t>
      </w:r>
      <w:r w:rsidR="00BB78DC" w:rsidRPr="00C62082">
        <w:rPr>
          <w:i/>
          <w:sz w:val="28"/>
          <w:szCs w:val="28"/>
          <w:vertAlign w:val="subscript"/>
          <w:lang w:val="en-US"/>
        </w:rPr>
        <w:t>y</w:t>
      </w:r>
      <w:proofErr w:type="spellEnd"/>
      <w:r w:rsidR="00BB78DC" w:rsidRPr="00927542">
        <w:rPr>
          <w:sz w:val="28"/>
          <w:szCs w:val="28"/>
        </w:rPr>
        <w:t>)</w:t>
      </w:r>
      <w:r>
        <w:rPr>
          <w:sz w:val="28"/>
          <w:szCs w:val="28"/>
        </w:rPr>
        <w:t xml:space="preserve"> и </w:t>
      </w:r>
      <w:r w:rsidR="00BB78DC">
        <w:rPr>
          <w:sz w:val="28"/>
          <w:szCs w:val="28"/>
        </w:rPr>
        <w:t>реактивный</w:t>
      </w:r>
      <w:r>
        <w:rPr>
          <w:sz w:val="28"/>
          <w:szCs w:val="28"/>
        </w:rPr>
        <w:t xml:space="preserve">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ент</w:t>
      </w:r>
      <w:r w:rsidR="00BB78DC">
        <w:rPr>
          <w:sz w:val="28"/>
          <w:szCs w:val="28"/>
        </w:rPr>
        <w:t xml:space="preserve"> (момент защемления)</w:t>
      </w:r>
      <w:r>
        <w:rPr>
          <w:sz w:val="28"/>
          <w:szCs w:val="28"/>
        </w:rPr>
        <w:t xml:space="preserve"> </w:t>
      </w:r>
      <w:r w:rsidRPr="00C62082">
        <w:rPr>
          <w:i/>
          <w:sz w:val="28"/>
          <w:szCs w:val="28"/>
          <w:lang w:val="en-US"/>
        </w:rPr>
        <w:t>M</w:t>
      </w:r>
      <w:r w:rsidRPr="00C62082">
        <w:rPr>
          <w:i/>
          <w:sz w:val="28"/>
          <w:szCs w:val="28"/>
          <w:vertAlign w:val="subscript"/>
          <w:lang w:val="en-US"/>
        </w:rPr>
        <w:t>R</w:t>
      </w:r>
      <w:r w:rsidRPr="00C6208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193D87" w:rsidRPr="00193D87" w:rsidRDefault="00193D87" w:rsidP="00D16D9A">
      <w:pPr>
        <w:ind w:firstLine="510"/>
        <w:rPr>
          <w:sz w:val="28"/>
          <w:szCs w:val="28"/>
        </w:rPr>
      </w:pPr>
      <w:r w:rsidRPr="00C821FC">
        <w:rPr>
          <w:spacing w:val="-8"/>
          <w:sz w:val="28"/>
          <w:szCs w:val="28"/>
        </w:rPr>
        <w:t xml:space="preserve">Для определения реакций необходимо составить </w:t>
      </w:r>
      <w:r w:rsidRPr="002C236D">
        <w:rPr>
          <w:i/>
          <w:spacing w:val="-8"/>
          <w:sz w:val="28"/>
          <w:szCs w:val="28"/>
        </w:rPr>
        <w:t>уравнения равновесия сил.</w:t>
      </w:r>
      <w:r>
        <w:rPr>
          <w:b/>
          <w:i/>
          <w:spacing w:val="-8"/>
          <w:sz w:val="28"/>
          <w:szCs w:val="28"/>
        </w:rPr>
        <w:t xml:space="preserve"> </w:t>
      </w:r>
      <w:r>
        <w:rPr>
          <w:sz w:val="28"/>
          <w:szCs w:val="28"/>
        </w:rPr>
        <w:t xml:space="preserve">В общем случае, </w:t>
      </w:r>
      <w:r w:rsidRPr="008B5CBB">
        <w:rPr>
          <w:i/>
          <w:sz w:val="28"/>
          <w:szCs w:val="28"/>
        </w:rPr>
        <w:t>для пространственной системы произвольно расположенных сил</w:t>
      </w:r>
      <w:r>
        <w:rPr>
          <w:i/>
          <w:sz w:val="28"/>
          <w:szCs w:val="28"/>
        </w:rPr>
        <w:t>,</w:t>
      </w:r>
      <w:r w:rsidRPr="00C22ACE">
        <w:rPr>
          <w:sz w:val="28"/>
          <w:szCs w:val="28"/>
        </w:rPr>
        <w:t xml:space="preserve"> записывают шесть уравнений равновесия</w:t>
      </w:r>
      <w:r>
        <w:rPr>
          <w:sz w:val="28"/>
          <w:szCs w:val="28"/>
        </w:rPr>
        <w:t xml:space="preserve"> в пространственной декартовой системе координат (см. выше и подробнее в раздела теоретической механики).</w:t>
      </w:r>
    </w:p>
    <w:p w:rsidR="00193D87" w:rsidRPr="00C821FC" w:rsidRDefault="00193D87" w:rsidP="00D16D9A">
      <w:pPr>
        <w:ind w:firstLine="510"/>
        <w:rPr>
          <w:spacing w:val="-8"/>
          <w:sz w:val="28"/>
          <w:szCs w:val="28"/>
        </w:rPr>
      </w:pPr>
    </w:p>
    <w:p w:rsidR="001D0197" w:rsidRPr="000A50C0" w:rsidRDefault="00EB7DC0" w:rsidP="00D16D9A">
      <w:pPr>
        <w:ind w:firstLine="510"/>
        <w:rPr>
          <w:b/>
          <w:sz w:val="28"/>
        </w:rPr>
      </w:pPr>
      <w:r>
        <w:rPr>
          <w:b/>
          <w:sz w:val="28"/>
        </w:rPr>
        <w:t>Схематизация свойств материалов</w:t>
      </w:r>
      <w:r w:rsidR="007E01A5">
        <w:rPr>
          <w:b/>
          <w:sz w:val="28"/>
        </w:rPr>
        <w:t>.</w:t>
      </w:r>
    </w:p>
    <w:p w:rsidR="00EB7DC0" w:rsidRDefault="00EB7DC0" w:rsidP="00D16D9A">
      <w:pPr>
        <w:ind w:firstLine="510"/>
        <w:rPr>
          <w:sz w:val="28"/>
          <w:szCs w:val="28"/>
        </w:rPr>
      </w:pPr>
      <w:bookmarkStart w:id="1" w:name="_1.1._Допущения_и"/>
      <w:bookmarkEnd w:id="1"/>
      <w:r>
        <w:rPr>
          <w:sz w:val="28"/>
          <w:szCs w:val="28"/>
        </w:rPr>
        <w:t>При выборе модели материала учитывают наиболее значимые факторы и отбрасывают несущественные, мало влияющие на условия функционирования элементов конструкции.</w:t>
      </w:r>
    </w:p>
    <w:p w:rsidR="00EB7DC0" w:rsidRDefault="00EB7DC0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ринимают основные гипотезы, касающиеся свойств материалов, получившие экспериментальное подтверждение.</w:t>
      </w:r>
    </w:p>
    <w:p w:rsidR="00EB7DC0" w:rsidRDefault="0057715C" w:rsidP="00D16D9A">
      <w:pPr>
        <w:ind w:firstLine="510"/>
        <w:rPr>
          <w:sz w:val="28"/>
          <w:szCs w:val="28"/>
        </w:rPr>
      </w:pPr>
      <w:r w:rsidRPr="00DD200E">
        <w:rPr>
          <w:sz w:val="28"/>
          <w:szCs w:val="28"/>
        </w:rPr>
        <w:t xml:space="preserve">1. </w:t>
      </w:r>
      <w:r w:rsidRPr="0057715C">
        <w:rPr>
          <w:i/>
          <w:sz w:val="28"/>
          <w:szCs w:val="28"/>
        </w:rPr>
        <w:t>Материал имеет непрерывное строение в виде сплошной ср</w:t>
      </w:r>
      <w:r w:rsidRPr="0057715C">
        <w:rPr>
          <w:i/>
          <w:sz w:val="28"/>
          <w:szCs w:val="28"/>
        </w:rPr>
        <w:t>е</w:t>
      </w:r>
      <w:r w:rsidRPr="0057715C">
        <w:rPr>
          <w:i/>
          <w:sz w:val="28"/>
          <w:szCs w:val="28"/>
        </w:rPr>
        <w:t>ды.</w:t>
      </w:r>
      <w:r>
        <w:rPr>
          <w:sz w:val="28"/>
          <w:szCs w:val="28"/>
        </w:rPr>
        <w:t xml:space="preserve"> Таким образом, не принимается во внимание дискретная, атом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тическая структура вещества. Это допущение оправдано с практ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й точки зрения, т.к. большинство материалов имеет настолько мелкозернистую структуру, что без существенных погрешностей можно считать их строение сплошным и непрерывным, это объясн</w:t>
      </w:r>
      <w:r>
        <w:rPr>
          <w:sz w:val="28"/>
          <w:szCs w:val="28"/>
        </w:rPr>
        <w:t>я</w:t>
      </w:r>
      <w:r>
        <w:rPr>
          <w:sz w:val="28"/>
          <w:szCs w:val="28"/>
        </w:rPr>
        <w:t>ется тем, что размеры реальных деталей во много раз больше ме</w:t>
      </w:r>
      <w:r>
        <w:rPr>
          <w:sz w:val="28"/>
          <w:szCs w:val="28"/>
        </w:rPr>
        <w:t>ж</w:t>
      </w:r>
      <w:r>
        <w:rPr>
          <w:sz w:val="28"/>
          <w:szCs w:val="28"/>
        </w:rPr>
        <w:t>атомных расстояний.</w:t>
      </w:r>
    </w:p>
    <w:p w:rsidR="0057715C" w:rsidRPr="0057715C" w:rsidRDefault="0057715C" w:rsidP="00D16D9A">
      <w:pPr>
        <w:ind w:firstLine="510"/>
        <w:rPr>
          <w:sz w:val="28"/>
          <w:szCs w:val="28"/>
        </w:rPr>
      </w:pPr>
      <w:r w:rsidRPr="00DD200E">
        <w:rPr>
          <w:sz w:val="28"/>
          <w:szCs w:val="28"/>
        </w:rPr>
        <w:lastRenderedPageBreak/>
        <w:t xml:space="preserve">2. </w:t>
      </w:r>
      <w:r w:rsidRPr="0057715C">
        <w:rPr>
          <w:i/>
          <w:sz w:val="28"/>
          <w:szCs w:val="28"/>
        </w:rPr>
        <w:t>Материал однороден и обладает одинаковыми свойствами во всех точках</w:t>
      </w:r>
      <w:r w:rsidR="00CC07BD">
        <w:rPr>
          <w:i/>
          <w:sz w:val="28"/>
          <w:szCs w:val="28"/>
        </w:rPr>
        <w:t xml:space="preserve"> и во всех направлениях</w:t>
      </w:r>
      <w:r w:rsidRPr="0057715C">
        <w:rPr>
          <w:i/>
          <w:sz w:val="28"/>
          <w:szCs w:val="28"/>
        </w:rPr>
        <w:t xml:space="preserve"> (изотропен</w:t>
      </w:r>
      <w:r>
        <w:rPr>
          <w:i/>
          <w:sz w:val="28"/>
          <w:szCs w:val="28"/>
        </w:rPr>
        <w:t>).</w:t>
      </w:r>
      <w:r>
        <w:rPr>
          <w:sz w:val="28"/>
          <w:szCs w:val="28"/>
        </w:rPr>
        <w:t xml:space="preserve"> Данное предполож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е </w:t>
      </w:r>
      <w:r w:rsidR="00CC07BD">
        <w:rPr>
          <w:sz w:val="28"/>
          <w:szCs w:val="28"/>
        </w:rPr>
        <w:t>относится к большинству материалов, однако существуют искл</w:t>
      </w:r>
      <w:r w:rsidR="00CC07BD">
        <w:rPr>
          <w:sz w:val="28"/>
          <w:szCs w:val="28"/>
        </w:rPr>
        <w:t>ю</w:t>
      </w:r>
      <w:r w:rsidR="00CC07BD">
        <w:rPr>
          <w:sz w:val="28"/>
          <w:szCs w:val="28"/>
        </w:rPr>
        <w:t>чения. Например, стеклопластики, древесина и др.</w:t>
      </w:r>
    </w:p>
    <w:p w:rsidR="00CC07BD" w:rsidRPr="00CC07BD" w:rsidRDefault="00CC07BD" w:rsidP="00D16D9A">
      <w:pPr>
        <w:ind w:firstLine="510"/>
        <w:rPr>
          <w:sz w:val="28"/>
          <w:szCs w:val="28"/>
        </w:rPr>
      </w:pPr>
      <w:r w:rsidRPr="007E01A5">
        <w:rPr>
          <w:sz w:val="28"/>
          <w:szCs w:val="28"/>
        </w:rPr>
        <w:t>3.</w:t>
      </w:r>
      <w:r w:rsidRPr="00CC07BD">
        <w:rPr>
          <w:i/>
          <w:sz w:val="28"/>
          <w:szCs w:val="28"/>
        </w:rPr>
        <w:t xml:space="preserve"> В материале до приложения</w:t>
      </w:r>
      <w:r>
        <w:rPr>
          <w:i/>
          <w:sz w:val="28"/>
          <w:szCs w:val="28"/>
        </w:rPr>
        <w:t xml:space="preserve"> внешней</w:t>
      </w:r>
      <w:r w:rsidRPr="00CC07BD">
        <w:rPr>
          <w:i/>
          <w:sz w:val="28"/>
          <w:szCs w:val="28"/>
        </w:rPr>
        <w:t xml:space="preserve"> нагрузки нет внутренних уси</w:t>
      </w:r>
      <w:r>
        <w:rPr>
          <w:i/>
          <w:sz w:val="28"/>
          <w:szCs w:val="28"/>
        </w:rPr>
        <w:t>лий,</w:t>
      </w:r>
      <w:r>
        <w:rPr>
          <w:sz w:val="28"/>
          <w:szCs w:val="28"/>
        </w:rPr>
        <w:t xml:space="preserve"> т.е. предполагается отсутствие остаточных температурных, технологических и др. напряжений</w: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Это утверждение полностью не выполняется ни для одного материала, однако считают их несущ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венными для приближенных расчетов.</w:t>
      </w:r>
    </w:p>
    <w:p w:rsidR="0057715C" w:rsidRPr="007E01A5" w:rsidRDefault="00CC07BD" w:rsidP="00D16D9A">
      <w:pPr>
        <w:ind w:firstLine="510"/>
        <w:rPr>
          <w:i/>
          <w:sz w:val="28"/>
          <w:szCs w:val="28"/>
        </w:rPr>
      </w:pPr>
      <w:r w:rsidRPr="007E01A5">
        <w:rPr>
          <w:sz w:val="28"/>
          <w:szCs w:val="28"/>
        </w:rPr>
        <w:t>4.</w:t>
      </w:r>
      <w:r w:rsidRPr="007E01A5">
        <w:rPr>
          <w:i/>
          <w:sz w:val="28"/>
          <w:szCs w:val="28"/>
        </w:rPr>
        <w:t xml:space="preserve"> Материал обладает линейной упругостью.</w:t>
      </w:r>
    </w:p>
    <w:p w:rsidR="00CC07BD" w:rsidRPr="007E01A5" w:rsidRDefault="00CC07BD" w:rsidP="002C236D">
      <w:pPr>
        <w:ind w:left="510" w:firstLine="0"/>
        <w:rPr>
          <w:i/>
          <w:szCs w:val="28"/>
        </w:rPr>
      </w:pPr>
      <w:r w:rsidRPr="007E01A5">
        <w:rPr>
          <w:b/>
          <w:i/>
          <w:szCs w:val="28"/>
        </w:rPr>
        <w:t>Упругость</w:t>
      </w:r>
      <w:r w:rsidRPr="007E01A5">
        <w:rPr>
          <w:i/>
          <w:szCs w:val="28"/>
        </w:rPr>
        <w:t xml:space="preserve"> – свойство материала восстанавливать свою форму после сн</w:t>
      </w:r>
      <w:r w:rsidRPr="007E01A5">
        <w:rPr>
          <w:i/>
          <w:szCs w:val="28"/>
        </w:rPr>
        <w:t>я</w:t>
      </w:r>
      <w:r w:rsidRPr="007E01A5">
        <w:rPr>
          <w:i/>
          <w:szCs w:val="28"/>
        </w:rPr>
        <w:t>тия внешней нагрузки.</w:t>
      </w:r>
    </w:p>
    <w:p w:rsidR="00036170" w:rsidRDefault="00036170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Деформации, полностью исчезающие после снятия нагрузки называются упругими в отличие от </w:t>
      </w:r>
      <w:proofErr w:type="gramStart"/>
      <w:r>
        <w:rPr>
          <w:sz w:val="28"/>
          <w:szCs w:val="28"/>
        </w:rPr>
        <w:t>пластических</w:t>
      </w:r>
      <w:proofErr w:type="gramEnd"/>
      <w:r>
        <w:rPr>
          <w:sz w:val="28"/>
          <w:szCs w:val="28"/>
        </w:rPr>
        <w:t xml:space="preserve"> (остаточных), к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ые не исчезают.</w:t>
      </w:r>
    </w:p>
    <w:p w:rsidR="0057715C" w:rsidRDefault="00CC07BD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Линейная упругость означает, что деформация прямо пропорци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альна нагрузке (</w:t>
      </w:r>
      <w:r w:rsidR="00036170">
        <w:rPr>
          <w:sz w:val="28"/>
          <w:szCs w:val="28"/>
        </w:rPr>
        <w:t>з</w:t>
      </w:r>
      <w:r>
        <w:rPr>
          <w:sz w:val="28"/>
          <w:szCs w:val="28"/>
        </w:rPr>
        <w:t>акон Гука).</w:t>
      </w:r>
    </w:p>
    <w:p w:rsidR="00036170" w:rsidRDefault="00036170" w:rsidP="00D16D9A">
      <w:pPr>
        <w:ind w:firstLine="510"/>
        <w:rPr>
          <w:sz w:val="28"/>
          <w:szCs w:val="28"/>
        </w:rPr>
      </w:pPr>
    </w:p>
    <w:p w:rsidR="00036170" w:rsidRPr="000A50C0" w:rsidRDefault="00036170" w:rsidP="00D16D9A">
      <w:pPr>
        <w:ind w:firstLine="510"/>
        <w:rPr>
          <w:b/>
          <w:sz w:val="28"/>
        </w:rPr>
      </w:pPr>
      <w:r>
        <w:rPr>
          <w:b/>
          <w:sz w:val="28"/>
        </w:rPr>
        <w:t xml:space="preserve">Схематизация </w:t>
      </w:r>
      <w:r w:rsidRPr="00036170">
        <w:rPr>
          <w:b/>
          <w:sz w:val="28"/>
          <w:szCs w:val="28"/>
          <w:lang w:eastAsia="ru-RU"/>
        </w:rPr>
        <w:t>характера деформирования твердого тела</w:t>
      </w:r>
      <w:r w:rsidR="007E01A5">
        <w:rPr>
          <w:b/>
          <w:sz w:val="28"/>
          <w:szCs w:val="28"/>
          <w:lang w:eastAsia="ru-RU"/>
        </w:rPr>
        <w:t>.</w:t>
      </w:r>
    </w:p>
    <w:p w:rsidR="00036170" w:rsidRDefault="00036170" w:rsidP="00D16D9A">
      <w:pPr>
        <w:ind w:firstLine="510"/>
        <w:rPr>
          <w:sz w:val="28"/>
          <w:szCs w:val="28"/>
          <w:lang w:val="be-BY"/>
        </w:rPr>
      </w:pPr>
      <w:r>
        <w:rPr>
          <w:sz w:val="28"/>
          <w:szCs w:val="28"/>
          <w:lang w:val="be-BY"/>
        </w:rPr>
        <w:t>Рассмотрим гипотезы и допущения, связанные с деформациями элементов конструкции.</w:t>
      </w:r>
    </w:p>
    <w:p w:rsidR="00036170" w:rsidRPr="005E12EE" w:rsidRDefault="00036170" w:rsidP="00D16D9A">
      <w:pPr>
        <w:ind w:firstLine="510"/>
        <w:rPr>
          <w:sz w:val="28"/>
          <w:szCs w:val="28"/>
        </w:rPr>
      </w:pPr>
      <w:r w:rsidRPr="00461500">
        <w:rPr>
          <w:sz w:val="28"/>
          <w:szCs w:val="28"/>
          <w:lang w:val="be-BY"/>
        </w:rPr>
        <w:t>1.</w:t>
      </w:r>
      <w:r w:rsidRPr="00036170">
        <w:rPr>
          <w:i/>
          <w:sz w:val="28"/>
          <w:szCs w:val="28"/>
          <w:lang w:val="be-BY"/>
        </w:rPr>
        <w:t xml:space="preserve"> </w:t>
      </w:r>
      <w:r>
        <w:rPr>
          <w:i/>
          <w:sz w:val="28"/>
          <w:szCs w:val="28"/>
          <w:lang w:val="be-BY"/>
        </w:rPr>
        <w:t>Принцип неизменности размеров (начальных размеров).</w:t>
      </w:r>
      <w:r>
        <w:rPr>
          <w:sz w:val="28"/>
          <w:szCs w:val="28"/>
          <w:lang w:val="be-BY"/>
        </w:rPr>
        <w:t xml:space="preserve"> Деформации элементов конструкций под нагрузкой столь малы, что их размеры можно считать постоянными, а взаимное расположение нагрузок – неизменным.</w:t>
      </w:r>
      <w:r w:rsidR="005E12EE" w:rsidRPr="005E12EE">
        <w:rPr>
          <w:sz w:val="28"/>
          <w:szCs w:val="28"/>
        </w:rPr>
        <w:t xml:space="preserve"> </w:t>
      </w:r>
      <w:r w:rsidR="005E12EE">
        <w:rPr>
          <w:sz w:val="28"/>
          <w:szCs w:val="28"/>
        </w:rPr>
        <w:t xml:space="preserve">Так, например, не учитывают смещение </w:t>
      </w:r>
      <w:r w:rsidR="005E12EE">
        <w:rPr>
          <w:sz w:val="28"/>
          <w:szCs w:val="28"/>
        </w:rPr>
        <w:sym w:font="Symbol" w:char="F044"/>
      </w:r>
      <w:r w:rsidR="005E12EE" w:rsidRPr="005E12EE">
        <w:rPr>
          <w:i/>
          <w:sz w:val="28"/>
          <w:szCs w:val="28"/>
          <w:lang w:val="en-US"/>
        </w:rPr>
        <w:t>z</w:t>
      </w:r>
      <w:r w:rsidR="005E12EE">
        <w:rPr>
          <w:sz w:val="28"/>
          <w:szCs w:val="28"/>
        </w:rPr>
        <w:t xml:space="preserve"> линии действия силы </w:t>
      </w:r>
      <w:r w:rsidR="005E12EE" w:rsidRPr="005E12EE">
        <w:rPr>
          <w:i/>
          <w:sz w:val="28"/>
          <w:szCs w:val="28"/>
          <w:lang w:val="en-US"/>
        </w:rPr>
        <w:t>F</w:t>
      </w:r>
      <w:r w:rsidR="005E12EE">
        <w:rPr>
          <w:sz w:val="28"/>
          <w:szCs w:val="28"/>
        </w:rPr>
        <w:t xml:space="preserve"> (рис. 1.13, а).</w:t>
      </w:r>
    </w:p>
    <w:p w:rsidR="005E12EE" w:rsidRPr="00FF7CA7" w:rsidRDefault="005E12EE" w:rsidP="00D16D9A">
      <w:pPr>
        <w:ind w:firstLine="510"/>
        <w:rPr>
          <w:sz w:val="28"/>
          <w:szCs w:val="28"/>
        </w:rPr>
      </w:pPr>
    </w:p>
    <w:p w:rsidR="00CE23EA" w:rsidRPr="00CE23EA" w:rsidRDefault="00CE23EA" w:rsidP="00CE23EA">
      <w:pPr>
        <w:ind w:firstLine="0"/>
        <w:jc w:val="center"/>
        <w:rPr>
          <w:sz w:val="28"/>
          <w:szCs w:val="28"/>
          <w:lang w:val="en-US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3991CCDB" wp14:editId="296CC8E6">
                <wp:extent cx="5187577" cy="1679239"/>
                <wp:effectExtent l="0" t="0" r="0" b="0"/>
                <wp:docPr id="171" name="Полотно 1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2" name="Группа 172"/>
                        <wpg:cNvGrpSpPr/>
                        <wpg:grpSpPr>
                          <a:xfrm>
                            <a:off x="108585" y="121576"/>
                            <a:ext cx="4920308" cy="1426118"/>
                            <a:chOff x="108585" y="121576"/>
                            <a:chExt cx="4920308" cy="1426118"/>
                          </a:xfrm>
                        </wpg:grpSpPr>
                        <wps:wsp>
                          <wps:cNvPr id="1" name="Прямая соединительная линия 1"/>
                          <wps:cNvCnPr/>
                          <wps:spPr>
                            <a:xfrm>
                              <a:off x="213869" y="707689"/>
                              <a:ext cx="1717465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Прямая соединительная линия 6"/>
                          <wps:cNvCnPr/>
                          <wps:spPr>
                            <a:xfrm>
                              <a:off x="213869" y="599739"/>
                              <a:ext cx="0" cy="2159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Прямоугольник 17"/>
                          <wps:cNvSpPr/>
                          <wps:spPr>
                            <a:xfrm>
                              <a:off x="108585" y="597535"/>
                              <a:ext cx="93600" cy="2160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Прямая со стрелкой 18"/>
                          <wps:cNvCnPr/>
                          <wps:spPr>
                            <a:xfrm>
                              <a:off x="1931334" y="167939"/>
                              <a:ext cx="0" cy="539750"/>
                            </a:xfrm>
                            <a:prstGeom prst="straightConnector1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Полилиния 25"/>
                          <wps:cNvSpPr/>
                          <wps:spPr>
                            <a:xfrm>
                              <a:off x="215825" y="711200"/>
                              <a:ext cx="1613648" cy="203200"/>
                            </a:xfrm>
                            <a:custGeom>
                              <a:avLst/>
                              <a:gdLst>
                                <a:gd name="connsiteX0" fmla="*/ 0 w 1613648"/>
                                <a:gd name="connsiteY0" fmla="*/ 0 h 203200"/>
                                <a:gd name="connsiteX1" fmla="*/ 890495 w 1613648"/>
                                <a:gd name="connsiteY1" fmla="*/ 71718 h 203200"/>
                                <a:gd name="connsiteX2" fmla="*/ 1613648 w 1613648"/>
                                <a:gd name="connsiteY2" fmla="*/ 203200 h 2032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613648" h="203200">
                                  <a:moveTo>
                                    <a:pt x="0" y="0"/>
                                  </a:moveTo>
                                  <a:cubicBezTo>
                                    <a:pt x="310777" y="18925"/>
                                    <a:pt x="621554" y="37851"/>
                                    <a:pt x="890495" y="71718"/>
                                  </a:cubicBezTo>
                                  <a:cubicBezTo>
                                    <a:pt x="1159436" y="105585"/>
                                    <a:pt x="1386542" y="154392"/>
                                    <a:pt x="1613648" y="203200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Прямая со стрелкой 29"/>
                          <wps:cNvCnPr/>
                          <wps:spPr>
                            <a:xfrm>
                              <a:off x="1790065" y="383839"/>
                              <a:ext cx="0" cy="530761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43" name="Прямая соединительная линия 943"/>
                          <wps:cNvCnPr/>
                          <wps:spPr>
                            <a:xfrm>
                              <a:off x="1627664" y="482600"/>
                              <a:ext cx="16240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44" name="Прямая соединительная линия 944"/>
                          <wps:cNvCnPr/>
                          <wps:spPr>
                            <a:xfrm>
                              <a:off x="1790065" y="482600"/>
                              <a:ext cx="141269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45" name="Прямая соединительная линия 945"/>
                          <wps:cNvCnPr/>
                          <wps:spPr>
                            <a:xfrm flipH="1">
                              <a:off x="1931334" y="482600"/>
                              <a:ext cx="65416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46" name="Поле 946"/>
                          <wps:cNvSpPr txBox="1"/>
                          <wps:spPr>
                            <a:xfrm>
                              <a:off x="1930648" y="598990"/>
                              <a:ext cx="2914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4567CB" w:rsidRDefault="004F59B1" w:rsidP="00CE23EA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4567CB"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7" name="Поле 203"/>
                          <wps:cNvSpPr txBox="1"/>
                          <wps:spPr>
                            <a:xfrm>
                              <a:off x="1958142" y="215824"/>
                              <a:ext cx="38100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CE23EA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44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 xml:space="preserve"> </w:t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8" name="Поле 203"/>
                          <wps:cNvSpPr txBox="1"/>
                          <wps:spPr>
                            <a:xfrm>
                              <a:off x="813988" y="1216973"/>
                              <a:ext cx="2660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906BD0" w:rsidRDefault="004F59B1" w:rsidP="00CE23EA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 w:rsidRPr="00906BD0">
                                  <w:rPr>
                                    <w:i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9" name="Прямая соединительная линия 949"/>
                          <wps:cNvCnPr/>
                          <wps:spPr>
                            <a:xfrm>
                              <a:off x="3044909" y="684529"/>
                              <a:ext cx="171704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50" name="Прямая соединительная линия 950"/>
                          <wps:cNvCnPr/>
                          <wps:spPr>
                            <a:xfrm>
                              <a:off x="3086261" y="360679"/>
                              <a:ext cx="0" cy="42989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51" name="Прямоугольник 951"/>
                          <wps:cNvSpPr/>
                          <wps:spPr>
                            <a:xfrm>
                              <a:off x="2940134" y="360679"/>
                              <a:ext cx="146127" cy="429895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CE23E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2" name="Полилиния 952"/>
                          <wps:cNvSpPr/>
                          <wps:spPr>
                            <a:xfrm>
                              <a:off x="3046814" y="688339"/>
                              <a:ext cx="1440556" cy="203200"/>
                            </a:xfrm>
                            <a:custGeom>
                              <a:avLst/>
                              <a:gdLst>
                                <a:gd name="connsiteX0" fmla="*/ 0 w 1613648"/>
                                <a:gd name="connsiteY0" fmla="*/ 0 h 203200"/>
                                <a:gd name="connsiteX1" fmla="*/ 890495 w 1613648"/>
                                <a:gd name="connsiteY1" fmla="*/ 71718 h 203200"/>
                                <a:gd name="connsiteX2" fmla="*/ 1613648 w 1613648"/>
                                <a:gd name="connsiteY2" fmla="*/ 203200 h 2032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613648" h="203200">
                                  <a:moveTo>
                                    <a:pt x="0" y="0"/>
                                  </a:moveTo>
                                  <a:cubicBezTo>
                                    <a:pt x="310777" y="18925"/>
                                    <a:pt x="621554" y="37851"/>
                                    <a:pt x="890495" y="71718"/>
                                  </a:cubicBezTo>
                                  <a:cubicBezTo>
                                    <a:pt x="1159436" y="105585"/>
                                    <a:pt x="1386542" y="154392"/>
                                    <a:pt x="1613648" y="20320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4F59B1" w:rsidRDefault="004F59B1" w:rsidP="00CE23E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3" name="Прямоугольник 953"/>
                          <wps:cNvSpPr/>
                          <wps:spPr>
                            <a:xfrm>
                              <a:off x="3044909" y="468629"/>
                              <a:ext cx="1717040" cy="2159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4" name="Прямая соединительная линия 954"/>
                          <wps:cNvCnPr/>
                          <wps:spPr>
                            <a:xfrm>
                              <a:off x="3033479" y="574674"/>
                              <a:ext cx="1993641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55" name="Полилиния 955"/>
                          <wps:cNvSpPr/>
                          <wps:spPr>
                            <a:xfrm>
                              <a:off x="3062949" y="475949"/>
                              <a:ext cx="1606508" cy="212389"/>
                            </a:xfrm>
                            <a:custGeom>
                              <a:avLst/>
                              <a:gdLst>
                                <a:gd name="connsiteX0" fmla="*/ 0 w 1613648"/>
                                <a:gd name="connsiteY0" fmla="*/ 0 h 203200"/>
                                <a:gd name="connsiteX1" fmla="*/ 890495 w 1613648"/>
                                <a:gd name="connsiteY1" fmla="*/ 71718 h 203200"/>
                                <a:gd name="connsiteX2" fmla="*/ 1613648 w 1613648"/>
                                <a:gd name="connsiteY2" fmla="*/ 203200 h 2032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613648" h="203200">
                                  <a:moveTo>
                                    <a:pt x="0" y="0"/>
                                  </a:moveTo>
                                  <a:cubicBezTo>
                                    <a:pt x="310777" y="18925"/>
                                    <a:pt x="621554" y="37851"/>
                                    <a:pt x="890495" y="71718"/>
                                  </a:cubicBezTo>
                                  <a:cubicBezTo>
                                    <a:pt x="1159436" y="105585"/>
                                    <a:pt x="1386542" y="154392"/>
                                    <a:pt x="1613648" y="20320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4F59B1" w:rsidRDefault="004F59B1" w:rsidP="00CE23EA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6" name="Прямая соединительная линия 956"/>
                          <wps:cNvCnPr/>
                          <wps:spPr>
                            <a:xfrm flipV="1">
                              <a:off x="4487370" y="688339"/>
                              <a:ext cx="107950" cy="2032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57" name="Полилиния 957"/>
                          <wps:cNvSpPr/>
                          <wps:spPr>
                            <a:xfrm>
                              <a:off x="3042332" y="574674"/>
                              <a:ext cx="1476000" cy="216000"/>
                            </a:xfrm>
                            <a:custGeom>
                              <a:avLst/>
                              <a:gdLst>
                                <a:gd name="connsiteX0" fmla="*/ 0 w 1613648"/>
                                <a:gd name="connsiteY0" fmla="*/ 0 h 203200"/>
                                <a:gd name="connsiteX1" fmla="*/ 890495 w 1613648"/>
                                <a:gd name="connsiteY1" fmla="*/ 71718 h 203200"/>
                                <a:gd name="connsiteX2" fmla="*/ 1613648 w 1613648"/>
                                <a:gd name="connsiteY2" fmla="*/ 203200 h 2032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613648" h="203200">
                                  <a:moveTo>
                                    <a:pt x="0" y="0"/>
                                  </a:moveTo>
                                  <a:cubicBezTo>
                                    <a:pt x="310777" y="18925"/>
                                    <a:pt x="621554" y="37851"/>
                                    <a:pt x="890495" y="71718"/>
                                  </a:cubicBezTo>
                                  <a:cubicBezTo>
                                    <a:pt x="1159436" y="105585"/>
                                    <a:pt x="1386542" y="154392"/>
                                    <a:pt x="1613648" y="20320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4F59B1" w:rsidRDefault="004F59B1" w:rsidP="00CE23EA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8" name="Прямая со стрелкой 958"/>
                          <wps:cNvCnPr/>
                          <wps:spPr>
                            <a:xfrm>
                              <a:off x="4487370" y="148589"/>
                              <a:ext cx="0" cy="5397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59" name="Дуга 959"/>
                          <wps:cNvSpPr/>
                          <wps:spPr>
                            <a:xfrm>
                              <a:off x="4133537" y="236898"/>
                              <a:ext cx="684000" cy="684000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" name="Дуга 126"/>
                          <wps:cNvSpPr/>
                          <wps:spPr>
                            <a:xfrm rot="11258776">
                              <a:off x="3808365" y="482053"/>
                              <a:ext cx="684000" cy="684000"/>
                            </a:xfrm>
                            <a:prstGeom prst="arc">
                              <a:avLst>
                                <a:gd name="adj1" fmla="val 16200000"/>
                                <a:gd name="adj2" fmla="val 1438297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4F59B1" w:rsidRDefault="004F59B1" w:rsidP="00CE23E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7" name="Прямая соединительная линия 127"/>
                          <wps:cNvCnPr/>
                          <wps:spPr>
                            <a:xfrm flipV="1">
                              <a:off x="4069395" y="576580"/>
                              <a:ext cx="287647" cy="64770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" name="Поле 203"/>
                          <wps:cNvSpPr txBox="1"/>
                          <wps:spPr>
                            <a:xfrm>
                              <a:off x="4438998" y="252639"/>
                              <a:ext cx="2660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CE23EA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" name="Поле 203"/>
                          <wps:cNvSpPr txBox="1"/>
                          <wps:spPr>
                            <a:xfrm>
                              <a:off x="4489792" y="625588"/>
                              <a:ext cx="2660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316EE9" w:rsidRDefault="004F59B1" w:rsidP="00CE23EA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" name="Блок-схема: узел 162"/>
                          <wps:cNvSpPr/>
                          <wps:spPr>
                            <a:xfrm>
                              <a:off x="4468656" y="445470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tx1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CE23EA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" name="Блок-схема: узел 163"/>
                          <wps:cNvSpPr/>
                          <wps:spPr>
                            <a:xfrm>
                              <a:off x="4468656" y="661370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CE23EA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" name="Блок-схема: узел 164"/>
                          <wps:cNvSpPr/>
                          <wps:spPr>
                            <a:xfrm>
                              <a:off x="4310541" y="600410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CE23EA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" name="Блок-схема: узел 165"/>
                          <wps:cNvSpPr/>
                          <wps:spPr>
                            <a:xfrm>
                              <a:off x="4220371" y="806150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CE23EA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6" name="Поле 203"/>
                          <wps:cNvSpPr txBox="1"/>
                          <wps:spPr>
                            <a:xfrm>
                              <a:off x="4152147" y="373581"/>
                              <a:ext cx="30353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CE23EA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A2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" name="Поле 203"/>
                          <wps:cNvSpPr txBox="1"/>
                          <wps:spPr>
                            <a:xfrm>
                              <a:off x="4137402" y="787455"/>
                              <a:ext cx="30353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CE23EA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b</w:t>
                                </w:r>
                                <w:proofErr w:type="gram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A2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" name="Поле 203"/>
                          <wps:cNvSpPr txBox="1"/>
                          <wps:spPr>
                            <a:xfrm>
                              <a:off x="4626303" y="121576"/>
                              <a:ext cx="40259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743A04" w:rsidRDefault="004F59B1" w:rsidP="00CE23EA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i/>
                                  </w:rPr>
                                </w:pPr>
                                <w:r w:rsidRPr="00743A04"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90</w:t>
                                </w:r>
                                <w:r w:rsidRPr="00743A04"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" name="Поле 203"/>
                          <wps:cNvSpPr txBox="1"/>
                          <wps:spPr>
                            <a:xfrm>
                              <a:off x="3421629" y="853879"/>
                              <a:ext cx="40259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CE23EA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90</w:t>
                                </w: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" name="Поле 203"/>
                          <wps:cNvSpPr txBox="1"/>
                          <wps:spPr>
                            <a:xfrm>
                              <a:off x="3728344" y="1223844"/>
                              <a:ext cx="2660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CE23EA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71" o:spid="_x0000_s1353" editas="canvas" style="width:408.45pt;height:132.2pt;mso-position-horizontal-relative:char;mso-position-vertical-relative:line" coordsize="51873,167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">
                <v:shape id="_x0000_s1354" type="#_x0000_t75" style="position:absolute;width:51873;height:16789;visibility:visible;mso-wrap-style:square">
                  <v:fill o:detectmouseclick="t"/>
                  <v:path o:connecttype="none"/>
                </v:shape>
                <v:group id="Группа 172" o:spid="_x0000_s1355" style="position:absolute;left:1085;top:1215;width:49203;height:14261" coordorigin="1085,1215" coordsize="49203,14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<v:line id="Прямая соединительная линия 1" o:spid="_x0000_s1356" style="position:absolute;visibility:visible;mso-wrap-style:square" from="2138,7076" to="19313,70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xWEr4AAADaAAAADwAAAGRycy9kb3ducmV2LnhtbERPS4vCMBC+C/6HMMLeNNXDIl2jqODj&#10;ulUPexua2aZsMylJauu/3wiCp+Hje85qM9hG3MmH2rGC+SwDQVw6XXOl4Ho5TJcgQkTW2DgmBQ8K&#10;sFmPRyvMtev5m+5FrEQK4ZCjAhNjm0sZSkMWw8y1xIn7dd5iTNBXUnvsU7ht5CLLPqXFmlODwZb2&#10;hsq/orMKfrpd9KeL3PbFsD+axaEpO3dT6mMybL9ARBriW/xyn3WaD89Xnleu/w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YDFYSvgAAANoAAAAPAAAAAAAAAAAAAAAAAKEC&#10;AABkcnMvZG93bnJldi54bWxQSwUGAAAAAAQABAD5AAAAjAMAAAAA&#10;" strokecolor="black [3213]" strokeweight="1.5pt"/>
                  <v:line id="Прямая соединительная линия 6" o:spid="_x0000_s1357" style="position:absolute;visibility:visible;mso-wrap-style:square" from="2138,5997" to="2138,81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XOZsEAAADaAAAADwAAAGRycy9kb3ducmV2LnhtbESPT4vCMBTE7wt+h/CEva2pHmSpRlHB&#10;P1frevD2aJ5NsXkpSWrrt98IC3scZuY3zHI92EY8yYfasYLpJANBXDpdc6Xg57L/+gYRIrLGxjEp&#10;eFGA9Wr0scRcu57P9CxiJRKEQ44KTIxtLmUoDVkME9cSJ+/uvMWYpK+k9tgnuG3kLMvm0mLNacFg&#10;SztD5aPorIJbt43+eJGbvhh2BzPbN2Xnrkp9jofNAkSkIf6H/9onrWAO7yvpBsjV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5c5mwQAAANoAAAAPAAAAAAAAAAAAAAAA&#10;AKECAABkcnMvZG93bnJldi54bWxQSwUGAAAAAAQABAD5AAAAjwMAAAAA&#10;" strokecolor="black [3213]" strokeweight="1.5pt"/>
                  <v:rect id="Прямоугольник 17" o:spid="_x0000_s1358" style="position:absolute;left:1085;top:5975;width:936;height:21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hDZsAA&#10;AADbAAAADwAAAGRycy9kb3ducmV2LnhtbERPTWvCQBC9C/6HZQRvujEEK2k2ohWxeGsUeh2y0yQ0&#10;O5tm1xj/fVco9DaP9znZdjStGKh3jWUFq2UEgri0uuFKwfVyXGxAOI+ssbVMCh7kYJtPJxmm2t75&#10;g4bCVyKEsEtRQe19l0rpypoMuqXtiAP3ZXuDPsC+krrHewg3rYyjaC0NNhwaauzorabyu7gZBXFU&#10;Frt4j6d2/Fybn/Mh2UiTKDWfjbtXEJ5G/y/+c7/rMP8Fnr+EA2T+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mhDZsAAAADbAAAADwAAAAAAAAAAAAAAAACYAgAAZHJzL2Rvd25y&#10;ZXYueG1sUEsFBgAAAAAEAAQA9QAAAIUDAAAAAA==&#10;" fillcolor="black [3213]" stroked="f" strokeweight="2pt">
                    <v:fill r:id="rId23" o:title="" color2="white [3212]" type="pattern"/>
                  </v:rect>
                  <v:shape id="Прямая со стрелкой 18" o:spid="_x0000_s1359" type="#_x0000_t32" style="position:absolute;left:19313;top:1679;width:0;height:53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XA8cQAAADbAAAADwAAAGRycy9kb3ducmV2LnhtbESPQW/CMAyF70j7D5EncYN0TGOoENAE&#10;Guxa1sHVNF5brXGqJkC3X48PSLvZes/vfV6seteoC3Wh9mzgaZyAIi68rbk0kH++j2agQkS22Hgm&#10;A78UYLV8GCwwtf7KGV32sVQSwiFFA1WMbap1KCpyGMa+JRbt23cOo6xdqW2HVwl3jZ4kyVQ7rFka&#10;KmxpXVHxsz87A1+nPEs2r9upDWW9O778HU7Z88SY4WP/NgcVqY//5vv1hxV8gZVfZAC9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xcDxxAAAANsAAAAPAAAAAAAAAAAA&#10;AAAAAKECAABkcnMvZG93bnJldi54bWxQSwUGAAAAAAQABAD5AAAAkgMAAAAA&#10;" strokecolor="black [3213]" strokeweight="2pt">
                    <v:stroke endarrow="classic" endarrowwidth="narrow" endarrowlength="long"/>
                  </v:shape>
                  <v:shape id="Полилиния 25" o:spid="_x0000_s1360" style="position:absolute;left:2158;top:7112;width:16136;height:2032;visibility:visible;mso-wrap-style:square;v-text-anchor:middle" coordsize="1613648,20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k3T8QA&#10;AADbAAAADwAAAGRycy9kb3ducmV2LnhtbESPQWvCQBSE7wX/w/IEb83GiEXSrFIMKe2xUQRvj+wz&#10;SZt9G7Jbk/bXu4WCx2FmvmGy3WQ6caXBtZYVLKMYBHFldcu1guOheNyAcB5ZY2eZFPyQg9129pBh&#10;qu3IH3QtfS0ChF2KChrv+1RKVzVk0EW2Jw7exQ4GfZBDLfWAY4CbTiZx/CQNthwWGuxp31D1VX4b&#10;BZou8uSKz5zOhU7eD8Xv6jXPlVrMp5dnEJ4mfw//t9+0gmQNf1/CD5D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5N0/EAAAA2wAAAA8AAAAAAAAAAAAAAAAAmAIAAGRycy9k&#10;b3ducmV2LnhtbFBLBQYAAAAABAAEAPUAAACJAwAAAAA=&#10;" path="m,c310777,18925,621554,37851,890495,71718v268941,33867,496047,82674,723153,131482e" filled="f" strokecolor="black [3213]" strokeweight="1.5pt">
                    <v:stroke dashstyle="dash"/>
                    <v:path arrowok="t" o:connecttype="custom" o:connectlocs="0,0;890495,71718;1613648,203200" o:connectangles="0,0,0"/>
                  </v:shape>
                  <v:shape id="Прямая со стрелкой 29" o:spid="_x0000_s1361" type="#_x0000_t32" style="position:absolute;left:17900;top:3838;width:0;height:530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t1JMQAAADbAAAADwAAAGRycy9kb3ducmV2LnhtbESPQWvCQBSE70L/w/IKvemmHoKmrlJK&#10;1XoQNekPeM0+k9Ds25DdxPjvXUHwOMzMN8xiNZha9NS6yrKC90kEgji3uuJCwW+2Hs9AOI+ssbZM&#10;Cq7kYLV8GS0w0fbCJ+pTX4gAYZeggtL7JpHS5SUZdBPbEAfvbFuDPsi2kLrFS4CbWk6jKJYGKw4L&#10;JTb0VVL+n3ZGwfzwvdv052O22Xd/W9PFOo1pr9Tb6/D5AcLT4J/hR/tHK5jO4f4l/AC5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i3UkxAAAANsAAAAPAAAAAAAAAAAA&#10;AAAAAKECAABkcnMvZG93bnJldi54bWxQSwUGAAAAAAQABAD5AAAAkgMAAAAA&#10;" strokecolor="windowText" strokeweight="2pt">
                    <v:stroke dashstyle="dash" endarrow="classic" endarrowwidth="narrow" endarrowlength="long"/>
                  </v:shape>
                  <v:line id="Прямая соединительная линия 943" o:spid="_x0000_s1362" style="position:absolute;visibility:visible;mso-wrap-style:square" from="16276,4826" to="17900,4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QDFsYAAADcAAAADwAAAGRycy9kb3ducmV2LnhtbESPQWvCQBSE74X+h+UVejMbqxSTukor&#10;WO1JTDz0+Mg+k9Ds25Bdk+iv7xaEHoeZ+YZZrkfTiJ46V1tWMI1iEMSF1TWXCk75drIA4TyyxsYy&#10;KbiSg/Xq8WGJqbYDH6nPfCkChF2KCirv21RKV1Rk0EW2JQ7e2XYGfZBdKXWHQ4CbRr7E8as0WHNY&#10;qLClTUXFT3YxCmreJf6zzC9fh9vmfJp+fFM27pV6fhrf30B4Gv1/+N7eawXJfAZ/Z8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0UAxbGAAAA3AAAAA8AAAAAAAAA&#10;AAAAAAAAoQIAAGRycy9kb3ducmV2LnhtbFBLBQYAAAAABAAEAPkAAACUAwAAAAA=&#10;" strokecolor="black [3213]">
                    <v:stroke endarrow="classic" endarrowwidth="narrow" endarrowlength="long"/>
                  </v:line>
                  <v:line id="Прямая соединительная линия 944" o:spid="_x0000_s1363" style="position:absolute;visibility:visible;mso-wrap-style:square" from="17900,4826" to="19313,4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/qiMYAAADcAAAADwAAAGRycy9kb3ducmV2LnhtbESPQWvCQBSE74L/YXlCb7pR1NjUVYIg&#10;qD3VtvT6yL4mqdm3YXcbo7++Wyj0OMzMN8x625tGdOR8bVnBdJKAIC6srrlU8Pa6H69A+ICssbFM&#10;Cm7kYbsZDtaYaXvlF+rOoRQRwj5DBVUIbSalLyoy6Ce2JY7ep3UGQ5SulNrhNcJNI2dJspQGa44L&#10;Fba0q6i4nL+NglVx+nJ5mh+ni/c2vXez5+X+I1XqYdTnTyAC9eE//Nc+aAWP8zn8no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Rv6ojGAAAA3AAAAA8AAAAAAAAA&#10;AAAAAAAAoQIAAGRycy9kb3ducmV2LnhtbFBLBQYAAAAABAAEAPkAAACUAwAAAAA=&#10;" strokecolor="black [3213]"/>
                  <v:line id="Прямая соединительная линия 945" o:spid="_x0000_s1364" style="position:absolute;flip:x;visibility:visible;mso-wrap-style:square" from="19313,4826" to="25854,4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YXR8QAAADcAAAADwAAAGRycy9kb3ducmV2LnhtbESPwW7CMBBE75X4B2uRegMHRBBNMQgQ&#10;VTkW2ktvq3ibpLXXUWyI8/c1UqUeRzPzRrPeRmvEjTrfOFYwm2YgiEunG64UfLy/TFYgfEDWaByT&#10;goE8bDejhzUW2vV8ptslVCJB2BeooA6hLaT0ZU0W/dS1xMn7cp3FkGRXSd1hn+DWyHmWLaXFhtNC&#10;jS0daip/LlerYL43Jh++F69vn/lxmEUT22sflXocx90ziEAx/If/2iet4GmRw/1MOgJy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5hdHxAAAANwAAAAPAAAAAAAAAAAA&#10;AAAAAKECAABkcnMvZG93bnJldi54bWxQSwUGAAAAAAQABAD5AAAAkgMAAAAA&#10;" strokecolor="black [3213]">
                    <v:stroke endarrow="classic" endarrowwidth="narrow" endarrowlength="long"/>
                  </v:line>
                  <v:shape id="Поле 946" o:spid="_x0000_s1365" type="#_x0000_t202" style="position:absolute;left:19306;top:5989;width:291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QPi8cA&#10;AADcAAAADwAAAGRycy9kb3ducmV2LnhtbESPQWsCMRSE7wX/Q3iFXqRmLWWxW6NooUWkrXQtxeNj&#10;87pZ3LwsSdT135uC0OMwM98w03lvW3EkHxrHCsajDARx5XTDtYLv7ev9BESIyBpbx6TgTAHms8HN&#10;FAvtTvxFxzLWIkE4FKjAxNgVUobKkMUwch1x8n6dtxiT9LXUHk8Jblv5kGW5tNhwWjDY0Yuhal8e&#10;rIK9WQ832dvH8idfnf3n9uB2/n2n1N1tv3gGEamP/+Fre6UVPD3m8HcmHQE5u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yED4vHAAAA3AAAAA8AAAAAAAAAAAAAAAAAmAIAAGRy&#10;cy9kb3ducmV2LnhtbFBLBQYAAAAABAAEAPUAAACMAwAAAAA=&#10;" filled="f" stroked="f" strokeweight=".5pt">
                    <v:textbox>
                      <w:txbxContent>
                        <w:p w:rsidR="004F59B1" w:rsidRPr="004567CB" w:rsidRDefault="004F59B1" w:rsidP="00CE23EA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r w:rsidRPr="004567CB">
                            <w:rPr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203" o:spid="_x0000_s1366" type="#_x0000_t202" style="position:absolute;left:19581;top:2158;width:381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iqEMcA&#10;AADcAAAADwAAAGRycy9kb3ducmV2LnhtbESPQWsCMRSE70L/Q3iFXqRmW0Tb1ShVqEjRlmopHh+b&#10;52Zx87IkUdd/3xQEj8PMfMOMp62txYl8qBwreOplIIgLpysuFfxs3x9fQISIrLF2TAouFGA6ueuM&#10;MdfuzN902sRSJAiHHBWYGJtcylAYshh6riFO3t55izFJX0rt8ZzgtpbPWTaQFitOCwYbmhsqDpuj&#10;VXAwH92vbLGe/Q6WF/+5PbqdX+2Uerhv30YgIrXxFr62l1rBa38I/2fSEZC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PIqhDHAAAA3AAAAA8AAAAAAAAAAAAAAAAAmAIAAGRy&#10;cy9kb3ducmV2LnhtbFBLBQYAAAAABAAEAPUAAACMAwAAAAA=&#10;" filled="f" stroked="f" strokeweight=".5pt">
                    <v:textbox>
                      <w:txbxContent>
                        <w:p w:rsidR="004F59B1" w:rsidRDefault="004F59B1" w:rsidP="00CE23EA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44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 xml:space="preserve"> </w:t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shape id="Поле 203" o:spid="_x0000_s1367" type="#_x0000_t202" style="position:absolute;left:8139;top:12169;width:2661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c+YsMA&#10;AADcAAAADwAAAGRycy9kb3ducmV2LnhtbERPTWsCMRC9C/6HMIKXotlKkbo1SltQpGhFLcXjsJlu&#10;FjeTJYm6/ntzKHh8vO/pvLW1uJAPlWMFz8MMBHHhdMWlgp/DYvAKIkRkjbVjUnCjAPNZtzPFXLsr&#10;7+iyj6VIIRxyVGBibHIpQ2HIYhi6hjhxf85bjAn6UmqP1xRuaznKsrG0WHFqMNjQp6HitD9bBSfz&#10;9bTNlpuP3/Hq5r8PZ3f066NS/V77/gYiUhsf4n/3SiuYvKS16Uw6An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lc+YsMAAADcAAAADwAAAAAAAAAAAAAAAACYAgAAZHJzL2Rv&#10;d25yZXYueG1sUEsFBgAAAAAEAAQA9QAAAIgDAAAAAA==&#10;" filled="f" stroked="f" strokeweight=".5pt">
                    <v:textbox>
                      <w:txbxContent>
                        <w:p w:rsidR="004F59B1" w:rsidRPr="00906BD0" w:rsidRDefault="004F59B1" w:rsidP="00CE23EA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i/>
                              <w:lang w:val="en-US"/>
                            </w:rPr>
                          </w:pPr>
                          <w:proofErr w:type="gramStart"/>
                          <w:r w:rsidRPr="00906BD0">
                            <w:rPr>
                              <w:i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line id="Прямая соединительная линия 949" o:spid="_x0000_s1368" style="position:absolute;visibility:visible;mso-wrap-style:square" from="30449,6845" to="47619,6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MUWMUAAADcAAAADwAAAGRycy9kb3ducmV2LnhtbESP3WrCQBSE7wu+w3KE3tVNpFUTXUNa&#10;qhQEwR+8PmSPSTB7NmS3Jn17t1Do5TAz3zCrbDCNuFPnassK4kkEgriwuuZSwfm0eVmAcB5ZY2OZ&#10;FPyQg2w9elphqm3PB7offSkChF2KCirv21RKV1Rk0E1sSxy8q+0M+iC7UuoO+wA3jZxG0UwarDks&#10;VNjSR0XF7fhtFLyZ9/muP22TWf45N+Qv8WKfb5R6Hg/5EoSnwf+H/9pfWkHymsDvmXAE5P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aMUWMUAAADcAAAADwAAAAAAAAAA&#10;AAAAAAChAgAAZHJzL2Rvd25yZXYueG1sUEsFBgAAAAAEAAQA+QAAAJMDAAAAAA==&#10;" strokecolor="windowText" strokeweight="1.5pt"/>
                  <v:line id="Прямая соединительная линия 950" o:spid="_x0000_s1369" style="position:absolute;visibility:visible;mso-wrap-style:square" from="30862,3606" to="30862,7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ArGMIAAADcAAAADwAAAGRycy9kb3ducmV2LnhtbERPTWuDQBC9F/Iflgn0VlcDJmrdBBOS&#10;UigUmpSeB3eqEndW3E20/757KPT4eN/lbja9uNPoOssKkigGQVxb3XGj4PNyespAOI+ssbdMCn7I&#10;wW67eCix0HbiD7qffSNCCLsCFbTeD4WUrm7JoIvsQBy4bzsa9AGOjdQjTiHc9HIVx2tpsOPQ0OJA&#10;h5bq6/lmFKRmv3mbLi/5ujpuDPmvJHuvTko9LufqGYSn2f+L/9yvWkGehvnhTDgCcvs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UArGMIAAADcAAAADwAAAAAAAAAAAAAA&#10;AAChAgAAZHJzL2Rvd25yZXYueG1sUEsFBgAAAAAEAAQA+QAAAJADAAAAAA==&#10;" strokecolor="windowText" strokeweight="1.5pt"/>
                  <v:rect id="Прямоугольник 951" o:spid="_x0000_s1370" style="position:absolute;left:29401;top:3606;width:1461;height:42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+IGVMYA&#10;AADcAAAADwAAAGRycy9kb3ducmV2LnhtbESPQWvCQBSE74X+h+UVvBTdaLHU1FWkIeCxaqF4e2Rf&#10;k9Ds2yW7iYm/vlsQPA4z8w2z3g6mET21vrasYD5LQBAXVtdcKvg65dM3ED4ga2wsk4KRPGw3jw9r&#10;TLW98IH6YyhFhLBPUUEVgkul9EVFBv3MOuLo/djWYIiyLaVu8RLhppGLJHmVBmuOCxU6+qio+D12&#10;RsGzHF13pfz84oqmXn5/Zrtzlik1eRp27yACDeEevrX3WsFqOYf/M/EIyM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+IGVMYAAADcAAAADwAAAAAAAAAAAAAAAACYAgAAZHJz&#10;L2Rvd25yZXYueG1sUEsFBgAAAAAEAAQA9QAAAIsDAAAAAA==&#10;" fillcolor="windowText" stroked="f" strokeweight="2pt">
                    <v:fill r:id="rId23" o:title="" color2="window" type="pattern"/>
                    <v:textbox>
                      <w:txbxContent>
                        <w:p w:rsidR="004F59B1" w:rsidRDefault="004F59B1" w:rsidP="00CE23EA"/>
                      </w:txbxContent>
                    </v:textbox>
                  </v:rect>
                  <v:shape id="Полилиния 952" o:spid="_x0000_s1371" style="position:absolute;left:30468;top:6883;width:14405;height:2032;visibility:visible;mso-wrap-style:square;v-text-anchor:middle" coordsize="1613648,203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ZMAcYA&#10;AADcAAAADwAAAGRycy9kb3ducmV2LnhtbESPQUsDMRSE70L/Q3iCl2KzFlp1bVqkVSoVBKsHj4/N&#10;c7N087Ikr9v13zeC4HGYmW+YxWrwreoppiawgZtJAYq4Crbh2sDnx/P1HagkyBbbwGTghxKslqOL&#10;BZY2nPid+r3UKkM4lWjAiXSl1qly5DFNQkecve8QPUqWsdY24inDfaunRTHXHhvOCw47WjuqDvuj&#10;N7Ddta/HpyjVZlfIl4u3b72bjY25uhweH0AJDfIf/mu/WAP3syn8nslHQC/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MZMAcYAAADcAAAADwAAAAAAAAAAAAAAAACYAgAAZHJz&#10;L2Rvd25yZXYueG1sUEsFBgAAAAAEAAQA9QAAAIsDAAAAAA==&#10;" adj="-11796480,,5400" path="m,c310777,18925,621554,37851,890495,71718v268941,33867,496047,82674,723153,131482e" filled="f" strokecolor="windowText" strokeweight="1.5pt">
                    <v:stroke dashstyle="dash" joinstyle="miter"/>
                    <v:formulas/>
                    <v:path arrowok="t" o:connecttype="custom" o:connectlocs="0,0;794974,71718;1440556,203200" o:connectangles="0,0,0" textboxrect="0,0,1613648,203200"/>
                    <v:textbox>
                      <w:txbxContent>
                        <w:p w:rsidR="004F59B1" w:rsidRDefault="004F59B1" w:rsidP="00CE23EA"/>
                      </w:txbxContent>
                    </v:textbox>
                  </v:shape>
                  <v:rect id="Прямоугольник 953" o:spid="_x0000_s1372" style="position:absolute;left:30449;top:4686;width:17170;height:21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31bcYA&#10;AADcAAAADwAAAGRycy9kb3ducmV2LnhtbESPQWvCQBSE74X+h+UVvNVNLQYbsxEVWtqTaKR4fGRf&#10;k2D2bcyuSfz33ULB4zAz3zDpajSN6KlztWUFL9MIBHFhdc2lgmP+/rwA4TyyxsYyKbiRg1X2+JBi&#10;ou3Ae+oPvhQBwi5BBZX3bSKlKyoy6Ka2JQ7ej+0M+iC7UuoOhwA3jZxFUSwN1hwWKmxpW1FxPlyN&#10;grj/yucf52FxaU+3Wdxvdvl3s1Nq8jSulyA8jf4e/m9/agVv81f4OxOO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j31bcYAAADcAAAADwAAAAAAAAAAAAAAAACYAgAAZHJz&#10;L2Rvd25yZXYueG1sUEsFBgAAAAAEAAQA9QAAAIsDAAAAAA==&#10;" fillcolor="white [3212]" strokecolor="black [3213]" strokeweight="1.5pt"/>
                  <v:line id="Прямая соединительная линия 954" o:spid="_x0000_s1373" style="position:absolute;visibility:visible;mso-wrap-style:square" from="30334,5746" to="50271,5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iQ5cQAAADcAAAADwAAAGRycy9kb3ducmV2LnhtbESPQWvCQBSE74L/YXkFb3VTsdJGVxFF&#10;8NAWmopeH9lnNph9G7JrEv99VxA8DjPzDbNY9bYSLTW+dKzgbZyAIM6dLrlQcPjbvX6A8AFZY+WY&#10;FNzIw2o5HCww1a7jX2qzUIgIYZ+iAhNCnUrpc0MW/djVxNE7u8ZiiLIppG6wi3BbyUmSzKTFkuOC&#10;wZo2hvJLdrWR0pbmWNj+61Cb03c1c+uf7blTavTSr+cgAvXhGX6091rB5/sU7mfi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WJDlxAAAANwAAAAPAAAAAAAAAAAA&#10;AAAAAKECAABkcnMvZG93bnJldi54bWxQSwUGAAAAAAQABAD5AAAAkgMAAAAA&#10;" strokecolor="windowText">
                    <v:stroke dashstyle="longDashDot"/>
                  </v:line>
                  <v:shape id="Полилиния 955" o:spid="_x0000_s1374" style="position:absolute;left:30629;top:4759;width:16065;height:2124;visibility:visible;mso-wrap-style:square;v-text-anchor:middle" coordsize="1613648,203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/UdcYA&#10;AADcAAAADwAAAGRycy9kb3ducmV2LnhtbESPX0sDMRDE3wW/Q1jBF2lzCqf12rSIf1AqFFp98HG5&#10;bC+Hl82RbK/ntzdCwcdhZn7DLFaj79RAMbWBDVxPC1DEdbAtNwY+P14mM1BJkC12gcnADyVYLc/P&#10;FljZcOQtDTtpVIZwqtCAE+krrVPtyGOahp44e/sQPUqWsdE24jHDfadviuJWe2w5Lzjs6dFR/b07&#10;eAOv6+798BylfloX8uXi3WZw5ZUxlxfjwxyU0Cj/4VP7zRq4L0v4O5OPgF7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y/UdcYAAADcAAAADwAAAAAAAAAAAAAAAACYAgAAZHJz&#10;L2Rvd25yZXYueG1sUEsFBgAAAAAEAAQA9QAAAIsDAAAAAA==&#10;" adj="-11796480,,5400" path="m,c310777,18925,621554,37851,890495,71718v268941,33867,496047,82674,723153,131482e" filled="f" strokecolor="windowText" strokeweight="1.5pt">
                    <v:stroke dashstyle="dash" joinstyle="miter"/>
                    <v:formulas/>
                    <v:path arrowok="t" o:connecttype="custom" o:connectlocs="0,0;886555,74961;1606508,212389" o:connectangles="0,0,0" textboxrect="0,0,1613648,203200"/>
                    <v:textbox>
                      <w:txbxContent>
                        <w:p w:rsidR="004F59B1" w:rsidRDefault="004F59B1" w:rsidP="00CE23EA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</w:p>
                      </w:txbxContent>
                    </v:textbox>
                  </v:shape>
                  <v:line id="Прямая соединительная линия 956" o:spid="_x0000_s1375" style="position:absolute;flip:y;visibility:visible;mso-wrap-style:square" from="44873,6883" to="45953,8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aGkMUAAADcAAAADwAAAGRycy9kb3ducmV2LnhtbESPQWvCQBSE74X+h+UVvNVNLUpNXUWt&#10;Qg9emgR6fc2+JqHZt2F3NdFf7xYEj8PMfMMsVoNpxYmcbywreBknIIhLqxuuFBT5/vkNhA/IGlvL&#10;pOBMHlbLx4cFptr2/EWnLFQiQtinqKAOoUul9GVNBv3YdsTR+7XOYIjSVVI77CPctHKSJDNpsOG4&#10;UGNH25rKv+xoFGw2/euhzXmaf8x98v1z2fnQF0qNnob1O4hAQ7iHb+1PrWA+ncH/mXgE5P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IaGkMUAAADcAAAADwAAAAAAAAAA&#10;AAAAAAChAgAAZHJzL2Rvd25yZXYueG1sUEsFBgAAAAAEAAQA+QAAAJMDAAAAAA==&#10;" strokecolor="black [3213]" strokeweight="1.5pt">
                    <v:stroke dashstyle="dash"/>
                  </v:line>
                  <v:shape id="Полилиния 957" o:spid="_x0000_s1376" style="position:absolute;left:30423;top:5746;width:14760;height:2160;visibility:visible;mso-wrap-style:square;v-text-anchor:middle" coordsize="1613648,203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RyccUA&#10;AADcAAAADwAAAGRycy9kb3ducmV2LnhtbESPwW7CMBBE70j8g7WVegMHCk2bxiCgquBIaQ49buNt&#10;EhGvI9uF9O8xEhLH0ey82cmXvWnFiZxvLCuYjBMQxKXVDVcKiq+P0QsIH5A1tpZJwT95WC6Ggxwz&#10;bc/8SadDqESEsM9QQR1Cl0npy5oM+rHtiKP3a53BEKWrpHZ4jnDTymmSPEuDDceGGjva1FQeD38m&#10;vsGbY9E42X1vf5Kn9X4yC+n7TKnHh371BiJQH+7Ht/ROK3idp3AdEwkgF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VHJxxQAAANwAAAAPAAAAAAAAAAAAAAAAAJgCAABkcnMv&#10;ZG93bnJldi54bWxQSwUGAAAAAAQABAD1AAAAigMAAAAA&#10;" adj="-11796480,,5400" path="m,c310777,18925,621554,37851,890495,71718v268941,33867,496047,82674,723153,131482e" filled="f" strokecolor="windowText" strokeweight="1.5pt">
                    <v:stroke dashstyle="longDashDot" joinstyle="miter"/>
                    <v:formulas/>
                    <v:path arrowok="t" o:connecttype="custom" o:connectlocs="0,0;814534,76236;1476000,216000" o:connectangles="0,0,0" textboxrect="0,0,1613648,203200"/>
                    <v:textbox>
                      <w:txbxContent>
                        <w:p w:rsidR="004F59B1" w:rsidRDefault="004F59B1" w:rsidP="00CE23EA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</w:p>
                      </w:txbxContent>
                    </v:textbox>
                  </v:shape>
                  <v:shape id="Прямая со стрелкой 958" o:spid="_x0000_s1377" type="#_x0000_t32" style="position:absolute;left:44873;top:1485;width:0;height:53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WUiMMAAADcAAAADwAAAGRycy9kb3ducmV2LnhtbERPz2vCMBS+C/sfwht403RKx6yNooJM&#10;8DRdQW/P5tmWNS8lybTbX78cBh4/vt/5sjetuJHzjWUFL+MEBHFpdcOVgs/jdvQGwgdkja1lUvBD&#10;HpaLp0GOmbZ3/qDbIVQihrDPUEEdQpdJ6cuaDPqx7Ygjd7XOYIjQVVI7vMdw08pJkrxKgw3Hhho7&#10;2tRUfh2+jYLte5JO15Pf1elk9hdX7IvdeVYoNXzuV3MQgfrwEP+7d1rBLI1r45l4BO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BFlIjDAAAA3AAAAA8AAAAAAAAAAAAA&#10;AAAAoQIAAGRycy9kb3ducmV2LnhtbFBLBQYAAAAABAAEAPkAAACRAwAAAAA=&#10;" strokecolor="windowText"/>
                  <v:shape id="Дуга 959" o:spid="_x0000_s1378" style="position:absolute;left:41335;top:2368;width:6840;height:6840;visibility:visible;mso-wrap-style:square;v-text-anchor:middle" coordsize="684000,684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NjFsQA&#10;AADcAAAADwAAAGRycy9kb3ducmV2LnhtbESPQWvCQBSE7wX/w/KE3nSjUtGYjUhLoAcvjUJ7fGZf&#10;k9Ds27i7avrvu4LQ4zDfzDDZdjCduJLzrWUFs2kCgriyuuVawfFQTFYgfEDW2FkmBb/kYZuPnjJM&#10;tb3xB13LUItYwj5FBU0IfSqlrxoy6Ke2J47et3UGQ5SultrhLZabTs6TZCkNthwXGuzptaHqp7wY&#10;BS4M892p8JFevJ2L7nN//Cr3Sj2Ph90GRKAh/MOP9LtWsH5Zw/1MPAIy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jYxbEAAAA3AAAAA8AAAAAAAAAAAAAAAAAmAIAAGRycy9k&#10;b3ducmV2LnhtbFBLBQYAAAAABAAEAPUAAACJAwAAAAA=&#10;" path="m342000,nsc530881,,684000,153119,684000,342000r-342000,l342000,xem342000,nfc530881,,684000,153119,684000,342000e" filled="f" strokecolor="black [3213]">
                    <v:stroke startarrow="classic" startarrowwidth="narrow" startarrowlength="long" endarrow="classic" endarrowwidth="narrow" endarrowlength="long"/>
                    <v:path arrowok="t" o:connecttype="custom" o:connectlocs="342000,0;684000,342000" o:connectangles="0,0"/>
                  </v:shape>
                  <v:shape id="Дуга 126" o:spid="_x0000_s1379" style="position:absolute;left:38083;top:4820;width:6840;height:6840;rotation:-11295374fd;visibility:visible;mso-wrap-style:square;v-text-anchor:middle" coordsize="684000,684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GmHsEA&#10;AADcAAAADwAAAGRycy9kb3ducmV2LnhtbERPzYrCMBC+C/sOYRb2pumKdqUaZS0IPVXUfYChGdtq&#10;MylN1K5PbwTB23x8v7NY9aYRV+pcbVnB9ygCQVxYXXOp4O+wGc5AOI+ssbFMCv7JwWr5MVhgou2N&#10;d3Td+1KEEHYJKqi8bxMpXVGRQTeyLXHgjrYz6APsSqk7vIVw08hxFMXSYM2hocKW0oqK8/5iFKxn&#10;2T3d/uS7ps+mJj6l+aTd5kp9ffa/cxCeev8Wv9yZDvPHMTyfCR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hhph7BAAAA3AAAAA8AAAAAAAAAAAAAAAAAmAIAAGRycy9kb3du&#10;cmV2LnhtbFBLBQYAAAAABAAEAPUAAACGAwAAAAA=&#10;" adj="-11796480,,5400" path="m342000,nsc457779,,565697,58577,628779,155662v63082,97085,72761,219494,25722,325287l342000,342000,342000,xem342000,nfc457779,,565697,58577,628779,155662v63082,97085,72761,219494,25722,325287e" filled="f" strokecolor="windowText">
                    <v:stroke startarrow="classic" startarrowwidth="narrow" startarrowlength="long" endarrow="classic" endarrowwidth="narrow" endarrowlength="long" joinstyle="miter"/>
                    <v:formulas/>
                    <v:path arrowok="t" o:connecttype="custom" o:connectlocs="342000,0;628779,155662;654501,480949" o:connectangles="0,0,0" textboxrect="0,0,684000,684000"/>
                    <v:textbox>
                      <w:txbxContent>
                        <w:p w:rsidR="004F59B1" w:rsidRDefault="004F59B1" w:rsidP="00CE23EA"/>
                      </w:txbxContent>
                    </v:textbox>
                  </v:shape>
                  <v:line id="Прямая соединительная линия 127" o:spid="_x0000_s1380" style="position:absolute;flip:y;visibility:visible;mso-wrap-style:square" from="40693,5765" to="43570,12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yIGMMAAADcAAAADwAAAGRycy9kb3ducmV2LnhtbERP3WrCMBS+F/YO4Qx2N9PJ1K2aFicM&#10;xm7Enwc4NMemrDmpSaa1T28GA+/Ox/d7lmVvW3EmHxrHCl7GGQjiyumGawWH/efzG4gQkTW2jknB&#10;lQKUxcNoibl2F97SeRdrkUI45KjAxNjlUobKkMUwdh1x4o7OW4wJ+lpqj5cUbls5ybKZtNhwajDY&#10;0dpQ9bP7tQraIR6G94+1GbLT61VvNjPnp99KPT32qwWISH28i//dXzrNn8zh75l0gSx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MiBjDAAAA3AAAAA8AAAAAAAAAAAAA&#10;AAAAoQIAAGRycy9kb3ducmV2LnhtbFBLBQYAAAAABAAEAPkAAACRAwAAAAA=&#10;" strokecolor="black [3213]"/>
                  <v:shape id="Поле 203" o:spid="_x0000_s1381" type="#_x0000_t202" style="position:absolute;left:44389;top:2526;width:2661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o3N8cA&#10;AADcAAAADwAAAGRycy9kb3ducmV2LnhtbESPQUsDMRCF70L/Q5iCF7FZPSyybVpUUIqopa2UHofN&#10;dLN0M1mStN3+e+cgeJvhvXnvm9li8J06U0xtYAMPkwIUcR1sy42Bn+3b/ROolJEtdoHJwJUSLOaj&#10;mxlWNlx4TedNbpSEcKrQgMu5r7ROtSOPaRJ6YtEOIXrMssZG24gXCfedfiyKUntsWRoc9vTqqD5u&#10;Tt7A0X3crYr3r5ddubzG7+0p7OPn3pjb8fA8BZVpyP/mv+ulFfxS8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GKNzfHAAAA3AAAAA8AAAAAAAAAAAAAAAAAmAIAAGRy&#10;cy9kb3ducmV2LnhtbFBLBQYAAAAABAAEAPUAAACMAwAAAAA=&#10;" filled="f" stroked="f" strokeweight=".5pt">
                    <v:textbox>
                      <w:txbxContent>
                        <w:p w:rsidR="004F59B1" w:rsidRDefault="004F59B1" w:rsidP="00CE23EA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Поле 203" o:spid="_x0000_s1382" type="#_x0000_t202" style="position:absolute;left:44897;top:6255;width:2661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aSrMQA&#10;AADcAAAADwAAAGRycy9kb3ducmV2LnhtbERPS2sCMRC+C/0PYQpeSs3qYZGtUdpCRcQH1VI8Dpvp&#10;ZnEzWZKo6783QsHbfHzPmcw624gz+VA7VjAcZCCIS6drrhT87L9exyBCRNbYOCYFVwowmz71Jlho&#10;d+FvOu9iJVIIhwIVmBjbQspQGrIYBq4lTtyf8xZjgr6S2uMlhdtGjrIslxZrTg0GW/o0VB53J6vg&#10;aJYv22y+/vjNF1e/2Z/cwa8OSvWfu/c3EJG6+BD/uxc6zc+HcH8mXSC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GkqzEAAAA3AAAAA8AAAAAAAAAAAAAAAAAmAIAAGRycy9k&#10;b3ducmV2LnhtbFBLBQYAAAAABAAEAPUAAACJAwAAAAA=&#10;" filled="f" stroked="f" strokeweight=".5pt">
                    <v:textbox>
                      <w:txbxContent>
                        <w:p w:rsidR="004F59B1" w:rsidRPr="00316EE9" w:rsidRDefault="004F59B1" w:rsidP="00CE23EA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Блок-схема: узел 162" o:spid="_x0000_s1383" type="#_x0000_t120" style="position:absolute;left:44686;top:4454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02MsEA&#10;AADcAAAADwAAAGRycy9kb3ducmV2LnhtbERPTYvCMBC9C/6HMII3TVcWkWoUWVjWvQjVBdfb0Ixt&#10;tZnUJGr990YQvM3jfc5s0ZpaXMn5yrKCj2ECgji3uuJCwd/2ezAB4QOyxtoyKbiTh8W825lhqu2N&#10;M7puQiFiCPsUFZQhNKmUPi/JoB/ahjhyB+sMhghdIbXDWww3tRwlyVgarDg2lNjQV0n5aXMxCqz8&#10;zf53y73ZuZ/zp18f8ZSFs1L9XrucggjUhrf45V7pOH88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uNNjLBAAAA3AAAAA8AAAAAAAAAAAAAAAAAmAIAAGRycy9kb3du&#10;cmV2LnhtbFBLBQYAAAAABAAEAPUAAACGAwAAAAA=&#10;" fillcolor="black [3213]" strokecolor="windowText" strokeweight="1.5pt">
                    <v:textbox>
                      <w:txbxContent>
                        <w:p w:rsidR="004F59B1" w:rsidRDefault="004F59B1" w:rsidP="00CE23EA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Блок-схема: узел 163" o:spid="_x0000_s1384" type="#_x0000_t120" style="position:absolute;left:44686;top:6613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Nf5b8A&#10;AADcAAAADwAAAGRycy9kb3ducmV2LnhtbERP24rCMBB9F/Yfwgj7pqkXRLpGcQV3+yRY/YChGZuy&#10;zSQ0UevfbwTBtzmc66w2vW3FjbrQOFYwGWcgiCunG64VnE/70RJEiMgaW8ek4EEBNuuPwQpz7e58&#10;pFsZa5FCOOSowMTocylDZchiGDtPnLiL6yzGBLta6g7vKdy2cpplC2mx4dRg0NPOUPVXXq2C4vyY&#10;F/7X/tBhcome7TfPWqPU57DffoGI1Me3+OUudJq/mMHzmXSBXP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41/lvwAAANwAAAAPAAAAAAAAAAAAAAAAAJgCAABkcnMvZG93bnJl&#10;di54bWxQSwUGAAAAAAQABAD1AAAAhAMAAAAA&#10;" fillcolor="windowText" strokecolor="windowText" strokeweight="1.5pt">
                    <v:textbox>
                      <w:txbxContent>
                        <w:p w:rsidR="004F59B1" w:rsidRDefault="004F59B1" w:rsidP="00CE23EA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Блок-схема: узел 164" o:spid="_x0000_s1385" type="#_x0000_t120" style="position:absolute;left:43105;top:6004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rHkcEA&#10;AADcAAAADwAAAGRycy9kb3ducmV2LnhtbERPS2rDMBDdB3oHMYHsEtmtMcWNEtJCWq8KdXOAwZpY&#10;ptZIWIrj3D4qFLqbx/vOdj/bQUw0ht6xgnyTgSBune65U3D6Pq6fQYSIrHFwTApuFGC/e1hssdLu&#10;yl80NbETKYRDhQpMjL6SMrSGLIaN88SJO7vRYkxw7KQe8ZrC7SAfs6yUFntODQY9vRlqf5qLVVCf&#10;bkXtP+w7febn6Nm+8tNglFot58MLiEhz/Bf/uWud5pcF/D6TLpC7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0Kx5HBAAAA3AAAAA8AAAAAAAAAAAAAAAAAmAIAAGRycy9kb3du&#10;cmV2LnhtbFBLBQYAAAAABAAEAPUAAACGAwAAAAA=&#10;" fillcolor="windowText" strokecolor="windowText" strokeweight="1.5pt">
                    <v:textbox>
                      <w:txbxContent>
                        <w:p w:rsidR="004F59B1" w:rsidRDefault="004F59B1" w:rsidP="00CE23EA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Блок-схема: узел 165" o:spid="_x0000_s1386" type="#_x0000_t120" style="position:absolute;left:42203;top:8061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ZiCr8A&#10;AADcAAAADwAAAGRycy9kb3ducmV2LnhtbERP24rCMBB9F/Yfwgi+aaqrsnSNsgrr9knw8gFDMzbF&#10;ZhKaqPXvN4Lg2xzOdRarzjbiRm2oHSsYjzIQxKXTNVcKTsff4ReIEJE1No5JwYMCrJYfvQXm2t15&#10;T7dDrEQK4ZCjAhOjz6UMpSGLYeQ8ceLOrrUYE2wrqVu8p3DbyEmWzaXFmlODQU8bQ+XlcLUKitNj&#10;Wvg/u6Xd+Bw92zV/NkapQb/7+QYRqYtv8ctd6DR/PoPnM+kCufw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RmIKvwAAANwAAAAPAAAAAAAAAAAAAAAAAJgCAABkcnMvZG93bnJl&#10;di54bWxQSwUGAAAAAAQABAD1AAAAhAMAAAAA&#10;" fillcolor="windowText" strokecolor="windowText" strokeweight="1.5pt">
                    <v:textbox>
                      <w:txbxContent>
                        <w:p w:rsidR="004F59B1" w:rsidRDefault="004F59B1" w:rsidP="00CE23EA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е 203" o:spid="_x0000_s1387" type="#_x0000_t202" style="position:absolute;left:41521;top:3735;width:303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8K2MQA&#10;AADcAAAADwAAAGRycy9kb3ducmV2LnhtbERPS2sCMRC+F/wPYQq9lJrVw1K2RmkFRYpWfCAeh810&#10;s7iZLEnU9d8bodDbfHzPGU0624gL+VA7VjDoZyCIS6drrhTsd7O3dxAhImtsHJOCGwWYjHtPIyy0&#10;u/KGLttYiRTCoUAFJsa2kDKUhiyGvmuJE/frvMWYoK+k9nhN4baRwyzLpcWaU4PBlqaGytP2bBWc&#10;zPfrOpuvvg754uZ/dmd39MujUi/P3ecHiEhd/Bf/uRc6zc9zeDyTLpDj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vCtjEAAAA3AAAAA8AAAAAAAAAAAAAAAAAmAIAAGRycy9k&#10;b3ducmV2LnhtbFBLBQYAAAAABAAEAPUAAACJAwAAAAA=&#10;" filled="f" stroked="f" strokeweight=".5pt">
                    <v:textbox>
                      <w:txbxContent>
                        <w:p w:rsidR="004F59B1" w:rsidRDefault="004F59B1" w:rsidP="00CE23EA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A2"/>
                          </w:r>
                        </w:p>
                      </w:txbxContent>
                    </v:textbox>
                  </v:shape>
                  <v:shape id="Поле 203" o:spid="_x0000_s1388" type="#_x0000_t202" style="position:absolute;left:41374;top:7874;width:303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OvQ8QA&#10;AADcAAAADwAAAGRycy9kb3ducmV2LnhtbERPTWsCMRC9F/wPYQq9SM3awypbo1ShRcQq1VI8Dpvp&#10;ZnEzWZKo679vBKG3ebzPmcw624gz+VA7VjAcZCCIS6drrhR879+fxyBCRNbYOCYFVwowm/YeJlho&#10;d+EvOu9iJVIIhwIVmBjbQspQGrIYBq4lTtyv8xZjgr6S2uMlhdtGvmRZLi3WnBoMtrQwVB53J6vg&#10;aFb9bfbxOf/Jl1e/2Z/cwa8PSj09dm+vICJ18V98dy91mp+P4PZMukB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5jr0PEAAAA3AAAAA8AAAAAAAAAAAAAAAAAmAIAAGRycy9k&#10;b3ducmV2LnhtbFBLBQYAAAAABAAEAPUAAACJAwAAAAA=&#10;" filled="f" stroked="f" strokeweight=".5pt">
                    <v:textbox>
                      <w:txbxContent>
                        <w:p w:rsidR="004F59B1" w:rsidRDefault="004F59B1" w:rsidP="00CE23EA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b</w:t>
                          </w:r>
                          <w:proofErr w:type="gramEnd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A2"/>
                          </w:r>
                        </w:p>
                      </w:txbxContent>
                    </v:textbox>
                  </v:shape>
                  <v:shape id="Поле 203" o:spid="_x0000_s1389" type="#_x0000_t202" style="position:absolute;left:46263;top:1215;width:402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w7MccA&#10;AADcAAAADwAAAGRycy9kb3ducmV2LnhtbESPQUsDMRCF70L/Q5iCF7FZPSyybVpUUIqopa2UHofN&#10;dLN0M1mStN3+e+cgeJvhvXnvm9li8J06U0xtYAMPkwIUcR1sy42Bn+3b/ROolJEtdoHJwJUSLOaj&#10;mxlWNlx4TedNbpSEcKrQgMu5r7ROtSOPaRJ6YtEOIXrMssZG24gXCfedfiyKUntsWRoc9vTqqD5u&#10;Tt7A0X3crYr3r5ddubzG7+0p7OPn3pjb8fA8BZVpyP/mv+ulFfxSa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/8OzHHAAAA3AAAAA8AAAAAAAAAAAAAAAAAmAIAAGRy&#10;cy9kb3ducmV2LnhtbFBLBQYAAAAABAAEAPUAAACMAwAAAAA=&#10;" filled="f" stroked="f" strokeweight=".5pt">
                    <v:textbox>
                      <w:txbxContent>
                        <w:p w:rsidR="004F59B1" w:rsidRPr="00743A04" w:rsidRDefault="004F59B1" w:rsidP="00CE23EA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i/>
                            </w:rPr>
                          </w:pPr>
                          <w:r w:rsidRPr="00743A04"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90</w:t>
                          </w:r>
                          <w:r w:rsidRPr="00743A04"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Поле 203" o:spid="_x0000_s1390" type="#_x0000_t202" style="position:absolute;left:34216;top:8538;width:402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CeqsQA&#10;AADcAAAADwAAAGRycy9kb3ducmV2LnhtbERPTWsCMRC9F/wPYQq9SM3aw6Jbo1ShRcQq1VI8Dpvp&#10;ZnEzWZKo679vBKG3ebzPmcw624gz+VA7VjAcZCCIS6drrhR879+fRyBCRNbYOCYFVwowm/YeJlho&#10;d+EvOu9iJVIIhwIVmBjbQspQGrIYBq4lTtyv8xZjgr6S2uMlhdtGvmRZLi3WnBoMtrQwVB53J6vg&#10;aFb9bfbxOf/Jl1e/2Z/cwa8PSj09dm+vICJ18V98dy91mp+P4fZMukB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wnqrEAAAA3AAAAA8AAAAAAAAAAAAAAAAAmAIAAGRycy9k&#10;b3ducmV2LnhtbFBLBQYAAAAABAAEAPUAAACJAwAAAAA=&#10;" filled="f" stroked="f" strokeweight=".5pt">
                    <v:textbox>
                      <w:txbxContent>
                        <w:p w:rsidR="004F59B1" w:rsidRDefault="004F59B1" w:rsidP="00CE23EA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90</w:t>
                          </w: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Поле 203" o:spid="_x0000_s1391" type="#_x0000_t202" style="position:absolute;left:37283;top:12238;width:2661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Oh6scA&#10;AADcAAAADwAAAGRycy9kb3ducmV2LnhtbESPQWsCMRCF74X+hzAFL6Vm60HL1ihtoSJSlWopHofN&#10;dLO4mSxJ1PXfdw6F3mZ4b977ZjrvfavOFFMT2MDjsABFXAXbcG3ga//+8AQqZWSLbWAycKUE89nt&#10;zRRLGy78SeddrpWEcCrRgMu5K7VOlSOPaRg6YtF+QvSYZY21thEvEu5bPSqKsfbYsDQ47OjNUXXc&#10;nbyBo1vdb4vF+vV7vLzGzf4UDvHjYMzgrn95BpWpz//mv+ulFfyJ4MszMoGe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RToerHAAAA3AAAAA8AAAAAAAAAAAAAAAAAmAIAAGRy&#10;cy9kb3ducmV2LnhtbFBLBQYAAAAABAAEAPUAAACMAwAAAAA=&#10;" filled="f" stroked="f" strokeweight=".5pt">
                    <v:textbox>
                      <w:txbxContent>
                        <w:p w:rsidR="004F59B1" w:rsidRDefault="004F59B1" w:rsidP="00CE23EA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5E12EE" w:rsidRDefault="005E12EE" w:rsidP="005E12EE">
      <w:pPr>
        <w:ind w:firstLine="0"/>
        <w:jc w:val="center"/>
        <w:rPr>
          <w:szCs w:val="28"/>
        </w:rPr>
      </w:pPr>
      <w:r>
        <w:rPr>
          <w:szCs w:val="28"/>
        </w:rPr>
        <w:t xml:space="preserve">Рис. 1.13 </w:t>
      </w:r>
      <w:r w:rsidR="003B100D">
        <w:rPr>
          <w:szCs w:val="28"/>
        </w:rPr>
        <w:t>Деформации элементов конструкции:</w:t>
      </w:r>
    </w:p>
    <w:p w:rsidR="003B100D" w:rsidRPr="005E12EE" w:rsidRDefault="003B100D" w:rsidP="005E12EE">
      <w:pPr>
        <w:ind w:firstLine="0"/>
        <w:jc w:val="center"/>
        <w:rPr>
          <w:szCs w:val="28"/>
        </w:rPr>
      </w:pPr>
      <w:r w:rsidRPr="00461500">
        <w:rPr>
          <w:i/>
          <w:szCs w:val="28"/>
        </w:rPr>
        <w:t>а</w:t>
      </w:r>
      <w:r>
        <w:rPr>
          <w:szCs w:val="28"/>
        </w:rPr>
        <w:t xml:space="preserve"> – принцип начальных размеров, </w:t>
      </w:r>
      <w:proofErr w:type="gramStart"/>
      <w:r w:rsidRPr="00461500">
        <w:rPr>
          <w:i/>
          <w:szCs w:val="28"/>
        </w:rPr>
        <w:t>б</w:t>
      </w:r>
      <w:proofErr w:type="gramEnd"/>
      <w:r>
        <w:rPr>
          <w:szCs w:val="28"/>
        </w:rPr>
        <w:t xml:space="preserve"> – гипотеза плоских сечений</w:t>
      </w:r>
    </w:p>
    <w:p w:rsidR="005E12EE" w:rsidRDefault="005E12EE" w:rsidP="00D16D9A">
      <w:pPr>
        <w:ind w:firstLine="510"/>
        <w:rPr>
          <w:sz w:val="28"/>
          <w:szCs w:val="28"/>
        </w:rPr>
      </w:pPr>
    </w:p>
    <w:p w:rsidR="00036170" w:rsidRDefault="00B47484" w:rsidP="00D16D9A">
      <w:pPr>
        <w:ind w:firstLine="510"/>
        <w:rPr>
          <w:sz w:val="28"/>
          <w:szCs w:val="28"/>
          <w:lang w:val="be-BY"/>
        </w:rPr>
      </w:pPr>
      <w:r>
        <w:rPr>
          <w:sz w:val="28"/>
          <w:szCs w:val="28"/>
        </w:rPr>
        <w:lastRenderedPageBreak/>
        <w:t>2</w:t>
      </w:r>
      <w:r w:rsidRPr="00DD200E">
        <w:rPr>
          <w:sz w:val="28"/>
          <w:szCs w:val="28"/>
        </w:rPr>
        <w:t xml:space="preserve">. </w:t>
      </w:r>
      <w:r w:rsidRPr="00B47484">
        <w:rPr>
          <w:i/>
          <w:sz w:val="28"/>
          <w:szCs w:val="28"/>
        </w:rPr>
        <w:t xml:space="preserve">Допущение о </w:t>
      </w:r>
      <w:proofErr w:type="gramStart"/>
      <w:r w:rsidRPr="00B47484">
        <w:rPr>
          <w:i/>
          <w:sz w:val="28"/>
          <w:szCs w:val="28"/>
        </w:rPr>
        <w:t>л</w:t>
      </w:r>
      <w:r w:rsidRPr="00B47484">
        <w:rPr>
          <w:bCs/>
          <w:i/>
          <w:sz w:val="28"/>
          <w:szCs w:val="28"/>
          <w:lang w:val="be-BY"/>
        </w:rPr>
        <w:t>инейной</w:t>
      </w:r>
      <w:proofErr w:type="gramEnd"/>
      <w:r w:rsidRPr="00B47484">
        <w:rPr>
          <w:bCs/>
          <w:i/>
          <w:sz w:val="28"/>
          <w:szCs w:val="28"/>
          <w:lang w:val="be-BY"/>
        </w:rPr>
        <w:t xml:space="preserve"> деформируемости тела</w:t>
      </w:r>
      <w:r w:rsidRPr="00DD200E">
        <w:rPr>
          <w:sz w:val="28"/>
          <w:szCs w:val="28"/>
          <w:lang w:val="be-BY"/>
        </w:rPr>
        <w:t xml:space="preserve"> </w:t>
      </w:r>
      <w:r w:rsidR="00D60511">
        <w:rPr>
          <w:sz w:val="28"/>
          <w:szCs w:val="28"/>
          <w:lang w:val="be-BY"/>
        </w:rPr>
        <w:t>–</w:t>
      </w:r>
      <w:r w:rsidRPr="00DD200E">
        <w:rPr>
          <w:sz w:val="28"/>
          <w:szCs w:val="28"/>
          <w:lang w:val="be-BY"/>
        </w:rPr>
        <w:t xml:space="preserve"> перемещения точек и сечений тела в известных пределах нагружения прямо пропорциональны силам их вызывающим</w:t>
      </w:r>
      <w:r>
        <w:rPr>
          <w:sz w:val="28"/>
          <w:szCs w:val="28"/>
          <w:lang w:val="be-BY"/>
        </w:rPr>
        <w:t>.</w:t>
      </w:r>
    </w:p>
    <w:p w:rsidR="000A50C0" w:rsidRDefault="00B47484" w:rsidP="00D16D9A">
      <w:pPr>
        <w:ind w:firstLine="510"/>
        <w:rPr>
          <w:sz w:val="28"/>
          <w:szCs w:val="28"/>
        </w:rPr>
      </w:pPr>
      <w:r>
        <w:rPr>
          <w:sz w:val="28"/>
          <w:szCs w:val="28"/>
          <w:lang w:val="be-BY"/>
        </w:rPr>
        <w:t xml:space="preserve">3. </w:t>
      </w:r>
      <w:r w:rsidRPr="00B47484">
        <w:rPr>
          <w:i/>
          <w:sz w:val="28"/>
          <w:szCs w:val="28"/>
          <w:lang w:val="be-BY"/>
        </w:rPr>
        <w:t>Гипотеза плоских сечений</w:t>
      </w:r>
      <w:r>
        <w:rPr>
          <w:sz w:val="28"/>
          <w:szCs w:val="28"/>
          <w:lang w:val="be-BY"/>
        </w:rPr>
        <w:t xml:space="preserve"> (</w:t>
      </w:r>
      <w:r w:rsidRPr="00B47484">
        <w:rPr>
          <w:sz w:val="28"/>
          <w:szCs w:val="28"/>
        </w:rPr>
        <w:t>гипотеза</w:t>
      </w:r>
      <w:r w:rsidR="000A50C0" w:rsidRPr="00B47484">
        <w:rPr>
          <w:sz w:val="28"/>
          <w:szCs w:val="28"/>
        </w:rPr>
        <w:t xml:space="preserve"> Бернулли</w:t>
      </w:r>
      <w:r>
        <w:rPr>
          <w:sz w:val="28"/>
          <w:szCs w:val="28"/>
        </w:rPr>
        <w:t>)</w:t>
      </w:r>
      <w:r w:rsidR="00D60511">
        <w:rPr>
          <w:sz w:val="28"/>
          <w:szCs w:val="28"/>
        </w:rPr>
        <w:t xml:space="preserve"> –</w:t>
      </w:r>
      <w:r w:rsidR="000A50C0" w:rsidRPr="00927542">
        <w:rPr>
          <w:sz w:val="28"/>
          <w:szCs w:val="28"/>
        </w:rPr>
        <w:t xml:space="preserve"> плоские</w:t>
      </w:r>
      <w:r>
        <w:rPr>
          <w:sz w:val="28"/>
          <w:szCs w:val="28"/>
        </w:rPr>
        <w:t xml:space="preserve"> поп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ечные</w:t>
      </w:r>
      <w:r w:rsidR="000A50C0" w:rsidRPr="00927542">
        <w:rPr>
          <w:sz w:val="28"/>
          <w:szCs w:val="28"/>
        </w:rPr>
        <w:t xml:space="preserve"> сечения</w:t>
      </w:r>
      <w:r>
        <w:rPr>
          <w:sz w:val="28"/>
          <w:szCs w:val="28"/>
        </w:rPr>
        <w:t xml:space="preserve"> проведенные в теле до</w:t>
      </w:r>
      <w:r w:rsidR="000A50C0" w:rsidRPr="00927542">
        <w:rPr>
          <w:sz w:val="28"/>
          <w:szCs w:val="28"/>
        </w:rPr>
        <w:t xml:space="preserve"> деформации (до приложения нагрузки) остаются</w:t>
      </w:r>
      <w:r>
        <w:rPr>
          <w:sz w:val="28"/>
          <w:szCs w:val="28"/>
        </w:rPr>
        <w:t xml:space="preserve"> при деформации</w:t>
      </w:r>
      <w:r w:rsidR="000A50C0" w:rsidRPr="00927542">
        <w:rPr>
          <w:sz w:val="28"/>
          <w:szCs w:val="28"/>
        </w:rPr>
        <w:t xml:space="preserve"> плоскими и </w:t>
      </w:r>
      <w:r>
        <w:rPr>
          <w:sz w:val="28"/>
          <w:szCs w:val="28"/>
        </w:rPr>
        <w:t>нормальными</w:t>
      </w:r>
      <w:r w:rsidR="00CE23EA" w:rsidRPr="00CE23EA">
        <w:rPr>
          <w:sz w:val="28"/>
          <w:szCs w:val="28"/>
        </w:rPr>
        <w:t xml:space="preserve"> </w:t>
      </w:r>
      <w:r w:rsidR="00CE23EA">
        <w:rPr>
          <w:sz w:val="28"/>
          <w:szCs w:val="28"/>
        </w:rPr>
        <w:t>к оси (рис. 1.13, б)</w:t>
      </w:r>
      <w:r w:rsidR="000A50C0" w:rsidRPr="00927542">
        <w:rPr>
          <w:sz w:val="28"/>
          <w:szCs w:val="28"/>
        </w:rPr>
        <w:t>.</w:t>
      </w:r>
    </w:p>
    <w:p w:rsidR="00B47484" w:rsidRPr="00B47484" w:rsidRDefault="00B47484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B47484">
        <w:rPr>
          <w:i/>
          <w:sz w:val="28"/>
          <w:szCs w:val="28"/>
        </w:rPr>
        <w:t>Принцип независимости действия сил</w:t>
      </w:r>
      <w:r>
        <w:rPr>
          <w:i/>
          <w:sz w:val="28"/>
          <w:szCs w:val="28"/>
        </w:rPr>
        <w:t xml:space="preserve"> (принцип суперпозиции). </w:t>
      </w:r>
      <w:r w:rsidR="00EA4003">
        <w:rPr>
          <w:sz w:val="28"/>
          <w:szCs w:val="28"/>
        </w:rPr>
        <w:t>Результат воздействия системы сил на элемент конструкции равен сумме результатов воздействий тех же сил, прилагаемых в отдельности, и не зависит от последовательности приложения. Этот принцип применим к деформируемым телам только при условии выполнения всех предыдущих допущений. Он позволяет расчленить сложные з</w:t>
      </w:r>
      <w:r w:rsidR="00EA4003">
        <w:rPr>
          <w:sz w:val="28"/>
          <w:szCs w:val="28"/>
        </w:rPr>
        <w:t>а</w:t>
      </w:r>
      <w:r w:rsidR="00EA4003">
        <w:rPr>
          <w:sz w:val="28"/>
          <w:szCs w:val="28"/>
        </w:rPr>
        <w:t xml:space="preserve">дачи </w:t>
      </w:r>
      <w:proofErr w:type="gramStart"/>
      <w:r w:rsidR="00EA4003">
        <w:rPr>
          <w:sz w:val="28"/>
          <w:szCs w:val="28"/>
        </w:rPr>
        <w:t>на</w:t>
      </w:r>
      <w:proofErr w:type="gramEnd"/>
      <w:r w:rsidR="00EA4003">
        <w:rPr>
          <w:sz w:val="28"/>
          <w:szCs w:val="28"/>
        </w:rPr>
        <w:t xml:space="preserve"> более простые.</w:t>
      </w:r>
    </w:p>
    <w:p w:rsidR="00D60511" w:rsidRDefault="00EA4003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5</w:t>
      </w:r>
      <w:r w:rsidR="00D3733A" w:rsidRPr="00927542">
        <w:rPr>
          <w:sz w:val="28"/>
          <w:szCs w:val="28"/>
        </w:rPr>
        <w:t xml:space="preserve">. </w:t>
      </w:r>
      <w:r w:rsidR="00D3733A" w:rsidRPr="00EA4003">
        <w:rPr>
          <w:i/>
          <w:sz w:val="28"/>
          <w:szCs w:val="28"/>
        </w:rPr>
        <w:t>Принцип Сен-Венана</w:t>
      </w:r>
      <w:r>
        <w:rPr>
          <w:i/>
          <w:sz w:val="28"/>
          <w:szCs w:val="28"/>
        </w:rPr>
        <w:t xml:space="preserve"> (принцип смягчения граничных условий)</w:t>
      </w:r>
      <w:r>
        <w:rPr>
          <w:sz w:val="28"/>
          <w:szCs w:val="28"/>
        </w:rPr>
        <w:t>. В точках элемента конструкции, достаточно удаленных от места при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жения нагрузок,  величина внутренних сил не зависит от способа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ложения этих нагрузок. </w:t>
      </w:r>
    </w:p>
    <w:p w:rsidR="00EA4003" w:rsidRPr="004F5928" w:rsidRDefault="00EA4003" w:rsidP="00D60511">
      <w:pPr>
        <w:ind w:left="510" w:firstLine="0"/>
        <w:rPr>
          <w:i/>
          <w:szCs w:val="28"/>
        </w:rPr>
      </w:pPr>
      <w:r w:rsidRPr="004F5928">
        <w:rPr>
          <w:i/>
          <w:szCs w:val="28"/>
        </w:rPr>
        <w:t>Исходя из данного принципа, внутренние силы в точке прилож</w:t>
      </w:r>
      <w:r w:rsidRPr="004F5928">
        <w:rPr>
          <w:i/>
          <w:szCs w:val="28"/>
        </w:rPr>
        <w:t>е</w:t>
      </w:r>
      <w:r w:rsidRPr="004F5928">
        <w:rPr>
          <w:i/>
          <w:szCs w:val="28"/>
        </w:rPr>
        <w:t xml:space="preserve">ния внешних нагрузок будут изменяться </w:t>
      </w:r>
      <w:r w:rsidRPr="004F5928">
        <w:rPr>
          <w:b/>
          <w:i/>
          <w:szCs w:val="28"/>
        </w:rPr>
        <w:t>скачк</w:t>
      </w:r>
      <w:r w:rsidRPr="004F5928">
        <w:rPr>
          <w:b/>
          <w:i/>
          <w:szCs w:val="28"/>
        </w:rPr>
        <w:t>о</w:t>
      </w:r>
      <w:r w:rsidRPr="004F5928">
        <w:rPr>
          <w:b/>
          <w:i/>
          <w:szCs w:val="28"/>
        </w:rPr>
        <w:t>образно</w:t>
      </w:r>
      <w:r w:rsidRPr="004F5928">
        <w:rPr>
          <w:i/>
          <w:szCs w:val="28"/>
        </w:rPr>
        <w:t>.</w:t>
      </w:r>
    </w:p>
    <w:p w:rsidR="004340ED" w:rsidRDefault="004340ED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еречисленные гипотезы, допущения и упрощения являются о</w:t>
      </w:r>
      <w:r>
        <w:rPr>
          <w:sz w:val="28"/>
          <w:szCs w:val="28"/>
        </w:rPr>
        <w:t>с</w:t>
      </w:r>
      <w:r>
        <w:rPr>
          <w:sz w:val="28"/>
          <w:szCs w:val="28"/>
        </w:rPr>
        <w:t>новополагающими, но они не исчерпывают всевозможных приемов идеализации изучаемых объектов</w:t>
      </w:r>
      <w:r w:rsidR="00757D60">
        <w:rPr>
          <w:sz w:val="28"/>
          <w:szCs w:val="28"/>
        </w:rPr>
        <w:t>.</w:t>
      </w:r>
    </w:p>
    <w:p w:rsidR="0073096D" w:rsidRDefault="0073096D" w:rsidP="00D16D9A">
      <w:pPr>
        <w:ind w:firstLine="510"/>
        <w:rPr>
          <w:sz w:val="28"/>
          <w:szCs w:val="28"/>
        </w:rPr>
      </w:pPr>
      <w:bookmarkStart w:id="2" w:name="_1.2.2._Реакции_связи"/>
      <w:bookmarkEnd w:id="2"/>
    </w:p>
    <w:p w:rsidR="00D92055" w:rsidRPr="0079194B" w:rsidRDefault="00D92055" w:rsidP="0079194B">
      <w:pPr>
        <w:ind w:firstLine="0"/>
        <w:jc w:val="center"/>
        <w:rPr>
          <w:b/>
          <w:sz w:val="28"/>
        </w:rPr>
      </w:pPr>
      <w:bookmarkStart w:id="3" w:name="_Toc296599053"/>
      <w:r w:rsidRPr="0079194B">
        <w:rPr>
          <w:b/>
          <w:sz w:val="28"/>
        </w:rPr>
        <w:t>Внутренние силовые факторы (внутренние силы)</w:t>
      </w:r>
      <w:bookmarkEnd w:id="3"/>
    </w:p>
    <w:p w:rsidR="0079194B" w:rsidRDefault="0079194B" w:rsidP="00D16D9A">
      <w:pPr>
        <w:ind w:firstLine="510"/>
        <w:rPr>
          <w:sz w:val="28"/>
          <w:szCs w:val="28"/>
        </w:rPr>
      </w:pPr>
    </w:p>
    <w:p w:rsidR="00B65C81" w:rsidRDefault="00B65C81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В недеформированном состоянии, т.е. при отсутствии внешних воздействий, связность тела обусловлена силами взаимодействия а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ов. Эти силы стремятся сохранить тело как единое целое, препя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вуя любой попытке изменить взаимное расположение атомов и 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ким образом деформировать тело.</w:t>
      </w:r>
    </w:p>
    <w:p w:rsidR="00C06970" w:rsidRDefault="00B65C81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Внешние воздействия, наоборот, стремятся вызвать деформи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ние тела путем изменения межатомных расстояний, взаимного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положения атомов и сил взаимодействия. </w:t>
      </w:r>
      <w:r w:rsidR="00C06970">
        <w:rPr>
          <w:sz w:val="28"/>
          <w:szCs w:val="28"/>
        </w:rPr>
        <w:t>Сплошное однородное тело (см. гипотезы и допущения) не имеет в своем составе взаимодейств</w:t>
      </w:r>
      <w:r w:rsidR="00C06970">
        <w:rPr>
          <w:sz w:val="28"/>
          <w:szCs w:val="28"/>
        </w:rPr>
        <w:t>у</w:t>
      </w:r>
      <w:r w:rsidR="00C06970">
        <w:rPr>
          <w:sz w:val="28"/>
          <w:szCs w:val="28"/>
        </w:rPr>
        <w:t>ющих частиц, и его целостность обеспечивают внутренние связи.</w:t>
      </w:r>
    </w:p>
    <w:p w:rsidR="00B65C81" w:rsidRDefault="00B65C81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ри действии внешних сил на элемент конструкции он деформ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уется, расстояния между атомами или молекулами изменяются,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меняется и межмолекулярное (межатомное) взаимодействие. До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ительные силы межатомного взаимодействия, возникающие в эл</w:t>
      </w:r>
      <w:r>
        <w:rPr>
          <w:sz w:val="28"/>
          <w:szCs w:val="28"/>
        </w:rPr>
        <w:t>е</w:t>
      </w:r>
      <w:r>
        <w:rPr>
          <w:sz w:val="28"/>
          <w:szCs w:val="28"/>
        </w:rPr>
        <w:lastRenderedPageBreak/>
        <w:t>менте конструкции под действием внешних нагрузок, называют вну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ренними силами или внутренними силовыми </w:t>
      </w:r>
      <w:r w:rsidR="00C06970">
        <w:rPr>
          <w:sz w:val="28"/>
          <w:szCs w:val="28"/>
        </w:rPr>
        <w:t>факторами</w:t>
      </w:r>
      <w:r>
        <w:rPr>
          <w:sz w:val="28"/>
          <w:szCs w:val="28"/>
        </w:rPr>
        <w:t>.</w:t>
      </w:r>
      <w:r w:rsidR="00C06970">
        <w:rPr>
          <w:sz w:val="28"/>
          <w:szCs w:val="28"/>
        </w:rPr>
        <w:t xml:space="preserve"> При возра</w:t>
      </w:r>
      <w:r w:rsidR="00C06970">
        <w:rPr>
          <w:sz w:val="28"/>
          <w:szCs w:val="28"/>
        </w:rPr>
        <w:t>с</w:t>
      </w:r>
      <w:r w:rsidR="00C06970">
        <w:rPr>
          <w:sz w:val="28"/>
          <w:szCs w:val="28"/>
        </w:rPr>
        <w:t>тании внешних сил увеличиваются и внутренние, но лишь до опред</w:t>
      </w:r>
      <w:r w:rsidR="00C06970">
        <w:rPr>
          <w:sz w:val="28"/>
          <w:szCs w:val="28"/>
        </w:rPr>
        <w:t>е</w:t>
      </w:r>
      <w:r w:rsidR="00C06970">
        <w:rPr>
          <w:sz w:val="28"/>
          <w:szCs w:val="28"/>
        </w:rPr>
        <w:t>ленного предела, выше которого наступает разрушение элемента ко</w:t>
      </w:r>
      <w:r w:rsidR="00C06970">
        <w:rPr>
          <w:sz w:val="28"/>
          <w:szCs w:val="28"/>
        </w:rPr>
        <w:t>н</w:t>
      </w:r>
      <w:r w:rsidR="00C06970">
        <w:rPr>
          <w:sz w:val="28"/>
          <w:szCs w:val="28"/>
        </w:rPr>
        <w:t>струкции.</w:t>
      </w:r>
    </w:p>
    <w:p w:rsidR="00722DAB" w:rsidRPr="004F5928" w:rsidRDefault="00C821FC" w:rsidP="004F5928">
      <w:pPr>
        <w:ind w:left="510" w:firstLine="0"/>
        <w:rPr>
          <w:i/>
          <w:szCs w:val="28"/>
        </w:rPr>
      </w:pPr>
      <w:r w:rsidRPr="004F5928">
        <w:rPr>
          <w:i/>
          <w:szCs w:val="28"/>
        </w:rPr>
        <w:t>Внутренние усилия являются н</w:t>
      </w:r>
      <w:r w:rsidR="00D92055" w:rsidRPr="004F5928">
        <w:rPr>
          <w:i/>
          <w:szCs w:val="28"/>
        </w:rPr>
        <w:t>епосредственной причиной разрушения люб</w:t>
      </w:r>
      <w:r w:rsidR="00D92055" w:rsidRPr="004F5928">
        <w:rPr>
          <w:i/>
          <w:szCs w:val="28"/>
        </w:rPr>
        <w:t>о</w:t>
      </w:r>
      <w:r w:rsidR="00D92055" w:rsidRPr="004F5928">
        <w:rPr>
          <w:i/>
          <w:szCs w:val="28"/>
        </w:rPr>
        <w:t xml:space="preserve">го элемента конструкции. </w:t>
      </w:r>
    </w:p>
    <w:p w:rsidR="00DE3833" w:rsidRDefault="00DE3833" w:rsidP="00D92055">
      <w:pPr>
        <w:rPr>
          <w:spacing w:val="-6"/>
          <w:sz w:val="28"/>
          <w:szCs w:val="28"/>
        </w:rPr>
      </w:pPr>
    </w:p>
    <w:p w:rsidR="00DE3833" w:rsidRDefault="00DE3833" w:rsidP="00DE3833">
      <w:pPr>
        <w:ind w:firstLine="0"/>
        <w:jc w:val="center"/>
        <w:rPr>
          <w:b/>
          <w:bCs/>
          <w:sz w:val="28"/>
          <w:szCs w:val="28"/>
        </w:rPr>
      </w:pPr>
      <w:r w:rsidRPr="00D92055">
        <w:rPr>
          <w:b/>
          <w:bCs/>
          <w:sz w:val="28"/>
          <w:szCs w:val="28"/>
        </w:rPr>
        <w:t>Метод сечений</w:t>
      </w:r>
    </w:p>
    <w:p w:rsidR="0079194B" w:rsidRDefault="0079194B" w:rsidP="00DE3833">
      <w:pPr>
        <w:ind w:firstLine="0"/>
        <w:jc w:val="center"/>
        <w:rPr>
          <w:spacing w:val="-6"/>
          <w:sz w:val="28"/>
          <w:szCs w:val="28"/>
        </w:rPr>
      </w:pPr>
    </w:p>
    <w:p w:rsidR="00DE3833" w:rsidRDefault="00DE3833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Внутренние силы, возникающие в теле под действием нагрузки – силы непрерывно распределенные (в соответствии с допущением о непрерывности материала тела). Эти внутренние силы приводятся к равнодействующей усилий и моментов, которые представляют собой составляющие главного вектора и главного момента внутренних сил (подробнее см. курс теоретической механики). </w:t>
      </w:r>
    </w:p>
    <w:p w:rsidR="00930DD4" w:rsidRDefault="00930DD4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Для определения внутренних силовых факторов применяют </w:t>
      </w:r>
      <w:r w:rsidRPr="00554D5B">
        <w:rPr>
          <w:i/>
          <w:sz w:val="28"/>
          <w:szCs w:val="28"/>
        </w:rPr>
        <w:t>м</w:t>
      </w:r>
      <w:r w:rsidRPr="00554D5B">
        <w:rPr>
          <w:i/>
          <w:sz w:val="28"/>
          <w:szCs w:val="28"/>
        </w:rPr>
        <w:t>е</w:t>
      </w:r>
      <w:r w:rsidRPr="00554D5B">
        <w:rPr>
          <w:i/>
          <w:sz w:val="28"/>
          <w:szCs w:val="28"/>
        </w:rPr>
        <w:t>тод сечений</w:t>
      </w:r>
      <w:r w:rsidR="00554D5B">
        <w:rPr>
          <w:sz w:val="28"/>
          <w:szCs w:val="28"/>
        </w:rPr>
        <w:t>.</w:t>
      </w:r>
    </w:p>
    <w:p w:rsidR="00554D5B" w:rsidRPr="00292146" w:rsidRDefault="00554D5B" w:rsidP="0079194B">
      <w:pPr>
        <w:ind w:left="510" w:firstLine="0"/>
        <w:rPr>
          <w:i/>
        </w:rPr>
      </w:pPr>
      <w:proofErr w:type="gramStart"/>
      <w:r w:rsidRPr="00292146">
        <w:rPr>
          <w:b/>
          <w:i/>
          <w:szCs w:val="28"/>
        </w:rPr>
        <w:t>Метод сечений</w:t>
      </w:r>
      <w:r w:rsidRPr="00292146">
        <w:rPr>
          <w:i/>
          <w:szCs w:val="28"/>
        </w:rPr>
        <w:t xml:space="preserve"> заключается в том, что тело мысленно разрезается пло</w:t>
      </w:r>
      <w:r w:rsidRPr="00292146">
        <w:rPr>
          <w:i/>
          <w:szCs w:val="28"/>
        </w:rPr>
        <w:t>с</w:t>
      </w:r>
      <w:r w:rsidRPr="00292146">
        <w:rPr>
          <w:i/>
          <w:szCs w:val="28"/>
        </w:rPr>
        <w:t>костью на две части, любая из которых отбрасывается</w:t>
      </w:r>
      <w:r w:rsidR="00DA59AA" w:rsidRPr="00292146">
        <w:rPr>
          <w:i/>
          <w:sz w:val="28"/>
          <w:szCs w:val="28"/>
        </w:rPr>
        <w:t xml:space="preserve"> </w:t>
      </w:r>
      <w:r w:rsidRPr="00292146">
        <w:rPr>
          <w:i/>
          <w:szCs w:val="28"/>
        </w:rPr>
        <w:t>и взамен нее к с</w:t>
      </w:r>
      <w:r w:rsidRPr="00292146">
        <w:rPr>
          <w:i/>
          <w:szCs w:val="28"/>
        </w:rPr>
        <w:t>е</w:t>
      </w:r>
      <w:r w:rsidRPr="00292146">
        <w:rPr>
          <w:i/>
          <w:szCs w:val="28"/>
        </w:rPr>
        <w:t>чению оставшейся части прикладываются внутренние силы, действовавшие до разреза; оставленная часть рассматривается как самостоятельное т</w:t>
      </w:r>
      <w:r w:rsidRPr="00292146">
        <w:rPr>
          <w:i/>
          <w:szCs w:val="28"/>
        </w:rPr>
        <w:t>е</w:t>
      </w:r>
      <w:r w:rsidRPr="00292146">
        <w:rPr>
          <w:i/>
          <w:szCs w:val="28"/>
        </w:rPr>
        <w:t>ло, находящееся в равновесии под действием внешних и приложенных к сеч</w:t>
      </w:r>
      <w:r w:rsidRPr="00292146">
        <w:rPr>
          <w:i/>
          <w:szCs w:val="28"/>
        </w:rPr>
        <w:t>е</w:t>
      </w:r>
      <w:r w:rsidRPr="00292146">
        <w:rPr>
          <w:i/>
          <w:szCs w:val="28"/>
        </w:rPr>
        <w:t>нию внутренних сил.</w:t>
      </w:r>
      <w:proofErr w:type="gramEnd"/>
    </w:p>
    <w:p w:rsidR="00554D5B" w:rsidRDefault="00DA59AA" w:rsidP="00D16D9A">
      <w:pPr>
        <w:ind w:firstLine="510"/>
        <w:rPr>
          <w:sz w:val="28"/>
          <w:szCs w:val="28"/>
        </w:rPr>
      </w:pPr>
      <w:proofErr w:type="gramStart"/>
      <w:r>
        <w:rPr>
          <w:sz w:val="28"/>
          <w:szCs w:val="28"/>
        </w:rPr>
        <w:t>Очевидно, что, согласно третьему закону Ньютона, внутренние силы, действующие в сечении оставшейся и отброшенной частей тела, равны по модулю, но противоположны по направлению.</w:t>
      </w:r>
      <w:proofErr w:type="gramEnd"/>
      <w:r>
        <w:rPr>
          <w:sz w:val="28"/>
          <w:szCs w:val="28"/>
        </w:rPr>
        <w:t xml:space="preserve"> Таким об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зом, рассматривая равновесие</w:t>
      </w:r>
      <w:r w:rsidR="008124EE">
        <w:rPr>
          <w:sz w:val="28"/>
          <w:szCs w:val="28"/>
        </w:rPr>
        <w:t xml:space="preserve"> любой из двух частей рассеченного т</w:t>
      </w:r>
      <w:r w:rsidR="008124EE">
        <w:rPr>
          <w:sz w:val="28"/>
          <w:szCs w:val="28"/>
        </w:rPr>
        <w:t>е</w:t>
      </w:r>
      <w:r w:rsidR="008124EE">
        <w:rPr>
          <w:sz w:val="28"/>
          <w:szCs w:val="28"/>
        </w:rPr>
        <w:t xml:space="preserve">ла, получим </w:t>
      </w:r>
      <w:proofErr w:type="gramStart"/>
      <w:r w:rsidR="008124EE">
        <w:rPr>
          <w:sz w:val="28"/>
          <w:szCs w:val="28"/>
        </w:rPr>
        <w:t>одно и тоже</w:t>
      </w:r>
      <w:proofErr w:type="gramEnd"/>
      <w:r w:rsidR="008124EE">
        <w:rPr>
          <w:sz w:val="28"/>
          <w:szCs w:val="28"/>
        </w:rPr>
        <w:t xml:space="preserve"> значение внутренних сил.</w:t>
      </w:r>
    </w:p>
    <w:p w:rsidR="008124EE" w:rsidRPr="00292146" w:rsidRDefault="008124EE" w:rsidP="0079194B">
      <w:pPr>
        <w:ind w:left="510" w:firstLine="0"/>
        <w:rPr>
          <w:i/>
          <w:szCs w:val="28"/>
        </w:rPr>
      </w:pPr>
      <w:r w:rsidRPr="002A49EE">
        <w:rPr>
          <w:b/>
          <w:i/>
          <w:szCs w:val="28"/>
        </w:rPr>
        <w:t>Выгоднее рассматривать</w:t>
      </w:r>
      <w:r w:rsidRPr="00292146">
        <w:rPr>
          <w:i/>
          <w:szCs w:val="28"/>
        </w:rPr>
        <w:t xml:space="preserve"> ту часть тела, для которой уравнения равнов</w:t>
      </w:r>
      <w:r w:rsidRPr="00292146">
        <w:rPr>
          <w:i/>
          <w:szCs w:val="28"/>
        </w:rPr>
        <w:t>е</w:t>
      </w:r>
      <w:r w:rsidRPr="00292146">
        <w:rPr>
          <w:i/>
          <w:szCs w:val="28"/>
        </w:rPr>
        <w:t>сия проще.</w:t>
      </w:r>
    </w:p>
    <w:p w:rsidR="00DE3833" w:rsidRDefault="008124EE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Так как основным расчетным элементом в прикладной механике является брус, и чаще всего нас будут интересовать внутренние силы в его поперечном сечении, то рассмотрим именно этот геометр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й элемент.</w:t>
      </w:r>
    </w:p>
    <w:p w:rsidR="008124EE" w:rsidRDefault="008124EE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Элемент конструкции в виде бруса, находящийся в равновесии (рис. 1.</w:t>
      </w:r>
      <w:r w:rsidR="00303C21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="00647DC9">
        <w:rPr>
          <w:sz w:val="28"/>
          <w:szCs w:val="28"/>
        </w:rPr>
        <w:t>, а</w:t>
      </w:r>
      <w:r>
        <w:rPr>
          <w:sz w:val="28"/>
          <w:szCs w:val="28"/>
        </w:rPr>
        <w:t>), в интересующем нас месте мысленно рассекаем пло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ью. Затем одну из частей отбрасываем. Внешние нагрузки, прил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женные к оставшейся части более не находятся в равновесии. Для восстановления равновесия в сечении должны быть приложены силы, </w:t>
      </w:r>
      <w:r>
        <w:rPr>
          <w:sz w:val="28"/>
          <w:szCs w:val="28"/>
        </w:rPr>
        <w:lastRenderedPageBreak/>
        <w:t>с которыми отброшенная часть бруса действовала на оставшуюся часть, т.е. внутренние силы.</w:t>
      </w:r>
    </w:p>
    <w:p w:rsidR="00303C21" w:rsidRDefault="00647DC9" w:rsidP="00BE4E6B">
      <w:pPr>
        <w:spacing w:before="120"/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091B0B0A" wp14:editId="6D832F09">
                <wp:extent cx="4572000" cy="2779200"/>
                <wp:effectExtent l="0" t="0" r="0" b="0"/>
                <wp:docPr id="897" name="Полотно 8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98" name="Группа 898"/>
                        <wpg:cNvGrpSpPr>
                          <a:grpSpLocks noChangeAspect="1"/>
                        </wpg:cNvGrpSpPr>
                        <wpg:grpSpPr>
                          <a:xfrm>
                            <a:off x="99934" y="33837"/>
                            <a:ext cx="4381200" cy="2664318"/>
                            <a:chOff x="99934" y="33834"/>
                            <a:chExt cx="4868066" cy="2960394"/>
                          </a:xfrm>
                        </wpg:grpSpPr>
                        <wps:wsp>
                          <wps:cNvPr id="835" name="Прямая соединительная линия 835"/>
                          <wps:cNvCnPr/>
                          <wps:spPr>
                            <a:xfrm flipV="1">
                              <a:off x="696026" y="1090978"/>
                              <a:ext cx="1898430" cy="775679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36" name="Овал 836"/>
                          <wps:cNvSpPr/>
                          <wps:spPr>
                            <a:xfrm>
                              <a:off x="99934" y="1078819"/>
                              <a:ext cx="828287" cy="828287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84123" tIns="42062" rIns="84123" bIns="42062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7" name="Дуга 837"/>
                          <wps:cNvSpPr/>
                          <wps:spPr>
                            <a:xfrm>
                              <a:off x="2086904" y="302835"/>
                              <a:ext cx="795153" cy="801781"/>
                            </a:xfrm>
                            <a:prstGeom prst="arc">
                              <a:avLst>
                                <a:gd name="adj1" fmla="val 15305402"/>
                                <a:gd name="adj2" fmla="val 4717331"/>
                              </a:avLst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84123" tIns="42062" rIns="84123" bIns="42062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8" name="Прямая соединительная линия 838"/>
                          <wps:cNvCnPr/>
                          <wps:spPr>
                            <a:xfrm flipV="1">
                              <a:off x="397978" y="316069"/>
                              <a:ext cx="1986968" cy="774909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39" name="Овал 839"/>
                          <wps:cNvSpPr/>
                          <wps:spPr>
                            <a:xfrm>
                              <a:off x="1194829" y="649273"/>
                              <a:ext cx="821659" cy="795153"/>
                            </a:xfrm>
                            <a:prstGeom prst="ellipse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647DC9"/>
                            </w:txbxContent>
                          </wps:txbx>
                          <wps:bodyPr rot="0" spcFirstLastPara="0" vert="horz" wrap="square" lIns="84123" tIns="42062" rIns="84123" bIns="42062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0" name="Прямая соединительная линия 840"/>
                          <wps:cNvCnPr/>
                          <wps:spPr>
                            <a:xfrm>
                              <a:off x="497323" y="1015220"/>
                              <a:ext cx="0" cy="98132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1" name="Прямая соединительная линия 841"/>
                          <wps:cNvCnPr/>
                          <wps:spPr>
                            <a:xfrm flipV="1">
                              <a:off x="99934" y="482728"/>
                              <a:ext cx="2881100" cy="119218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2" name="Дуга 842"/>
                          <wps:cNvSpPr/>
                          <wps:spPr>
                            <a:xfrm>
                              <a:off x="4073866" y="1177469"/>
                              <a:ext cx="794788" cy="811721"/>
                            </a:xfrm>
                            <a:prstGeom prst="arc">
                              <a:avLst>
                                <a:gd name="adj1" fmla="val 15305402"/>
                                <a:gd name="adj2" fmla="val 4717331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4F59B1" w:rsidRDefault="004F59B1" w:rsidP="00647DC9"/>
                            </w:txbxContent>
                          </wps:txbx>
                          <wps:bodyPr rot="0" spcFirstLastPara="0" vert="horz" wrap="square" lIns="84123" tIns="42062" rIns="84123" bIns="42062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3" name="Прямая соединительная линия 843"/>
                          <wps:cNvCnPr/>
                          <wps:spPr>
                            <a:xfrm flipV="1">
                              <a:off x="3230996" y="1190329"/>
                              <a:ext cx="1140915" cy="44727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4" name="Овал 844"/>
                          <wps:cNvSpPr/>
                          <wps:spPr>
                            <a:xfrm>
                              <a:off x="2935018" y="1623469"/>
                              <a:ext cx="821082" cy="794788"/>
                            </a:xfrm>
                            <a:prstGeom prst="ellips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84123" tIns="42062" rIns="84123" bIns="42062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5" name="Прямая соединительная линия 845"/>
                          <wps:cNvCnPr/>
                          <wps:spPr>
                            <a:xfrm>
                              <a:off x="3350524" y="1536917"/>
                              <a:ext cx="0" cy="98068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6" name="Прямая соединительная линия 846"/>
                          <wps:cNvCnPr/>
                          <wps:spPr>
                            <a:xfrm flipV="1">
                              <a:off x="2932953" y="1357464"/>
                              <a:ext cx="2035047" cy="835899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7" name="Прямоугольник 847"/>
                          <wps:cNvSpPr/>
                          <wps:spPr>
                            <a:xfrm>
                              <a:off x="1146744" y="443449"/>
                              <a:ext cx="894136" cy="12793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84123" tIns="42062" rIns="84123" bIns="42062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8" name="Прямая со стрелкой 848"/>
                          <wps:cNvCnPr/>
                          <wps:spPr>
                            <a:xfrm>
                              <a:off x="1939466" y="222076"/>
                              <a:ext cx="0" cy="284928"/>
                            </a:xfrm>
                            <a:prstGeom prst="straightConnector1">
                              <a:avLst/>
                            </a:prstGeom>
                            <a:ln w="22225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9" name="Прямая со стрелкой 849"/>
                          <wps:cNvCnPr/>
                          <wps:spPr>
                            <a:xfrm>
                              <a:off x="2138164" y="147827"/>
                              <a:ext cx="0" cy="285773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0" name="Прямая со стрелкой 850"/>
                          <wps:cNvCnPr/>
                          <wps:spPr>
                            <a:xfrm>
                              <a:off x="1740770" y="302836"/>
                              <a:ext cx="0" cy="285773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1" name="Прямая соединительная линия 851"/>
                          <wps:cNvCnPr/>
                          <wps:spPr>
                            <a:xfrm flipV="1">
                              <a:off x="1740772" y="147828"/>
                              <a:ext cx="397392" cy="155008"/>
                            </a:xfrm>
                            <a:prstGeom prst="line">
                              <a:avLst/>
                            </a:prstGeom>
                            <a:ln w="222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2" name="Прямая соединительная линия 852"/>
                          <wps:cNvCnPr/>
                          <wps:spPr>
                            <a:xfrm flipV="1">
                              <a:off x="3574262" y="1976812"/>
                              <a:ext cx="1007194" cy="38432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3" name="Прямая соединительная линия 853"/>
                          <wps:cNvCnPr/>
                          <wps:spPr>
                            <a:xfrm>
                              <a:off x="1014666" y="693583"/>
                              <a:ext cx="0" cy="1282189"/>
                            </a:xfrm>
                            <a:prstGeom prst="line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4" name="Прямая со стрелкой 854"/>
                          <wps:cNvCnPr/>
                          <wps:spPr>
                            <a:xfrm flipV="1">
                              <a:off x="1014673" y="588608"/>
                              <a:ext cx="229359" cy="104974"/>
                            </a:xfrm>
                            <a:prstGeom prst="straightConnector1">
                              <a:avLst/>
                            </a:prstGeom>
                            <a:ln w="22225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5" name="Прямая со стрелкой 855"/>
                          <wps:cNvCnPr/>
                          <wps:spPr>
                            <a:xfrm rot="10800000" flipV="1">
                              <a:off x="790637" y="1962333"/>
                              <a:ext cx="229086" cy="104609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6" name="Прямая со стрелкой 856"/>
                          <wps:cNvCnPr/>
                          <wps:spPr>
                            <a:xfrm>
                              <a:off x="565118" y="753555"/>
                              <a:ext cx="130907" cy="323964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7" name="Прямая со стрелкой 857"/>
                          <wps:cNvCnPr/>
                          <wps:spPr>
                            <a:xfrm flipV="1">
                              <a:off x="647941" y="1786414"/>
                              <a:ext cx="197527" cy="329226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8" name="Прямая со стрелкой 858"/>
                          <wps:cNvCnPr/>
                          <wps:spPr>
                            <a:xfrm flipH="1" flipV="1">
                              <a:off x="1244031" y="1620992"/>
                              <a:ext cx="198694" cy="245667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9" name="Прямая со стрелкой 859"/>
                          <wps:cNvCnPr/>
                          <wps:spPr>
                            <a:xfrm flipH="1">
                              <a:off x="2240154" y="97493"/>
                              <a:ext cx="144793" cy="425174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0" name="Прямая со стрелкой 860"/>
                          <wps:cNvCnPr/>
                          <wps:spPr>
                            <a:xfrm flipH="1" flipV="1">
                              <a:off x="2438272" y="1152157"/>
                              <a:ext cx="298042" cy="137516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1" name="Прямая со стрелкой 861"/>
                          <wps:cNvCnPr/>
                          <wps:spPr>
                            <a:xfrm>
                              <a:off x="3690187" y="1185239"/>
                              <a:ext cx="0" cy="284604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2" name="Прямая со стрелкой 862"/>
                          <wps:cNvCnPr/>
                          <wps:spPr>
                            <a:xfrm>
                              <a:off x="3888881" y="1110436"/>
                              <a:ext cx="0" cy="285773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3" name="Прямая со стрелкой 863"/>
                          <wps:cNvCnPr/>
                          <wps:spPr>
                            <a:xfrm>
                              <a:off x="3491487" y="1265887"/>
                              <a:ext cx="0" cy="285773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4" name="Прямая соединительная линия 864"/>
                          <wps:cNvCnPr/>
                          <wps:spPr>
                            <a:xfrm flipV="1">
                              <a:off x="3491493" y="1110434"/>
                              <a:ext cx="397392" cy="155451"/>
                            </a:xfrm>
                            <a:prstGeom prst="line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5" name="Прямая со стрелкой 865"/>
                          <wps:cNvCnPr/>
                          <wps:spPr>
                            <a:xfrm flipH="1">
                              <a:off x="4323830" y="932606"/>
                              <a:ext cx="144347" cy="424857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6" name="Прямая со стрелкой 866"/>
                          <wps:cNvCnPr/>
                          <wps:spPr>
                            <a:xfrm flipH="1" flipV="1">
                              <a:off x="4468175" y="2004109"/>
                              <a:ext cx="298042" cy="137334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7" name="Прямая со стрелкой 867"/>
                          <wps:cNvCnPr/>
                          <wps:spPr>
                            <a:xfrm flipH="1">
                              <a:off x="2237514" y="2004108"/>
                              <a:ext cx="1143035" cy="496973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8" name="Прямая со стрелкой 868"/>
                          <wps:cNvCnPr/>
                          <wps:spPr>
                            <a:xfrm flipV="1">
                              <a:off x="3350524" y="792199"/>
                              <a:ext cx="0" cy="1238750"/>
                            </a:xfrm>
                            <a:prstGeom prst="straightConnector1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9" name="Прямая со стрелкой 869"/>
                          <wps:cNvCnPr/>
                          <wps:spPr>
                            <a:xfrm>
                              <a:off x="3328009" y="2008990"/>
                              <a:ext cx="1095167" cy="0"/>
                            </a:xfrm>
                            <a:prstGeom prst="straightConnector1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0" name="Поле 870"/>
                          <wps:cNvSpPr txBox="1"/>
                          <wps:spPr>
                            <a:xfrm>
                              <a:off x="359219" y="1987872"/>
                              <a:ext cx="354161" cy="2959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Pr="004F1C55" w:rsidRDefault="004F59B1" w:rsidP="00647DC9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  <w:r w:rsidRPr="004F1C55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1" name="Поле 170"/>
                          <wps:cNvSpPr txBox="1"/>
                          <wps:spPr>
                            <a:xfrm>
                              <a:off x="214241" y="582717"/>
                              <a:ext cx="354161" cy="43232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2" name="Поле 170"/>
                          <wps:cNvSpPr txBox="1"/>
                          <wps:spPr>
                            <a:xfrm>
                              <a:off x="1247590" y="1806725"/>
                              <a:ext cx="354161" cy="3919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3" name="Поле 170"/>
                          <wps:cNvSpPr txBox="1"/>
                          <wps:spPr>
                            <a:xfrm>
                              <a:off x="2351817" y="33834"/>
                              <a:ext cx="354161" cy="3996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4" name="Поле 170"/>
                          <wps:cNvSpPr txBox="1"/>
                          <wps:spPr>
                            <a:xfrm>
                              <a:off x="2383801" y="1233588"/>
                              <a:ext cx="354161" cy="3871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5" name="Поле 170"/>
                          <wps:cNvSpPr txBox="1"/>
                          <wps:spPr>
                            <a:xfrm>
                              <a:off x="4470228" y="2116439"/>
                              <a:ext cx="354161" cy="3842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6" name="Поле 170"/>
                          <wps:cNvSpPr txBox="1"/>
                          <wps:spPr>
                            <a:xfrm>
                              <a:off x="4438425" y="830802"/>
                              <a:ext cx="354161" cy="359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7" name="Поле 170"/>
                          <wps:cNvSpPr txBox="1"/>
                          <wps:spPr>
                            <a:xfrm>
                              <a:off x="800456" y="496192"/>
                              <a:ext cx="350634" cy="29385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8" name="Поле 170"/>
                          <wps:cNvSpPr txBox="1"/>
                          <wps:spPr>
                            <a:xfrm>
                              <a:off x="1573111" y="34190"/>
                              <a:ext cx="279372" cy="2945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9" name="Поле 170"/>
                          <wps:cNvSpPr txBox="1"/>
                          <wps:spPr>
                            <a:xfrm>
                              <a:off x="3751719" y="852821"/>
                              <a:ext cx="279372" cy="2952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0" name="Поле 170"/>
                          <wps:cNvSpPr txBox="1"/>
                          <wps:spPr>
                            <a:xfrm>
                              <a:off x="2039814" y="2368382"/>
                              <a:ext cx="269494" cy="2945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1" name="Поле 170"/>
                          <wps:cNvSpPr txBox="1"/>
                          <wps:spPr>
                            <a:xfrm>
                              <a:off x="3313110" y="711274"/>
                              <a:ext cx="269494" cy="29385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2" name="Поле 170"/>
                          <wps:cNvSpPr txBox="1"/>
                          <wps:spPr>
                            <a:xfrm>
                              <a:off x="4237557" y="1787580"/>
                              <a:ext cx="261027" cy="2945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3" name="Прямая со стрелкой 883"/>
                          <wps:cNvCnPr/>
                          <wps:spPr>
                            <a:xfrm flipH="1">
                              <a:off x="2766953" y="2030899"/>
                              <a:ext cx="573174" cy="23192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4" name="Прямая со стрелкой 884"/>
                          <wps:cNvCnPr/>
                          <wps:spPr>
                            <a:xfrm>
                              <a:off x="3363235" y="2011513"/>
                              <a:ext cx="563237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5" name="Прямая со стрелкой 885"/>
                          <wps:cNvCnPr/>
                          <wps:spPr>
                            <a:xfrm flipV="1">
                              <a:off x="3350527" y="1444426"/>
                              <a:ext cx="1" cy="567088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6" name="Поле 170"/>
                          <wps:cNvSpPr txBox="1"/>
                          <wps:spPr>
                            <a:xfrm>
                              <a:off x="3411353" y="1984944"/>
                              <a:ext cx="361217" cy="29526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Q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7" name="Поле 170"/>
                          <wps:cNvSpPr txBox="1"/>
                          <wps:spPr>
                            <a:xfrm>
                              <a:off x="3059462" y="1636024"/>
                              <a:ext cx="366862" cy="34112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Q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8" name="Поле 170"/>
                          <wps:cNvSpPr txBox="1"/>
                          <wps:spPr>
                            <a:xfrm>
                              <a:off x="2590738" y="1983797"/>
                              <a:ext cx="323117" cy="2945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9" name="Дуга 889"/>
                          <wps:cNvSpPr/>
                          <wps:spPr>
                            <a:xfrm rot="20705281">
                              <a:off x="2422700" y="2220145"/>
                              <a:ext cx="198789" cy="265050"/>
                            </a:xfrm>
                            <a:prstGeom prst="arc">
                              <a:avLst>
                                <a:gd name="adj1" fmla="val 13444968"/>
                                <a:gd name="adj2" fmla="val 7145973"/>
                              </a:avLst>
                            </a:prstGeom>
                            <a:ln w="25400">
                              <a:solidFill>
                                <a:schemeClr val="tx1"/>
                              </a:solidFill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84123" tIns="42062" rIns="84123" bIns="42062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0" name="Дуга 890"/>
                          <wps:cNvSpPr/>
                          <wps:spPr>
                            <a:xfrm rot="5712603">
                              <a:off x="3276953" y="911325"/>
                              <a:ext cx="198786" cy="265050"/>
                            </a:xfrm>
                            <a:prstGeom prst="arc">
                              <a:avLst>
                                <a:gd name="adj1" fmla="val 12963984"/>
                                <a:gd name="adj2" fmla="val 6858638"/>
                              </a:avLst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none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4F59B1" w:rsidRDefault="004F59B1" w:rsidP="00647DC9"/>
                            </w:txbxContent>
                          </wps:txbx>
                          <wps:bodyPr rot="0" spcFirstLastPara="0" vert="horz" wrap="square" lIns="84123" tIns="42062" rIns="84123" bIns="42062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1" name="Дуга 891"/>
                          <wps:cNvSpPr/>
                          <wps:spPr>
                            <a:xfrm rot="10800000">
                              <a:off x="3974427" y="1872429"/>
                              <a:ext cx="198789" cy="265050"/>
                            </a:xfrm>
                            <a:prstGeom prst="arc">
                              <a:avLst>
                                <a:gd name="adj1" fmla="val 12963984"/>
                                <a:gd name="adj2" fmla="val 6858638"/>
                              </a:avLst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none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84123" tIns="42062" rIns="84123" bIns="42062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2" name="Поле 170"/>
                          <wps:cNvSpPr txBox="1"/>
                          <wps:spPr>
                            <a:xfrm>
                              <a:off x="3996143" y="2117164"/>
                              <a:ext cx="379562" cy="38305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spell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z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3" name="Поле 170"/>
                          <wps:cNvSpPr txBox="1"/>
                          <wps:spPr>
                            <a:xfrm>
                              <a:off x="2968785" y="931128"/>
                              <a:ext cx="385206" cy="3340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4" name="Поле 170"/>
                          <wps:cNvSpPr txBox="1"/>
                          <wps:spPr>
                            <a:xfrm>
                              <a:off x="2266922" y="1997565"/>
                              <a:ext cx="304066" cy="29314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="horz" wrap="none" lIns="84123" tIns="42062" rIns="84123" bIns="42062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5" name="Поле 273"/>
                          <wps:cNvSpPr txBox="1"/>
                          <wps:spPr>
                            <a:xfrm>
                              <a:off x="1354973" y="2693967"/>
                              <a:ext cx="295632" cy="2991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6" name="Поле 273"/>
                          <wps:cNvSpPr txBox="1"/>
                          <wps:spPr>
                            <a:xfrm>
                              <a:off x="3757858" y="2695068"/>
                              <a:ext cx="298454" cy="2991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  <w:p w:rsidR="004F59B1" w:rsidRDefault="004F59B1" w:rsidP="00647DC9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897" o:spid="_x0000_s1392" editas="canvas" style="width:5in;height:218.85pt;mso-position-horizontal-relative:char;mso-position-vertical-relative:line" coordsize="45720,277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">
                <v:shape id="_x0000_s1393" type="#_x0000_t75" style="position:absolute;width:45720;height:27787;visibility:visible;mso-wrap-style:square">
                  <v:fill o:detectmouseclick="t"/>
                  <v:path o:connecttype="none"/>
                </v:shape>
                <v:group id="Группа 898" o:spid="_x0000_s1394" style="position:absolute;left:999;top:338;width:43812;height:26643" coordorigin="999,338" coordsize="48680,296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dVc8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pB8h7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1HVXPCAAAA3AAAAA8A&#10;AAAAAAAAAAAAAAAAqgIAAGRycy9kb3ducmV2LnhtbFBLBQYAAAAABAAEAPoAAACZAwAAAAA=&#10;">
                  <o:lock v:ext="edit" aspectratio="t"/>
                  <v:line id="Прямая соединительная линия 835" o:spid="_x0000_s1395" style="position:absolute;flip:y;visibility:visible;mso-wrap-style:square" from="6960,10909" to="25944,18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dVCcUAAADcAAAADwAAAGRycy9kb3ducmV2LnhtbESPW2vCQBSE3wv9D8sp+GY28VIkukor&#10;KtIH8VLfD9nTTWj2bMiuGv+9WxD6OMzMN8xs0dlaXKn1lWMFWZKCIC6crtgo+D6t+xMQPiBrrB2T&#10;gjt5WMxfX2aYa3fjA12PwYgIYZ+jgjKEJpfSFyVZ9IlriKP341qLIcrWSN3iLcJtLQdp+i4tVhwX&#10;SmxoWVLxe7xYBSvUm9Hha7zSp93emFGXpZ/nTKneW/cxBRGoC//hZ3urFUyGY/g7E4+An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qdVCcUAAADcAAAADwAAAAAAAAAA&#10;AAAAAAChAgAAZHJzL2Rvd25yZXYueG1sUEsFBgAAAAAEAAQA+QAAAJMDAAAAAA==&#10;" strokecolor="black [3213]" strokeweight="1.5pt"/>
                  <v:oval id="Овал 836" o:spid="_x0000_s1396" style="position:absolute;left:999;top:10788;width:8283;height:82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qWt8AA&#10;AADcAAAADwAAAGRycy9kb3ducmV2LnhtbESPzQrCMBCE74LvEFbwZlMVRKpRtCB49QfB29KsbWmz&#10;KU2s9e2NIHgcZuYbZr3tTS06al1pWcE0ikEQZ1aXnCu4Xg6TJQjnkTXWlknBmxxsN8PBGhNtX3yi&#10;7uxzESDsElRQeN8kUrqsIIMusg1x8B62NeiDbHOpW3wFuKnlLI4X0mDJYaHAhtKCsur8NAr2J3+4&#10;N10+v2VpequvfXUsn5VS41G/W4Hw1Pt/+Nc+agXL+QK+Z8IRkJs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PqWt8AAAADcAAAADwAAAAAAAAAAAAAAAACYAgAAZHJzL2Rvd25y&#10;ZXYueG1sUEsFBgAAAAAEAAQA9QAAAIUDAAAAAA==&#10;" filled="f" strokecolor="black [3213]" strokeweight="1.5pt">
                    <v:textbox inset="2.33675mm,1.1684mm,2.33675mm,1.1684mm"/>
                  </v:oval>
                  <v:shape id="Дуга 837" o:spid="_x0000_s1397" style="position:absolute;left:20869;top:3028;width:7951;height:8018;visibility:visible;mso-wrap-style:square;v-text-anchor:middle" coordsize="795153,8017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1J1MUA&#10;AADcAAAADwAAAGRycy9kb3ducmV2LnhtbESPT2sCMRTE7wW/Q3iFXopmq1SX1ShSWvBW6j88PjbP&#10;7NLNy5KkmvbTN4WCx2FmfsMsVsl24kI+tI4VPI0KEMS10y0bBfvd27AEESKyxs4xKfimAKvl4G6B&#10;lXZX/qDLNhqRIRwqVNDE2FdShrohi2HkeuLsnZ23GLP0RmqP1wy3nRwXxVRabDkvNNjTS0P15/bL&#10;Knj/MZvX9DxJ5dGMT49tqA+dL5V6uE/rOYhIKd7C/+2NVlBOZvB3Jh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rUnUxQAAANwAAAAPAAAAAAAAAAAAAAAAAJgCAABkcnMv&#10;ZG93bnJldi54bWxQSwUGAAAAAAQABAD1AAAAigMAAAAA&#10;" path="m294484,13712nsc435345,-24422,585605,18275,685992,124961v99139,105360,134011,256547,91156,395207c733985,659824,618811,764687,476637,793776l397577,400891,294484,13712xem294484,13712nfc435345,-24422,585605,18275,685992,124961v99139,105360,134011,256547,91156,395207c733985,659824,618811,764687,476637,793776e" filled="f" strokecolor="black [3213]" strokeweight="1.5pt">
                    <v:path arrowok="t" o:connecttype="custom" o:connectlocs="294484,13712;685992,124961;777148,520168;476637,793776" o:connectangles="0,0,0,0"/>
                  </v:shape>
                  <v:line id="Прямая соединительная линия 838" o:spid="_x0000_s1398" style="position:absolute;flip:y;visibility:visible;mso-wrap-style:square" from="3979,3160" to="23849,10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b6l8AAAADcAAAADwAAAGRycy9kb3ducmV2LnhtbERPy4rCMBTdC/5DuIK7Ma06ItUoKo4M&#10;Lobxtb8017TY3JQmo/XvJwvB5eG858vWVuJOjS8dK0gHCQji3OmSjYLz6etjCsIHZI2VY1LwJA/L&#10;Rbczx0y7Bx/ofgxGxBD2GSooQqgzKX1ekEU/cDVx5K6usRgibIzUDT5iuK3kMEkm0mLJsaHAmjYF&#10;5bfjn1WwRb0bH/afW336+TVm3KbJ+pIq1e+1qxmIQG14i1/ub61gOopr45l4BOTi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im+pfAAAAA3AAAAA8AAAAAAAAAAAAAAAAA&#10;oQIAAGRycy9kb3ducmV2LnhtbFBLBQYAAAAABAAEAPkAAACOAwAAAAA=&#10;" strokecolor="black [3213]" strokeweight="1.5pt"/>
                  <v:oval id="Овал 839" o:spid="_x0000_s1399" style="position:absolute;left:11948;top:6492;width:8216;height:79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iP9cgA&#10;AADcAAAADwAAAGRycy9kb3ducmV2LnhtbESPQUvDQBSE70L/w/IK3uymihLTbksRBS0UaxTa3l6z&#10;r9m02bchuzbx37uC0OMwM98w03lva3Gm1leOFYxHCQjiwumKSwVfny83KQgfkDXWjknBD3mYzwZX&#10;U8y06/iDznkoRYSwz1CBCaHJpPSFIYt+5Bri6B1cazFE2ZZSt9hFuK3lbZI8SIsVxwWDDT0ZKk75&#10;t1XwvM5NurFuuV8tu/fV9vi22N3vlLoe9osJiEB9uIT/269aQXr3CH9n4hGQs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ReI/1yAAAANwAAAAPAAAAAAAAAAAAAAAAAJgCAABk&#10;cnMvZG93bnJldi54bWxQSwUGAAAAAAQABAD1AAAAjQMAAAAA&#10;" fillcolor="black [3213]" strokecolor="windowText" strokeweight="1.5pt">
                    <v:fill r:id="rId23" o:title="" color2="white [3212]" type="pattern"/>
                    <v:textbox inset="2.33675mm,1.1684mm,2.33675mm,1.1684mm">
                      <w:txbxContent>
                        <w:p w:rsidR="004F59B1" w:rsidRDefault="004F59B1" w:rsidP="00647DC9"/>
                      </w:txbxContent>
                    </v:textbox>
                  </v:oval>
                  <v:line id="Прямая соединительная линия 840" o:spid="_x0000_s1400" style="position:absolute;visibility:visible;mso-wrap-style:square" from="4973,10152" to="4973,19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BbZ8AAAADcAAAADwAAAGRycy9kb3ducmV2LnhtbERPTYvCMBC9C/sfwgh701RZRKtRXNFd&#10;8WZ3Dx7HZmyKzaQ0Udt/bw6Cx8f7XqxaW4k7Nb50rGA0TEAQ506XXCj4/9sNpiB8QNZYOSYFHXlY&#10;LT96C0y1e/CR7lkoRAxhn6ICE0KdSulzQxb90NXEkbu4xmKIsCmkbvARw20lx0kykRZLjg0Ga9oY&#10;yq/ZzSqYfZvT9nzIsiP/JG1ZbTppfzulPvvteg4iUBve4pd7rxVMv+L8eCYeAbl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VwW2fAAAAA3AAAAA8AAAAAAAAAAAAAAAAA&#10;oQIAAGRycy9kb3ducmV2LnhtbFBLBQYAAAAABAAEAPkAAACOAwAAAAA=&#10;" strokecolor="black [3213]">
                    <v:stroke dashstyle="longDashDot"/>
                  </v:line>
                  <v:line id="Прямая соединительная линия 841" o:spid="_x0000_s1401" style="position:absolute;flip:y;visibility:visible;mso-wrap-style:square" from="999,4827" to="29810,16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HJ8sMAAADcAAAADwAAAGRycy9kb3ducmV2LnhtbESPQWvCQBSE7wX/w/IEb3VXCSWkriIB&#10;qUebFqS3R/aZBLNvQ3abRH99tyB4HGbmG2azm2wrBup941jDaqlAEJfONFxp+P46vKYgfEA22Dom&#10;DTfysNvOXjaYGTfyJw1FqESEsM9QQx1Cl0npy5os+qXriKN3cb3FEGVfSdPjGOG2lWul3qTFhuNC&#10;jR3lNZXX4tdqON9/1McJOXGnq1TnfEz4Mh61Xsyn/TuIQFN4hh/to9GQJiv4PxOP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hyfLDAAAA3AAAAA8AAAAAAAAAAAAA&#10;AAAAoQIAAGRycy9kb3ducmV2LnhtbFBLBQYAAAAABAAEAPkAAACRAwAAAAA=&#10;" strokecolor="windowText">
                    <v:stroke dashstyle="longDashDot"/>
                  </v:line>
                  <v:shape id="Дуга 842" o:spid="_x0000_s1402" style="position:absolute;left:40738;top:11774;width:7948;height:8117;visibility:visible;mso-wrap-style:square;v-text-anchor:middle" coordsize="794788,81172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Y9W8QA&#10;AADcAAAADwAAAGRycy9kb3ducmV2LnhtbESPT2sCMRTE70K/Q3iF3tysIkVWo0hR6K31z8HjY/PM&#10;bnfzEjbR3fbTm4LgcZiZ3zDL9WBbcaMu1I4VTLIcBHHpdM1Gwem4G89BhIissXVMCn4pwHr1Mlpi&#10;oV3Pe7odohEJwqFABVWMvpAylBVZDJnzxMm7uM5iTLIzUnfYJ7ht5TTP36XFmtNChZ4+Kiqbw9Uq&#10;OM4u/fD3477N18aZq580/rxtlHp7HTYLEJGG+Aw/2p9awXw2hf8z6QjI1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2PVvEAAAA3AAAAA8AAAAAAAAAAAAAAAAAmAIAAGRycy9k&#10;b3ducmV2LnhtbFBLBQYAAAAABAAEAPUAAACJAwAAAAA=&#10;" adj="-11796480,,5400" path="m293114,14223nsc435108,-25213,586816,18714,687416,128394v97454,106251,131720,257673,89800,396822c734527,666915,619584,773567,477395,803413l397394,405861,293114,14223xem293114,14223nfc435108,-25213,586816,18714,687416,128394v97454,106251,131720,257673,89800,396822c734527,666915,619584,773567,477395,803413e" filled="f" strokecolor="windowText" strokeweight="1.5pt">
                    <v:stroke joinstyle="miter"/>
                    <v:formulas/>
                    <v:path arrowok="t" o:connecttype="custom" o:connectlocs="293114,14223;687416,128394;777216,525216;477395,803413" o:connectangles="0,0,0,0" textboxrect="0,0,794788,811721"/>
                    <v:textbox inset="2.33675mm,1.1684mm,2.33675mm,1.1684mm">
                      <w:txbxContent>
                        <w:p w:rsidR="004F59B1" w:rsidRDefault="004F59B1" w:rsidP="00647DC9"/>
                      </w:txbxContent>
                    </v:textbox>
                  </v:shape>
                  <v:line id="Прямая соединительная линия 843" o:spid="_x0000_s1403" style="position:absolute;flip:y;visibility:visible;mso-wrap-style:square" from="32309,11903" to="43719,16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J64sYAAADcAAAADwAAAGRycy9kb3ducmV2LnhtbESPQWvCQBSE7wX/w/KEXkrdqG2xqauI&#10;IAp6MRWkt0f2NQlm38bdrUn+vVso9DjMzDfMfNmZWtzI+cqygvEoAUGcW11xoeD0uXmegfABWWNt&#10;mRT05GG5GDzMMdW25SPdslCICGGfooIyhCaV0uclGfQj2xBH79s6gyFKV0jtsI1wU8tJkrxJgxXH&#10;hRIbWpeUX7Ifo8COz++yv75u90/9V+bW19WhTlqlHofd6gNEoC78h//aO61g9jKF3zPxCMjF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SeuLGAAAA3AAAAA8AAAAAAAAA&#10;AAAAAAAAoQIAAGRycy9kb3ducmV2LnhtbFBLBQYAAAAABAAEAPkAAACUAwAAAAA=&#10;" strokecolor="windowText" strokeweight="1.5pt"/>
                  <v:oval id="Овал 844" o:spid="_x0000_s1404" style="position:absolute;left:29350;top:16234;width:8211;height:79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BRTsQA&#10;AADcAAAADwAAAGRycy9kb3ducmV2LnhtbESP3WrCQBSE7wu+w3IE7+rGIlWiq4hQarEV/HmAQ/aY&#10;RLPnhOw2Sd++Wyh4OczMN8xy3btKtdT4UtjAZJyAIs7ElpwbuJzfnuegfEC2WAmTgR/ysF4NnpaY&#10;Wun4SO0p5CpC2KdooAihTrX2WUEO/Vhq4uhdpXEYomxybRvsItxV+iVJXrXDkuNCgTVtC8rup29n&#10;4HCYCX9+VbL/oC55F5y15W1vzGjYbxagAvXhEf5v76yB+XQKf2fiEd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AUU7EAAAA3AAAAA8AAAAAAAAAAAAAAAAAmAIAAGRycy9k&#10;b3ducmV2LnhtbFBLBQYAAAAABAAEAPUAAACJAwAAAAA=&#10;" filled="f" strokecolor="windowText" strokeweight="1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845" o:spid="_x0000_s1405" style="position:absolute;visibility:visible;mso-wrap-style:square" from="33505,15369" to="33505,25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ysPsMAAADcAAAADwAAAGRycy9kb3ducmV2LnhtbESPT4vCMBTE74LfITzBm6YrrkjXKKII&#10;HnTBP7jXR/NsyjYvpYlt/fZmYcHjMDO/YRarzpaiodoXjhV8jBMQxJnTBecKrpfdaA7CB2SNpWNS&#10;8CQPq2W/t8BUu5ZP1JxDLiKEfYoKTAhVKqXPDFn0Y1cRR+/uaoshyjqXusY2wm0pJ0kykxYLjgsG&#10;K9oYyn7PDxspTWFuue0O18r8HMuZW39v761Sw0G3/gIRqAvv8H97rxXMp5/wdyYeAbl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QsrD7DAAAA3AAAAA8AAAAAAAAAAAAA&#10;AAAAoQIAAGRycy9kb3ducmV2LnhtbFBLBQYAAAAABAAEAPkAAACRAwAAAAA=&#10;" strokecolor="windowText">
                    <v:stroke dashstyle="longDashDot"/>
                  </v:line>
                  <v:line id="Прямая соединительная линия 846" o:spid="_x0000_s1406" style="position:absolute;flip:y;visibility:visible;mso-wrap-style:square" from="29329,13574" to="49680,21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hRhsMAAADcAAAADwAAAGRycy9kb3ducmV2LnhtbESPQWvCQBSE7wX/w/IEb3VXCSGkriKC&#10;6DFNC9LbI/tMgtm3Ibua2F/fLRR6HGbmG2azm2wnHjT41rGG1VKBIK6cabnW8PlxfM1A+IBssHNM&#10;Gp7kYbedvWwwN27kd3qUoRYRwj5HDU0IfS6lrxqy6JeuJ47e1Q0WQ5RDLc2AY4TbTq6VSqXFluNC&#10;gz0dGqpu5d1quHx/qVOBnLjiJtXlMCZ8Hc9aL+bT/g1EoCn8h//aZ6MhS1L4PROPgN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HIUYbDAAAA3AAAAA8AAAAAAAAAAAAA&#10;AAAAoQIAAGRycy9kb3ducmV2LnhtbFBLBQYAAAAABAAEAPkAAACRAwAAAAA=&#10;" strokecolor="windowText">
                    <v:stroke dashstyle="longDashDot"/>
                  </v:line>
                  <v:rect id="Прямоугольник 847" o:spid="_x0000_s1407" style="position:absolute;left:11467;top:4434;width:8941;height:127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QW9sUA&#10;AADcAAAADwAAAGRycy9kb3ducmV2LnhtbESPUWvCMBSF3wf7D+EO9jI0VYZKbSriGEz2IFV/wDW5&#10;a8uam5Jktfv3ZjDw8XDO+Q6n2Iy2EwP50DpWMJtmIIi1My3XCs6n98kKRIjIBjvHpOCXAmzKx4cC&#10;c+OuXNFwjLVIEA45Kmhi7HMpg27IYpi6njh5X85bjEn6WhqP1wS3nZxn2UJabDktNNjTriH9ffyx&#10;Cva+1Z/nWTD1YdBv83ipXhamUur5adyuQUQa4z383/4wClavS/g7k46AL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1Bb2xQAAANwAAAAPAAAAAAAAAAAAAAAAAJgCAABkcnMv&#10;ZG93bnJldi54bWxQSwUGAAAAAAQABAD1AAAAigMAAAAA&#10;" filled="f" strokecolor="black [3213]">
                    <v:textbox inset="2.33675mm,1.1684mm,2.33675mm,1.1684mm"/>
                  </v:rect>
                  <v:shape id="Прямая со стрелкой 848" o:spid="_x0000_s1408" type="#_x0000_t32" style="position:absolute;left:19394;top:2220;width:0;height:2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tjM8UAAADcAAAADwAAAGRycy9kb3ducmV2LnhtbESPwWrCQBCG7wXfYRmhl1I3lVAkuooo&#10;ghTaJlbvQ3ZMgtnZkN2a9O07h0KPwz//N/OtNqNr1Z360Hg28DJLQBGX3jZcGTh/HZ4XoEJEtth6&#10;JgM/FGCznjysMLN+4ILup1gpgXDI0EAdY5dpHcqaHIaZ74glu/reYZSxr7TtcRC4a/U8SV61w4bl&#10;Qo0d7Woqb6dvJ5R92u4v+qDfY55w8fm0ffsIuTGP03G7BBVpjP/Lf+2jNbBI5VuRERH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8tjM8UAAADcAAAADwAAAAAAAAAA&#10;AAAAAAChAgAAZHJzL2Rvd25yZXYueG1sUEsFBgAAAAAEAAQA+QAAAJMDAAAAAA==&#10;" strokecolor="black [3213]" strokeweight="1.75pt">
                    <v:stroke endarrow="classic" endarrowwidth="narrow" endarrowlength="long"/>
                  </v:shape>
                  <v:shape id="Прямая со стрелкой 849" o:spid="_x0000_s1409" type="#_x0000_t32" style="position:absolute;left:21381;top:1478;width:0;height:28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RbdcUAAADcAAAADwAAAGRycy9kb3ducmV2LnhtbESPX0sDMRDE34V+h7AFX6TNKUXOa9Mi&#10;/oH6plWKvi3J9nL0sntc4vX89kYQ+jjMzG+Y1WYMrRqoj42wget5AYrYimu4NvDx/jwrQcWE7LAV&#10;JgM/FGGznlyssHJy4jcadqlWGcKxQgM+pa7SOlpPAeNcOuLsHaQPmLLsa+16PGV4aPVNUdzqgA3n&#10;BY8dPXiyx913MPAqL1/i7RU97R8XNm0Pn0M5iDGX0/F+CSrRmM7h//bWGSgXd/B3Jh8Bv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kRbdcUAAADcAAAADwAAAAAAAAAA&#10;AAAAAAChAgAAZHJzL2Rvd25yZXYueG1sUEsFBgAAAAAEAAQA+QAAAJMDAAAAAA==&#10;" strokecolor="windowText" strokeweight="1.75pt">
                    <v:stroke endarrow="classic" endarrowwidth="narrow" endarrowlength="long"/>
                  </v:shape>
                  <v:shape id="Прямая со стрелкой 850" o:spid="_x0000_s1410" type="#_x0000_t32" style="position:absolute;left:17407;top:3028;width:0;height:28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dkNcIAAADcAAAADwAAAGRycy9kb3ducmV2LnhtbERPTUsDMRC9C/6HMIIXabOKyrI2LaIW&#10;2putpdTbkEw3i5uZZZNu13/fHASPj/c9W4yhVQP1sRE2cD8tQBFbcQ3XBnZfy0kJKiZkh60wGfil&#10;CIv59dUMKydn3tCwTbXKIRwrNOBT6iqto/UUME6lI87cUfqAKcO+1q7Hcw4PrX4oimcdsOHc4LGj&#10;N0/2Z3sKBj5l/S3e3tHH/v3RptXxMJSDGHN7M76+gEo0pn/xn3vlDJRPeX4+k4+An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qdkNcIAAADcAAAADwAAAAAAAAAAAAAA&#10;AAChAgAAZHJzL2Rvd25yZXYueG1sUEsFBgAAAAAEAAQA+QAAAJADAAAAAA==&#10;" strokecolor="windowText" strokeweight="1.75pt">
                    <v:stroke endarrow="classic" endarrowwidth="narrow" endarrowlength="long"/>
                  </v:shape>
                  <v:line id="Прямая соединительная линия 851" o:spid="_x0000_s1411" style="position:absolute;flip:y;visibility:visible;mso-wrap-style:square" from="17407,1478" to="21381,3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SgN8EAAADcAAAADwAAAGRycy9kb3ducmV2LnhtbESPQYvCMBSE74L/ITxhb5q67KpUo+ii&#10;sFe14vXRPNtq8lKaaOu/NwsLHoeZ+YZZrDprxIMaXzlWMB4lIIhzpysuFGTH3XAGwgdkjcYxKXiS&#10;h9Wy31tgql3Le3ocQiEihH2KCsoQ6lRKn5dk0Y9cTRy9i2sshiibQuoG2wi3Rn4myURarDgulFjT&#10;T0n57XC3CrA97bPtufvi5MJ2UxfGTK87pT4G3XoOIlAX3uH/9q9WMPsew9+ZeATk8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dKA3wQAAANwAAAAPAAAAAAAAAAAAAAAA&#10;AKECAABkcnMvZG93bnJldi54bWxQSwUGAAAAAAQABAD5AAAAjwMAAAAA&#10;" strokecolor="black [3213]" strokeweight="1.75pt"/>
                  <v:line id="Прямая соединительная линия 852" o:spid="_x0000_s1412" style="position:absolute;flip:y;visibility:visible;mso-wrap-style:square" from="35742,19768" to="45814,23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o3cUAAADcAAAADwAAAGRycy9kb3ducmV2LnhtbESPQWvCQBSE70L/w/IKvekmoiLRVdpi&#10;S/EgmrT3R/a5Cc2+Ddltkv57t1DwOMzMN8x2P9pG9NT52rGCdJaAIC6drtko+CzepmsQPiBrbByT&#10;gl/ysN89TLaYaTfwhfo8GBEh7DNUUIXQZlL6siKLfuZa4uhdXWcxRNkZqTscItw2cp4kK2mx5rhQ&#10;YUuvFZXf+Y9VcED9vrgclwddnM7GLMY0eflKlXp6HJ83IAKN4R7+b39oBevlHP7OxCMgd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JEo3cUAAADcAAAADwAAAAAAAAAA&#10;AAAAAAChAgAAZHJzL2Rvd25yZXYueG1sUEsFBgAAAAAEAAQA+QAAAJMDAAAAAA==&#10;" strokecolor="black [3213]" strokeweight="1.5pt"/>
                  <v:line id="Прямая соединительная линия 853" o:spid="_x0000_s1413" style="position:absolute;visibility:visible;mso-wrap-style:square" from="10146,6935" to="10146,19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L3o8IAAADcAAAADwAAAGRycy9kb3ducmV2LnhtbESPTYvCMBCG7wv+hzDC3rapyqpUo4gi&#10;7EXEr/vQjG21mcQmav33m4UFj8Mz7zPzTuetqcWDGl9ZVtBLUhDEudUVFwqOh/XXGIQPyBpry6Tg&#10;RR7ms87HFDNtn7yjxz4UIkrYZ6igDMFlUvq8JIM+sY44srNtDIY4NoXUDT6j3NSyn6ZDabDieKFE&#10;R8uS8uv+buIb9nR1q03vMtq+Nm4bEd1kpdRnt11MQARqw3v5P/2jFYy/B/BXJhpAz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L3o8IAAADcAAAADwAAAAAAAAAAAAAA&#10;AAChAgAAZHJzL2Rvd25yZXYueG1sUEsFBgAAAAAEAAQA+QAAAJADAAAAAA==&#10;" strokecolor="windowText" strokeweight="1.75pt"/>
                  <v:shape id="Прямая со стрелкой 854" o:spid="_x0000_s1414" type="#_x0000_t32" style="position:absolute;left:10146;top:5886;width:2294;height:10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wWeMUAAADcAAAADwAAAGRycy9kb3ducmV2LnhtbESPQYvCMBSE74L/IbwFL6KpootbjSKC&#10;KB5WVkX2+GiebdfmpTSx1n+/EQSPw8x8w8wWjSlETZXLLSsY9CMQxInVOacKTsd1bwLCeWSNhWVS&#10;8CAHi3m7NcNY2zv/UH3wqQgQdjEqyLwvYyldkpFB17clcfAutjLog6xSqSu8B7gp5DCKPqXBnMNC&#10;hiWtMkquh5tRsNr97r/K6662m9u6+PuWXRqcSanOR7OcgvDU+Hf41d5qBZPxCJ5nw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kwWeMUAAADcAAAADwAAAAAAAAAA&#10;AAAAAAChAgAAZHJzL2Rvd25yZXYueG1sUEsFBgAAAAAEAAQA+QAAAJMDAAAAAA==&#10;" strokecolor="black [3213]" strokeweight="1.75pt">
                    <v:stroke endarrow="classic" endarrowwidth="narrow" endarrowlength="long"/>
                  </v:shape>
                  <v:shape id="Прямая со стрелкой 855" o:spid="_x0000_s1415" type="#_x0000_t32" style="position:absolute;left:7906;top:19623;width:2291;height:1046;rotation:1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G7RcYAAADcAAAADwAAAGRycy9kb3ducmV2LnhtbESPQWvCQBSE74X+h+UVeqsbpRaNWUWE&#10;Yj300Kh4fWSfm8Ts25jdmvTfdwsFj8PMfMNkq8E24kadrxwrGI8SEMSF0xUbBYf9+8sMhA/IGhvH&#10;pOCHPKyWjw8Zptr1/EW3PBgRIexTVFCG0KZS+qIki37kWuLonV1nMUTZGak77CPcNnKSJG/SYsVx&#10;ocSWNiUVl/zbKjDUv16Ok8/51dT17rrbng75cavU89OwXoAINIR7+L/9oRXMplP4OxOP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hu0XGAAAA3AAAAA8AAAAAAAAA&#10;AAAAAAAAoQIAAGRycy9kb3ducmV2LnhtbFBLBQYAAAAABAAEAPkAAACUAwAAAAA=&#10;" strokecolor="windowText" strokeweight="1.75pt">
                    <v:stroke endarrow="classic" endarrowwidth="narrow" endarrowlength="long"/>
                  </v:shape>
                  <v:shape id="Прямая со стрелкой 856" o:spid="_x0000_s1416" type="#_x0000_t32" style="position:absolute;left:5651;top:7535;width:1309;height:32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JZ2sUAAADcAAAADwAAAGRycy9kb3ducmV2LnhtbESPX0sDMRDE3wW/Q1ihL2JzFi3H2bSI&#10;f6C+2VZKfVuS7eXwsntc4vX89kYQ+jjMzG+YxWoMrRqoj42wgdtpAYrYimu4NvCxe70pQcWE7LAV&#10;JgM/FGG1vLxYYOXkxBsatqlWGcKxQgM+pa7SOlpPAeNUOuLsHaUPmLLsa+16PGV4aPWsKOY6YMN5&#10;wWNHT57s1/Y7GHiXt0/x9ppe9s93Nq2Ph6EcxJjJ1fj4ACrRmM7h//baGSjv5/B3Jh8B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JZ2sUAAADcAAAADwAAAAAAAAAA&#10;AAAAAAChAgAAZHJzL2Rvd25yZXYueG1sUEsFBgAAAAAEAAQA+QAAAJMDAAAAAA==&#10;" strokecolor="windowText" strokeweight="1.75pt">
                    <v:stroke endarrow="classic" endarrowwidth="narrow" endarrowlength="long"/>
                  </v:shape>
                  <v:shape id="Прямая со стрелкой 857" o:spid="_x0000_s1417" type="#_x0000_t32" style="position:absolute;left:6479;top:17864;width:1975;height:329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GugMYAAADcAAAADwAAAGRycy9kb3ducmV2LnhtbESPT2vCQBTE74LfYXmFXkQ3LbSG6CpS&#10;KHiw+BfB2yP7mk2bfZtmVxO/vSsUPA4z8xtmOu9sJS7U+NKxgpdRAoI4d7rkQsFh/zlMQfiArLFy&#10;TAqu5GE+6/emmGnX8pYuu1CICGGfoQITQp1J6XNDFv3I1cTR+3aNxRBlU0jdYBvhtpKvSfIuLZYc&#10;FwzW9GEo/92drYLlV/s3SHNjT1Vb6p/jaqN5vVHq+albTEAE6sIj/N9eagXp2xjuZ+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BroDGAAAA3AAAAA8AAAAAAAAA&#10;AAAAAAAAoQIAAGRycy9kb3ducmV2LnhtbFBLBQYAAAAABAAEAPkAAACUAwAAAAA=&#10;" strokecolor="windowText" strokeweight="1.75pt">
                    <v:stroke endarrow="classic" endarrowwidth="narrow" endarrowlength="long"/>
                  </v:shape>
                  <v:shape id="Прямая со стрелкой 858" o:spid="_x0000_s1418" type="#_x0000_t32" style="position:absolute;left:12440;top:16209;width:1987;height:245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jva8MAAADcAAAADwAAAGRycy9kb3ducmV2LnhtbERPy2rCQBTdF/oPwy10VydKayVmlFKw&#10;uioaBcnukrl5YOZOzEzz+PvOotDl4byT7Wga0VPnassK5rMIBHFudc2lgst597IC4TyyxsYyKZjI&#10;wXbz+JBgrO3AJ+pTX4oQwi5GBZX3bSylyysy6Ga2JQ5cYTuDPsCulLrDIYSbRi6iaCkN1hwaKmzp&#10;s6L8lv4YBcVUTF/v1/57fz+hLu6vxywzg1LPT+PHGoSn0f+L/9wHrWD1FtaGM+EI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Y72vDAAAA3AAAAA8AAAAAAAAAAAAA&#10;AAAAoQIAAGRycy9kb3ducmV2LnhtbFBLBQYAAAAABAAEAPkAAACRAwAAAAA=&#10;" strokecolor="windowText" strokeweight="1.75pt">
                    <v:stroke endarrow="classic" endarrowwidth="narrow" endarrowlength="long"/>
                  </v:shape>
                  <v:shape id="Прямая со стрелкой 859" o:spid="_x0000_s1419" type="#_x0000_t32" style="position:absolute;left:22401;top:974;width:1448;height:425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KfacYAAADcAAAADwAAAGRycy9kb3ducmV2LnhtbESPT2vCQBTE7wW/w/KEXopuLLSkqauI&#10;UPBg8V8Rentkn9lo9m2aXU389q5Q8DjMzG+Y8bSzlbhQ40vHCkbDBARx7nTJhYKf3dcgBeEDssbK&#10;MSm4kofppPc0xky7ljd02YZCRAj7DBWYEOpMSp8bsuiHriaO3sE1FkOUTSF1g22E20q+Jsm7tFhy&#10;XDBY09xQftqerYLFd/v3kubG/lZtqY/75Vrzaq3Uc7+bfYII1IVH+L+90ArStw+4n4lHQE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Sn2nGAAAA3AAAAA8AAAAAAAAA&#10;AAAAAAAAoQIAAGRycy9kb3ducmV2LnhtbFBLBQYAAAAABAAEAPkAAACUAwAAAAA=&#10;" strokecolor="windowText" strokeweight="1.75pt">
                    <v:stroke endarrow="classic" endarrowwidth="narrow" endarrowlength="long"/>
                  </v:shape>
                  <v:shape id="Прямая со стрелкой 860" o:spid="_x0000_s1420" type="#_x0000_t32" style="position:absolute;left:24382;top:11521;width:2981;height:137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Ip0MIAAADcAAAADwAAAGRycy9kb3ducmV2LnhtbERPyWrDMBC9F/IPYgK91XJKcIMTJYRA&#10;m55KnRaCb4M1Xog1cizVy99Xh0KPj7fvDpNpxUC9aywrWEUxCOLC6oYrBd9fr08bEM4ja2wtk4KZ&#10;HBz2i4cdptqOnNFw8ZUIIexSVFB736VSuqImgy6yHXHgStsb9AH2ldQ9jiHctPI5jhNpsOHQUGNH&#10;p5qK2+XHKCjncn57uQ4f53uGuryvP/PcjEo9LqfjFoSnyf+L/9zvWsEmCfPDmXAE5P4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wIp0MIAAADcAAAADwAAAAAAAAAAAAAA&#10;AAChAgAAZHJzL2Rvd25yZXYueG1sUEsFBgAAAAAEAAQA+QAAAJADAAAAAA==&#10;" strokecolor="windowText" strokeweight="1.75pt">
                    <v:stroke endarrow="classic" endarrowwidth="narrow" endarrowlength="long"/>
                  </v:shape>
                  <v:shape id="Прямая со стрелкой 861" o:spid="_x0000_s1421" type="#_x0000_t32" style="position:absolute;left:36901;top:11852;width:0;height:284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cLE8UAAADcAAAADwAAAGRycy9kb3ducmV2LnhtbESPQUsDMRSE74X+h/AEL8VmK1KWtWmR&#10;qlBvWkXa2yN53Sxu3ls2cbv+eyMIPQ4z8w2z2oyhVQP1sRE2sJgXoIituIZrAx/vzzclqJiQHbbC&#10;ZOCHImzW08kKKydnfqNhn2qVIRwrNOBT6iqto/UUMM6lI87eSfqAKcu+1q7Hc4aHVt8WxVIHbDgv&#10;eOxo68l+7b+DgVd5OYq3M3r6fLyzaXc6DOUgxlxfjQ/3oBKN6RL+b++cgXK5gL8z+Qjo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4cLE8UAAADcAAAADwAAAAAAAAAA&#10;AAAAAAChAgAAZHJzL2Rvd25yZXYueG1sUEsFBgAAAAAEAAQA+QAAAJMDAAAAAA==&#10;" strokecolor="windowText" strokeweight="1.75pt">
                    <v:stroke endarrow="classic" endarrowwidth="narrow" endarrowlength="long"/>
                  </v:shape>
                  <v:shape id="Прямая со стрелкой 862" o:spid="_x0000_s1422" type="#_x0000_t32" style="position:absolute;left:38888;top:11104;width:0;height:28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WVZMUAAADcAAAADwAAAGRycy9kb3ducmV2LnhtbESPzWrDMBCE74W+g9hAL6WRG0owbpQQ&#10;+gPprU1CSW6LtLFMrV1jqY779lWhkOMwM98wi9UYWjVQHxthA/fTAhSxFddwbWC/e70rQcWE7LAV&#10;JgM/FGG1vL5aYOXkzB80bFOtMoRjhQZ8Sl2ldbSeAsapdMTZO0kfMGXZ19r1eM7w0OpZUcx1wIbz&#10;gseOnjzZr+13MPAub0fx9pZePp8fbNqcDkM5iDE3k3H9CCrRmC7h//bGGSjnM/g7k4+AX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1WVZMUAAADcAAAADwAAAAAAAAAA&#10;AAAAAAChAgAAZHJzL2Rvd25yZXYueG1sUEsFBgAAAAAEAAQA+QAAAJMDAAAAAA==&#10;" strokecolor="windowText" strokeweight="1.75pt">
                    <v:stroke endarrow="classic" endarrowwidth="narrow" endarrowlength="long"/>
                  </v:shape>
                  <v:shape id="Прямая со стрелкой 863" o:spid="_x0000_s1423" type="#_x0000_t32" style="position:absolute;left:34914;top:12658;width:0;height:28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kw/8UAAADcAAAADwAAAGRycy9kb3ducmV2LnhtbESPX0sDMRDE3wW/Q1ihL2JzVinH2bSI&#10;f6C+2VZKfVuS7eXwsntc4vX89kYQ+jjMzG+YxWoMrRqoj42wgdtpAYrYimu4NvCxe70pQcWE7LAV&#10;JgM/FGG1vLxYYOXkxBsatqlWGcKxQgM+pa7SOlpPAeNUOuLsHaUPmLLsa+16PGV4aPWsKOY6YMN5&#10;wWNHT57s1/Y7GHiXt0/x9ppe9s/3Nq2Ph6EcxJjJ1fj4ACrRmM7h//baGSjnd/B3Jh8B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Bkw/8UAAADcAAAADwAAAAAAAAAA&#10;AAAAAAChAgAAZHJzL2Rvd25yZXYueG1sUEsFBgAAAAAEAAQA+QAAAJMDAAAAAA==&#10;" strokecolor="windowText" strokeweight="1.75pt">
                    <v:stroke endarrow="classic" endarrowwidth="narrow" endarrowlength="long"/>
                  </v:shape>
                  <v:line id="Прямая соединительная линия 864" o:spid="_x0000_s1424" style="position:absolute;flip:y;visibility:visible;mso-wrap-style:square" from="34914,11104" to="38888,12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JF4cMAAADcAAAADwAAAGRycy9kb3ducmV2LnhtbESPzWrDMBCE74W+g9hCb42cthjjRgmh&#10;YDAlh8ZO7ou1sd1YKyPJifv2UaGQ4zA/H7PazGYQF3K+t6xguUhAEDdW99wqONTFSwbCB2SNg2VS&#10;8EseNuvHhxXm2l55T5cqtCKOsM9RQRfCmEvpm44M+oUdiaN3ss5giNK1Uju8xnEzyNckSaXBniOh&#10;w5E+O2rO1WQi13Bf+uPXz/fJFedx2tVvha6Ven6atx8gAs3hHv5vl1pBlr7D35l4BOT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SReHDAAAA3AAAAA8AAAAAAAAAAAAA&#10;AAAAoQIAAGRycy9kb3ducmV2LnhtbFBLBQYAAAAABAAEAPkAAACRAwAAAAA=&#10;" strokecolor="windowText" strokeweight="1.75pt"/>
                  <v:shape id="Прямая со стрелкой 865" o:spid="_x0000_s1425" type="#_x0000_t32" style="position:absolute;left:43238;top:9326;width:1443;height:424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Nf0cYAAADcAAAADwAAAGRycy9kb3ducmV2LnhtbESPT2vCQBTE70K/w/IKXqRuFJQQXaUU&#10;Ch4U/7QUvD2yz2xs9m3MriZ++25B8DjMzG+Y+bKzlbhR40vHCkbDBARx7nTJhYLvr8+3FIQPyBor&#10;x6TgTh6Wi5feHDPtWt7T7RAKESHsM1RgQqgzKX1uyKIfupo4eifXWAxRNoXUDbYRbis5TpKptFhy&#10;XDBY04eh/PdwtQpWm/YySHNjj1Vb6vPPeqd5u1Oq/9q9z0AE6sIz/GivtIJ0OoH/M/E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zX9HGAAAA3AAAAA8AAAAAAAAA&#10;AAAAAAAAoQIAAGRycy9kb3ducmV2LnhtbFBLBQYAAAAABAAEAPkAAACUAwAAAAA=&#10;" strokecolor="windowText" strokeweight="1.75pt">
                    <v:stroke endarrow="classic" endarrowwidth="narrow" endarrowlength="long"/>
                  </v:shape>
                  <v:shape id="Прямая со стрелкой 866" o:spid="_x0000_s1426" type="#_x0000_t32" style="position:absolute;left:44681;top:20041;width:2981;height:137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cUP8UAAADcAAAADwAAAGRycy9kb3ducmV2LnhtbESPS2sCQRCE7wH/w9BCbnHWIBtZHUWE&#10;aE4hPkC8NTu9D9zpWXfGffz7TCDgsaiqr6jlujeVaKlxpWUF00kEgji1uuRcwfn0+TYH4Tyyxsoy&#10;KRjIwXo1elliom3HB2qPPhcBwi5BBYX3dSKlSwsy6Ca2Jg5eZhuDPsgml7rBLsBNJd+jKJYGSw4L&#10;Bda0LSi9HR9GQTZkw+7j0n7v7wfU2X32c72aTqnXcb9ZgPDU+2f4v/2lFczjGP7Oh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cUP8UAAADcAAAADwAAAAAAAAAA&#10;AAAAAAChAgAAZHJzL2Rvd25yZXYueG1sUEsFBgAAAAAEAAQA+QAAAJMDAAAAAA==&#10;" strokecolor="windowText" strokeweight="1.75pt">
                    <v:stroke endarrow="classic" endarrowwidth="narrow" endarrowlength="long"/>
                  </v:shape>
                  <v:shape id="Прямая со стрелкой 867" o:spid="_x0000_s1427" type="#_x0000_t32" style="position:absolute;left:22375;top:20041;width:11430;height:496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F28MIAAADcAAAADwAAAGRycy9kb3ducmV2LnhtbESPQYvCMBSE7wv+h/AWvK2pHlSqUVxR&#10;WTypu3h+Ns+22LzUJtrsvzeC4HGYmW+Y6TyYStypcaVlBf1eAoI4s7rkXMHf7/prDMJ5ZI2VZVLw&#10;Tw7ms87HFFNtW97T/eBzESHsUlRQeF+nUrqsIIOuZ2vi6J1tY9BH2eRSN9hGuKnkIEmG0mDJcaHA&#10;mpYFZZfDzShogw5yVfa3u286+utgg+vraatU9zMsJiA8Bf8Ov9o/WsF4OILnmXgE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hF28MIAAADcAAAADwAAAAAAAAAAAAAA&#10;AAChAgAAZHJzL2Rvd25yZXYueG1sUEsFBgAAAAAEAAQA+QAAAJADAAAAAA==&#10;" strokecolor="black [3213]" strokeweight="1.25pt">
                    <v:stroke endarrow="classic" endarrowwidth="narrow" endarrowlength="long"/>
                  </v:shape>
                  <v:shape id="Прямая со стрелкой 868" o:spid="_x0000_s1428" type="#_x0000_t32" style="position:absolute;left:33505;top:7921;width:0;height:123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QgBsAAAADcAAAADwAAAGRycy9kb3ducmV2LnhtbERPTWvCQBC9F/wPywi91Y0iaZq6igiC&#10;t6IW2+OQnSbR7GzYHTX9992D0OPjfS9Wg+vUjUJsPRuYTjJQxJW3LdcGPo/blwJUFGSLnWcy8EsR&#10;VsvR0wJL6++8p9tBapVCOJZooBHpS61j1ZDDOPE9ceJ+fHAoCYZa24D3FO46PcuyXDtsOTU02NOm&#10;oepyuDoD35Y/XoNgkV/eTu3puOHzXL6MeR4P63dQQoP8ix/unTVQ5GltOpOOgF7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4EIAbAAAAA3AAAAA8AAAAAAAAAAAAAAAAA&#10;oQIAAGRycy9kb3ducmV2LnhtbFBLBQYAAAAABAAEAPkAAACOAwAAAAA=&#10;" strokecolor="windowText" strokeweight="1.25pt">
                    <v:stroke endarrow="classic" endarrowwidth="narrow" endarrowlength="long"/>
                  </v:shape>
                  <v:shape id="Прямая со стрелкой 869" o:spid="_x0000_s1429" type="#_x0000_t32" style="position:absolute;left:33280;top:20089;width:1095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z8jsYAAADcAAAADwAAAGRycy9kb3ducmV2LnhtbESPQUvDQBSE70L/w/KEXsRuVCgxzabU&#10;guJBwSal59fsazaYfRuy2zT6611B8DjMzDdMvp5sJ0YafOtYwd0iAUFcO91yo2BfPd+mIHxA1tg5&#10;JgVf5GFdzK5yzLS78I7GMjQiQthnqMCE0GdS+tqQRb9wPXH0Tm6wGKIcGqkHvES47eR9kiylxZbj&#10;gsGetobqz/JsFRzeuofqfdx+VDe6fPo2h91LejRKza+nzQpEoCn8h//ar1pBunyE3zPxCMji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c/I7GAAAA3AAAAA8AAAAAAAAA&#10;AAAAAAAAoQIAAGRycy9kb3ducmV2LnhtbFBLBQYAAAAABAAEAPkAAACUAwAAAAA=&#10;" strokecolor="windowText" strokeweight="1.25pt">
                    <v:stroke endarrow="classic" endarrowwidth="narrow" endarrowlength="long"/>
                  </v:shape>
                  <v:shape id="Поле 870" o:spid="_x0000_s1430" type="#_x0000_t202" style="position:absolute;left:3592;top:19878;width:3541;height:29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SevsEA&#10;AADcAAAADwAAAGRycy9kb3ducmV2LnhtbERP3U6DMBS+N9k7NMdkd65oMmRs3QImM867bTzACT0C&#10;kZ6ytgN8e3th4uWX7393mE0vRnK+s6zgeZWAIK6t7rhRUF2PTxkIH5A19pZJwQ95OOwXDzvMtZ34&#10;TOMlNCKGsM9RQRvCkEvp65YM+pUdiCP3ZZ3BEKFrpHY4xXDTy5ckSaXBjmNDiwO9tVR/X+5GweZU&#10;4Pv6VmbaWZrKz1O1SYdKqeXjXGxBBJrDv/jP/aEVZK9xfjwTj4D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0nr7BAAAA3AAAAA8AAAAAAAAAAAAAAAAAmAIAAGRycy9kb3du&#10;cmV2LnhtbFBLBQYAAAAABAAEAPUAAACGAwAAAAA=&#10;" filled="f" stroked="f" strokeweight=".5pt">
                    <v:textbox inset="2.33675mm,1.1684mm,2.33675mm,1.1684mm">
                      <w:txbxContent>
                        <w:p w:rsidR="004F59B1" w:rsidRPr="004F1C55" w:rsidRDefault="004F59B1" w:rsidP="00647DC9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F</w:t>
                          </w:r>
                          <w:r w:rsidRPr="004F1C55">
                            <w:rPr>
                              <w:i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170" o:spid="_x0000_s1431" type="#_x0000_t202" style="position:absolute;left:2142;top:5827;width:3542;height:43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g7JcMA&#10;AADcAAAADwAAAGRycy9kb3ducmV2LnhtbESP0WrCQBRE3wv+w3KFvtWNgjZGV1HBon1T8wGX7DUJ&#10;Zu/G3dWkf98VCn0cZuYMs1z3phFPcr62rGA8SkAQF1bXXCrIL/uPFIQPyBoby6TghzysV4O3JWba&#10;dnyi5zmUIkLYZ6igCqHNpPRFRQb9yLbE0btaZzBE6UqpHXYRbho5SZKZNFhzXKiwpV1Fxe38MArm&#10;xw1+Te/bVDtL3fb7mM9nba7U+7DfLEAE6sN/+K990ArSzzG8zsQj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7g7JcMAAADcAAAADwAAAAAAAAAAAAAAAACYAgAAZHJzL2Rv&#10;d25yZXYueG1sUEsFBgAAAAAEAAQA9QAAAIgDAAAAAA==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Поле 170" o:spid="_x0000_s1432" type="#_x0000_t202" style="position:absolute;left:12475;top:18067;width:3542;height:39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qlUsMA&#10;AADcAAAADwAAAGRycy9kb3ducmV2LnhtbESP0WrCQBRE3wv+w3KFvtWNgjZGV1HBon1T8wGX7DUJ&#10;Zu/G3dWkf98VCn0cZuYMs1z3phFPcr62rGA8SkAQF1bXXCrIL/uPFIQPyBoby6TghzysV4O3JWba&#10;dnyi5zmUIkLYZ6igCqHNpPRFRQb9yLbE0btaZzBE6UqpHXYRbho5SZKZNFhzXKiwpV1Fxe38MArm&#10;xw1+Te/bVDtL3fb7mM9nba7U+7DfLEAE6sN/+K990ArSzwm8zsQj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2qlUsMAAADcAAAADwAAAAAAAAAAAAAAAACYAgAAZHJzL2Rv&#10;d25yZXYueG1sUEsFBgAAAAAEAAQA9QAAAIgDAAAAAA==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Поле 170" o:spid="_x0000_s1433" type="#_x0000_t202" style="position:absolute;left:23518;top:338;width:3541;height:39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YAycMA&#10;AADcAAAADwAAAGRycy9kb3ducmV2LnhtbESPwW7CMBBE75X4B2uRuBWHokIIGARIVIUbkA9YxUsS&#10;Ea+D7ZL07+tKlXoczcwbzWrTm0Y8yfnasoLJOAFBXFhdc6kgvx5eUxA+IGtsLJOCb/KwWQ9eVphp&#10;2/GZnpdQighhn6GCKoQ2k9IXFRn0Y9sSR+9mncEQpSuldthFuGnkW5LMpMGa40KFLe0rKu6XL6Ng&#10;cdzix/tjl2pnqdudjvli1uZKjYb9dgkiUB/+w3/tT60gnU/h90w8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YAycMAAADcAAAADwAAAAAAAAAAAAAAAACYAgAAZHJzL2Rv&#10;d25yZXYueG1sUEsFBgAAAAAEAAQA9QAAAIgDAAAAAA==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Поле 170" o:spid="_x0000_s1434" type="#_x0000_t202" style="position:absolute;left:23838;top:12335;width:3541;height:38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+YvcMA&#10;AADcAAAADwAAAGRycy9kb3ducmV2LnhtbESPwW7CMBBE75X4B2uRuBWHikIIGARIVIUbkA9YxUsS&#10;Ea+D7ZL07+tKlXoczcwbzWrTm0Y8yfnasoLJOAFBXFhdc6kgvx5eUxA+IGtsLJOCb/KwWQ9eVphp&#10;2/GZnpdQighhn6GCKoQ2k9IXFRn0Y9sSR+9mncEQpSuldthFuGnkW5LMpMGa40KFLe0rKu6XL6Ng&#10;cdzix/tjl2pnqdudjvli1uZKjYb9dgkiUB/+w3/tT60gnU/h90w8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8+YvcMAAADcAAAADwAAAAAAAAAAAAAAAACYAgAAZHJzL2Rv&#10;d25yZXYueG1sUEsFBgAAAAAEAAQA9QAAAIgDAAAAAA==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Поле 170" o:spid="_x0000_s1435" type="#_x0000_t202" style="position:absolute;left:44702;top:21164;width:3541;height:38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M9JsQA&#10;AADcAAAADwAAAGRycy9kb3ducmV2LnhtbESPwWrDMBBE74X+g9hAbo2cQlLHtRySQkPTW1x/wGJt&#10;bBNr5Upq7P59VQjkOMzMGybfTqYXV3K+s6xguUhAENdWd9woqL7en1IQPiBr7C2Tgl/ysC0eH3LM&#10;tB35RNcyNCJC2GeooA1hyKT0dUsG/cIOxNE7W2cwROkaqR2OEW56+Zwka2mw47jQ4kBvLdWX8sco&#10;2Bx3eFh971PtLI37z2O1WQ+VUvPZtHsFEWgK9/Ct/aEVpC8r+D8Tj4As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DPSbEAAAA3AAAAA8AAAAAAAAAAAAAAAAAmAIAAGRycy9k&#10;b3ducmV2LnhtbFBLBQYAAAAABAAEAPUAAACJAwAAAAA=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Поле 170" o:spid="_x0000_s1436" type="#_x0000_t202" style="position:absolute;left:44384;top:8308;width:3541;height:35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GjUcMA&#10;AADcAAAADwAAAGRycy9kb3ducmV2LnhtbESP0WrCQBRE3wv9h+UWfKsbBdOYuooWFO2bmg+4ZG+T&#10;YPZu3N2a9O+7guDjMDNnmMVqMK24kfONZQWTcQKCuLS64UpBcd6+ZyB8QNbYWiYFf+RhtXx9WWCu&#10;bc9Hup1CJSKEfY4K6hC6XEpf1mTQj21HHL0f6wyGKF0ltcM+wk0rp0mSSoMNx4UaO/qqqbycfo2C&#10;+WGNu9l1k2lnqd98H4p52hVKjd6G9SeIQEN4hh/tvVaQfaRwPxOPgF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GjUcMAAADcAAAADwAAAAAAAAAAAAAAAACYAgAAZHJzL2Rv&#10;d25yZXYueG1sUEsFBgAAAAAEAAQA9QAAAIgDAAAAAA==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Поле 170" o:spid="_x0000_s1437" type="#_x0000_t202" style="position:absolute;left:8004;top:4961;width:3506;height:29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0GysQA&#10;AADcAAAADwAAAGRycy9kb3ducmV2LnhtbESP0WrCQBRE3wv+w3KFvtWNhWpMsxEtVKpv2nzAJXtN&#10;gtm7cXdr4t93CwUfh5k5w+Tr0XTiRs63lhXMZwkI4srqlmsF5ffnSwrCB2SNnWVScCcP62LylGOm&#10;7cBHup1CLSKEfYYKmhD6TEpfNWTQz2xPHL2zdQZDlK6W2uEQ4aaTr0mykAZbjgsN9vTRUHU5/RgF&#10;q/0Gd2/XbaqdpWF72JerRV8q9TwdN+8gAo3hEf5vf2kF6XIJf2fiEZD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dBsrEAAAA3AAAAA8AAAAAAAAAAAAAAAAAmAIAAGRycy9k&#10;b3ducmV2LnhtbFBLBQYAAAAABAAEAPUAAACJAwAAAAA=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Поле 170" o:spid="_x0000_s1438" type="#_x0000_t202" style="position:absolute;left:15731;top:341;width:2793;height:29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KSuMEA&#10;AADcAAAADwAAAGRycy9kb3ducmV2LnhtbERP3U6DMBS+N9k7NMdkd65oMmRs3QImM867bTzACT0C&#10;kZ6ytgN8e3th4uWX7393mE0vRnK+s6zgeZWAIK6t7rhRUF2PTxkIH5A19pZJwQ95OOwXDzvMtZ34&#10;TOMlNCKGsM9RQRvCkEvp65YM+pUdiCP3ZZ3BEKFrpHY4xXDTy5ckSaXBjmNDiwO9tVR/X+5GweZU&#10;4Pv6VmbaWZrKz1O1SYdKqeXjXGxBBJrDv/jP/aEVZK9xbTwTj4D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CkrjBAAAA3AAAAA8AAAAAAAAAAAAAAAAAmAIAAGRycy9kb3du&#10;cmV2LnhtbFBLBQYAAAAABAAEAPUAAACGAwAAAAA=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q</w:t>
                          </w:r>
                          <w:proofErr w:type="gramEnd"/>
                        </w:p>
                      </w:txbxContent>
                    </v:textbox>
                  </v:shape>
                  <v:shape id="Поле 170" o:spid="_x0000_s1439" type="#_x0000_t202" style="position:absolute;left:37517;top:8528;width:2793;height:29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43I8MA&#10;AADcAAAADwAAAGRycy9kb3ducmV2LnhtbESP0WrCQBRE34X+w3ILfdONgpqkrqIFS/VNzQdcsrdJ&#10;MHs37m5N+vfdguDjMDNnmNVmMK24k/ONZQXTSQKCuLS64UpBcdmPUxA+IGtsLZOCX/KwWb+MVphr&#10;2/OJ7udQiQhhn6OCOoQul9KXNRn0E9sRR+/bOoMhSldJ7bCPcNPKWZIspMGG40KNHX3UVF7PP0ZB&#10;dtji5/y2S7Wz1O+OhyJbdIVSb6/D9h1EoCE8w4/2l1aQLjP4PxOP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c43I8MAAADcAAAADwAAAAAAAAAAAAAAAACYAgAAZHJzL2Rv&#10;d25yZXYueG1sUEsFBgAAAAAEAAQA9QAAAIgDAAAAAA==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q</w:t>
                          </w:r>
                          <w:proofErr w:type="gramEnd"/>
                        </w:p>
                      </w:txbxContent>
                    </v:textbox>
                  </v:shape>
                  <v:shape id="Поле 170" o:spid="_x0000_s1440" type="#_x0000_t202" style="position:absolute;left:20398;top:23683;width:2695;height:29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Humb8A&#10;AADcAAAADwAAAGRycy9kb3ducmV2LnhtbERPzYrCMBC+C/sOYQRvmiqs1GoUFXZRb9Y+wNDMtmWb&#10;STfJ2vr25iB4/Pj+N7vBtOJOzjeWFcxnCQji0uqGKwXF7WuagvABWWNrmRQ8yMNu+zHaYKZtz1e6&#10;56ESMYR9hgrqELpMSl/WZNDPbEccuR/rDIYIXSW1wz6Gm1YukmQpDTYcG2rs6FhT+Zv/GwWr8x6/&#10;P/8OqXaW+sPlXKyWXaHUZDzs1yACDeEtfrlPWkGaxvnxTDwCcvs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Ie6ZvwAAANwAAAAPAAAAAAAAAAAAAAAAAJgCAABkcnMvZG93bnJl&#10;di54bWxQSwUGAAAAAAQABAD1AAAAhAMAAAAA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Поле 170" o:spid="_x0000_s1441" type="#_x0000_t202" style="position:absolute;left:33131;top:7112;width:2695;height:29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1LAsIA&#10;AADcAAAADwAAAGRycy9kb3ducmV2LnhtbESP0YrCMBRE3wX/IVxh3zRVWKnVKLqwy+qb2g+4NNe2&#10;2Nx0k2i7f28EwcdhZs4wq01vGnEn52vLCqaTBARxYXXNpYL8/D1OQfiArLGxTAr+ycNmPRysMNO2&#10;4yPdT6EUEcI+QwVVCG0mpS8qMugntiWO3sU6gyFKV0rtsItw08hZksylwZrjQoUtfVVUXE83o2Cx&#10;3+LP598u1c5Stzvs88W8zZX6GPXbJYhAfXiHX+1frSBNp/A8E4+AX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bUsCwgAAANwAAAAPAAAAAAAAAAAAAAAAAJgCAABkcnMvZG93&#10;bnJldi54bWxQSwUGAAAAAAQABAD1AAAAhwMAAAAA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Поле 170" o:spid="_x0000_s1442" type="#_x0000_t202" style="position:absolute;left:42375;top:17875;width:2610;height:29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/VdcIA&#10;AADcAAAADwAAAGRycy9kb3ducmV2LnhtbESP0YrCMBRE34X9h3AF3zRVUGo1igq76L6p/YBLc22L&#10;zU03ibb+/WZhwcdhZs4w621vGvEk52vLCqaTBARxYXXNpYL8+jlOQfiArLGxTApe5GG7+RisMdO2&#10;4zM9L6EUEcI+QwVVCG0mpS8qMugntiWO3s06gyFKV0rtsItw08hZkiykwZrjQoUtHSoq7peHUbA8&#10;7fBr/rNPtbPU7b9P+XLR5kqNhv1uBSJQH97h//ZRK0jTGfydiUdAb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v9V1wgAAANwAAAAPAAAAAAAAAAAAAAAAAJgCAABkcnMvZG93&#10;bnJldi54bWxQSwUGAAAAAAQABAD1AAAAhwMAAAAA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shape id="Прямая со стрелкой 883" o:spid="_x0000_s1443" type="#_x0000_t32" style="position:absolute;left:27669;top:20308;width:5732;height:232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S+WMQAAADcAAAADwAAAGRycy9kb3ducmV2LnhtbESPQWvCQBSE70L/w/IKvYhuqlJCdJUS&#10;GuxV29TrI/tMQrNvl+wa03/fFQSPw8x8w2x2o+nEQL1vLSt4nScgiCurW64VfH8VsxSED8gaO8uk&#10;4I887LZPkw1m2l75QMMx1CJC2GeooAnBZVL6qiGDfm4dcfTOtjcYouxrqXu8Rrjp5CJJ3qTBluNC&#10;g47yhqrf48UomBat/Ti5vavLVZ7/lGZfTs1SqZfn8X0NItAYHuF7+1MrSNMl3M7EIyC3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9L5YxAAAANwAAAAPAAAAAAAAAAAA&#10;AAAAAKECAABkcnMvZG93bnJldi54bWxQSwUGAAAAAAQABAD5AAAAkgMAAAAA&#10;" strokecolor="windowText" strokeweight="2.25pt">
                    <v:stroke endarrow="classic" endarrowlength="long"/>
                  </v:shape>
                  <v:shape id="Прямая со стрелкой 884" o:spid="_x0000_s1444" type="#_x0000_t32" style="position:absolute;left:33632;top:20115;width:563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9PU8QAAADcAAAADwAAAGRycy9kb3ducmV2LnhtbESPUWvCMBSF3wf+h3CFvc3UoaNUoxRB&#10;2AYKU3/ApbmmxeSmNFlb9+uXwcDHwznnO5z1dnRW9NSFxrOC+SwDQVx53bBRcDnvX3IQISJrtJ5J&#10;wZ0CbDeTpzUW2g/8Rf0pGpEgHApUUMfYFlKGqiaHYeZb4uRdfecwJtkZqTscEtxZ+Zplb9Jhw2mh&#10;xpZ2NVW307dT0C6O98+y/PAHM/40F7amX9pBqefpWK5ARBrjI/zfftcK8nwBf2fSEZ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T09TxAAAANwAAAAPAAAAAAAAAAAA&#10;AAAAAKECAABkcnMvZG93bnJldi54bWxQSwUGAAAAAAQABAD5AAAAkgMAAAAA&#10;" strokecolor="windowText" strokeweight="2.25pt">
                    <v:stroke endarrow="classic" endarrowlength="long"/>
                  </v:shape>
                  <v:shape id="Прямая со стрелкой 885" o:spid="_x0000_s1445" type="#_x0000_t32" style="position:absolute;left:33505;top:14444;width:0;height:567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GDt8QAAADcAAAADwAAAGRycy9kb3ducmV2LnhtbESPT4vCMBTE7wt+h/AEL6Lp/lFKNYqU&#10;Ffe6avX6aJ5tsXkJTVbrt98sLHgcZuY3zHLdm1bcqPONZQWv0wQEcWl1w5WC42E7SUH4gKyxtUwK&#10;HuRhvRq8LDHT9s7fdNuHSkQI+wwV1CG4TEpf1mTQT60jjt7FdgZDlF0ldYf3CDetfEuSuTTYcFyo&#10;0VFeU3nd/xgF421jP89u56riI89PhdkVY/Ou1GjYbxYgAvXhGf5vf2kFaTqDvzPxCM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UYO3xAAAANwAAAAPAAAAAAAAAAAA&#10;AAAAAKECAABkcnMvZG93bnJldi54bWxQSwUGAAAAAAQABAD5AAAAkgMAAAAA&#10;" strokecolor="windowText" strokeweight="2.25pt">
                    <v:stroke endarrow="classic" endarrowlength="long"/>
                  </v:shape>
                  <v:shape id="Поле 170" o:spid="_x0000_s1446" type="#_x0000_t202" style="position:absolute;left:34113;top:19849;width:3612;height:29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TTdsIA&#10;AADcAAAADwAAAGRycy9kb3ducmV2LnhtbESP0WrCQBRE3wv+w3KFvtWNQkOMrqKCUn2r5gMu2WsS&#10;zN6Nu6tJ/75bEPo4zMwZZrkeTCue5HxjWcF0koAgLq1uuFJQXPYfGQgfkDW2lknBD3lYr0ZvS8y1&#10;7fmbnudQiQhhn6OCOoQul9KXNRn0E9sRR+9qncEQpaukdthHuGnlLElSabDhuFBjR7uaytv5YRTM&#10;jxs8fN63mXaW+u3pWMzTrlDqfTxsFiACDeE//Gp/aQVZlsLfmXgE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hNN2wgAAANwAAAAPAAAAAAAAAAAAAAAAAJgCAABkcnMvZG93&#10;bnJldi54bWxQSwUGAAAAAAQABAD1AAAAhwMAAAAA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Q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z</w:t>
                          </w:r>
                        </w:p>
                      </w:txbxContent>
                    </v:textbox>
                  </v:shape>
                  <v:shape id="Поле 170" o:spid="_x0000_s1447" type="#_x0000_t202" style="position:absolute;left:30594;top:16360;width:3669;height:341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h27cQA&#10;AADcAAAADwAAAGRycy9kb3ducmV2LnhtbESPwWrDMBBE74X8g9hAbo3cQFLHtRySQkLTWxx/wGJt&#10;bVNr5Uhq7P59VSj0OMzMGybfTaYXd3K+s6zgaZmAIK6t7rhRUF2PjykIH5A19pZJwTd52BWzhxwz&#10;bUe+0L0MjYgQ9hkqaEMYMil93ZJBv7QDcfQ+rDMYonSN1A7HCDe9XCXJRhrsOC60ONBrS/Vn+WUU&#10;bM97PK1vh1Q7S+Ph/VxtN0Ol1GI+7V9ABJrCf/iv/aYVpOkz/J6JR0A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Idu3EAAAA3AAAAA8AAAAAAAAAAAAAAAAAmAIAAGRycy9k&#10;b3ducmV2LnhtbFBLBQYAAAAABAAEAPUAAACJAwAAAAA=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Q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y</w:t>
                          </w:r>
                        </w:p>
                      </w:txbxContent>
                    </v:textbox>
                  </v:shape>
                  <v:shape id="Поле 170" o:spid="_x0000_s1448" type="#_x0000_t202" style="position:absolute;left:25907;top:19837;width:3231;height:29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fin78A&#10;AADcAAAADwAAAGRycy9kb3ducmV2LnhtbERPzYrCMBC+C/sOYQRvmiqs1GoUFXZRb9Y+wNDMtmWb&#10;STfJ2vr25iB4/Pj+N7vBtOJOzjeWFcxnCQji0uqGKwXF7WuagvABWWNrmRQ8yMNu+zHaYKZtz1e6&#10;56ESMYR9hgrqELpMSl/WZNDPbEccuR/rDIYIXSW1wz6Gm1YukmQpDTYcG2rs6FhT+Zv/GwWr8x6/&#10;P/8OqXaW+sPlXKyWXaHUZDzs1yACDeEtfrlPWkGaxrXxTDwCcvs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V+KfvwAAANwAAAAPAAAAAAAAAAAAAAAAAJgCAABkcnMvZG93bnJl&#10;di54bWxQSwUGAAAAAAQABAD1AAAAhAMAAAAA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Дуга 889" o:spid="_x0000_s1449" style="position:absolute;left:24227;top:22201;width:1987;height:2650;rotation:-977272fd;visibility:visible;mso-wrap-style:square;v-text-anchor:middle" coordsize="198789,265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NGZMQA&#10;AADcAAAADwAAAGRycy9kb3ducmV2LnhtbESPQWsCMRSE74X+h/CEXqRmK1a2W6OIpVC8uRZ6fW5e&#10;N4ubl5BE3f77RhA8DjPzDbNYDbYXZwqxc6zgZVKAIG6c7rhV8L3/fC5BxISssXdMCv4owmr5+LDA&#10;SrsL7+hcp1ZkCMcKFZiUfCVlbAxZjBPnibP364LFlGVopQ54yXDby2lRzKXFjvOCQU8bQ82xPlkF&#10;45/x9iMcDlNtZjO/xt2rKZJX6mk0rN9BJBrSPXxrf2kFZfkG1zP5CMj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zRmTEAAAA3AAAAA8AAAAAAAAAAAAAAAAAmAIAAGRycy9k&#10;b3ducmV2LnhtbFBLBQYAAAAABAAEAPUAAACJAwAAAAA=&#10;" path="m18976,54641nsc55830,-13008,129884,-18806,172424,42626v28187,40705,34408,100492,15599,149891c160155,265706,89598,287862,40163,238947l99395,132525,18976,54641xem18976,54641nfc55830,-13008,129884,-18806,172424,42626v28187,40705,34408,100492,15599,149891c160155,265706,89598,287862,40163,238947e" filled="f" strokecolor="black [3213]" strokeweight="2pt">
                    <v:stroke endarrow="classic" endarrowlength="long"/>
                    <v:path arrowok="t" o:connecttype="custom" o:connectlocs="18976,54641;172424,42626;188023,192517;40163,238947" o:connectangles="0,0,0,0"/>
                  </v:shape>
                  <v:shape id="Дуга 890" o:spid="_x0000_s1450" style="position:absolute;left:32769;top:9113;width:1988;height:2650;rotation:6239686fd;visibility:visible;mso-wrap-style:square;v-text-anchor:middle" coordsize="198786,2650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Kz/b8A&#10;AADcAAAADwAAAGRycy9kb3ducmV2LnhtbERPz2vCMBS+C/4P4Q1203QyZ+2aigzGvK4KXp/Nsylr&#10;XkqSavffm8Ngx4/vd7mbbC9u5EPnWMHLMgNB3DjdcavgdPxc5CBCRNbYOyYFvxRgV81nJRba3fmb&#10;bnVsRQrhUKACE+NQSBkaQxbD0g3Eibs6bzEm6FupPd5TuO3lKsvepMWOU4PBgT4MNT/1aBUw60v9&#10;tTps1jkPoxnlOXtFVur5adq/g4g0xX/xn/ugFeTbND+dSUdAVg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srP9vwAAANwAAAAPAAAAAAAAAAAAAAAAAJgCAABkcnMvZG93bnJl&#10;di54bWxQSwUGAAAAAAQABAD1AAAAhAMAAAAA&#10;" adj="-11796480,,5400" path="m12165,68995nsc42235,-4405,115152,-22770,163231,30947v32989,36859,44438,97840,28363,151075c168741,257700,100524,288140,48111,246047l99393,132525,12165,68995xem12165,68995nfc42235,-4405,115152,-22770,163231,30947v32989,36859,44438,97840,28363,151075c168741,257700,100524,288140,48111,246047e" filled="f" strokecolor="windowText" strokeweight="2pt">
                    <v:stroke startarrow="classic" startarrowwidth="narrow" startarrowlength="long" endarrowlength="long" joinstyle="miter"/>
                    <v:formulas/>
                    <v:path arrowok="t" o:connecttype="custom" o:connectlocs="12165,68995;163231,30947;191594,182022;48111,246047" o:connectangles="0,0,0,0" textboxrect="0,0,198786,265050"/>
                    <v:textbox inset="2.33675mm,1.1684mm,2.33675mm,1.1684mm">
                      <w:txbxContent>
                        <w:p w:rsidR="004F59B1" w:rsidRDefault="004F59B1" w:rsidP="00647DC9"/>
                      </w:txbxContent>
                    </v:textbox>
                  </v:shape>
                  <v:shape id="Дуга 891" o:spid="_x0000_s1451" style="position:absolute;left:39744;top:18724;width:1988;height:2650;rotation:180;visibility:visible;mso-wrap-style:square;v-text-anchor:middle" coordsize="198789,2650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Qlj8IA&#10;AADcAAAADwAAAGRycy9kb3ducmV2LnhtbESPQYvCMBSE74L/ITzBmyZ6kG7XKKIsq6yXVff+aJ5t&#10;afNSmmjrvzcLgsdhZr5hluve1uJOrS8da5hNFQjizJmScw2X89ckAeEDssHaMWl4kIf1ajhYYmpc&#10;x790P4VcRAj7FDUUITSplD4ryKKfuoY4elfXWgxRtrk0LXYRbms5V2ohLZYcFwpsaFtQVp1uVkO1&#10;O353JtnfHnw+8mVeqb/Dj9J6POo3nyAC9eEdfrX3RkPyMYP/M/EIy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dCWPwgAAANwAAAAPAAAAAAAAAAAAAAAAAJgCAABkcnMvZG93&#10;bnJldi54bWxQSwUGAAAAAAQABAD1AAAAhwMAAAAA&#10;" adj="-11796480,,5400" path="m12165,68995nsc42235,-4403,115153,-22768,163232,30947v32991,36859,44440,97841,28364,151077c168743,257701,100525,288140,48111,246049l99395,132525,12165,68995xem12165,68995nfc42235,-4403,115153,-22768,163232,30947v32991,36859,44440,97841,28364,151077c168743,257701,100525,288140,48111,246049e" filled="f" strokecolor="windowText" strokeweight="2pt">
                    <v:stroke startarrow="classic" startarrowwidth="narrow" startarrowlength="long" endarrowlength="long" joinstyle="miter"/>
                    <v:formulas/>
                    <v:path arrowok="t" o:connecttype="custom" o:connectlocs="12165,68995;163232,30947;191596,182024;48111,246049" o:connectangles="0,0,0,0" textboxrect="0,0,198789,265050"/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е 170" o:spid="_x0000_s1452" type="#_x0000_t202" style="position:absolute;left:39961;top:21171;width:3796;height:38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ZDqMMA&#10;AADcAAAADwAAAGRycy9kb3ducmV2LnhtbESP0WrCQBRE3wv+w3KFvtWNQiVJXUUFRftWmw+4ZK9J&#10;MHs37q4m/r0rFPo4zMwZZrEaTCvu5HxjWcF0koAgLq1uuFJQ/O4+UhA+IGtsLZOCB3lYLUdvC8y1&#10;7fmH7qdQiQhhn6OCOoQul9KXNRn0E9sRR+9sncEQpaukdthHuGnlLEnm0mDDcaHGjrY1lZfTzSjI&#10;jmvcf143qXaW+s33scjmXaHU+3hYf4EINIT/8F/7oBWk2QxeZ+IRk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2ZDqMMAAADcAAAADwAAAAAAAAAAAAAAAACYAgAAZHJzL2Rv&#10;d25yZXYueG1sUEsFBgAAAAAEAAQA9QAAAIgDAAAAAA==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spell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z</w:t>
                          </w:r>
                          <w:proofErr w:type="spellEnd"/>
                        </w:p>
                      </w:txbxContent>
                    </v:textbox>
                  </v:shape>
                  <v:shape id="Поле 170" o:spid="_x0000_s1453" type="#_x0000_t202" style="position:absolute;left:29687;top:9311;width:3852;height:33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rmM8QA&#10;AADcAAAADwAAAGRycy9kb3ducmV2LnhtbESPwWrDMBBE74X+g9hCb42clAbbtRySQkuTWxJ/wGJt&#10;bRNr5Uhq7Px9VCjkOMzMG6ZYTaYXF3K+s6xgPktAENdWd9woqI6fLykIH5A19pZJwZU8rMrHhwJz&#10;bUfe0+UQGhEh7HNU0IYw5FL6uiWDfmYH4uj9WGcwROkaqR2OEW56uUiSpTTYcVxocaCPlurT4dco&#10;yLZr/Ho7b1LtLI2b3bbKlkOl1PPTtH4HEWgK9/B/+1srSLNX+DsTj4As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q5jPEAAAA3AAAAA8AAAAAAAAAAAAAAAAAmAIAAGRycy9k&#10;b3ducmV2LnhtbFBLBQYAAAAABAAEAPUAAACJAwAAAAA=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y</w:t>
                          </w:r>
                        </w:p>
                      </w:txbxContent>
                    </v:textbox>
                  </v:shape>
                  <v:shape id="Поле 170" o:spid="_x0000_s1454" type="#_x0000_t202" style="position:absolute;left:22669;top:19975;width:3040;height:29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N+R8QA&#10;AADcAAAADwAAAGRycy9kb3ducmV2LnhtbESPwWrDMBBE74X+g9hCb42c0AbbtRySQkuTWxJ/wGJt&#10;bRNr5Uhq7Px9VCjkOMzMG6ZYTaYXF3K+s6xgPktAENdWd9woqI6fLykIH5A19pZJwZU8rMrHhwJz&#10;bUfe0+UQGhEh7HNU0IYw5FL6uiWDfmYH4uj9WGcwROkaqR2OEW56uUiSpTTYcVxocaCPlurT4dco&#10;yLZr/Ho7b1LtLI2b3bbKlkOl1PPTtH4HEWgK9/B/+1srSLNX+DsTj4As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DfkfEAAAA3AAAAA8AAAAAAAAAAAAAAAAAmAIAAGRycy9k&#10;b3ducmV2LnhtbFBLBQYAAAAABAAEAPUAAACJAwAAAAA=&#10;" filled="f" stroked="f" strokeweight=".5pt">
                    <v:textbox inset="2.33675mm,1.1684mm,2.33675mm,1.1684mm"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T</w:t>
                          </w:r>
                        </w:p>
                      </w:txbxContent>
                    </v:textbox>
                  </v:shape>
                  <v:shape id="Поле 273" o:spid="_x0000_s1455" type="#_x0000_t202" style="position:absolute;left:13549;top:26939;width:2957;height:29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eyJsYA&#10;AADcAAAADwAAAGRycy9kb3ducmV2LnhtbESPQWsCMRSE74L/ITyhF6lZhYrdGqUVLFK0pVqKx8fm&#10;dbO4eVmSqOu/N4LQ4zAz3zDTeWtrcSIfKscKhoMMBHHhdMWlgp/d8nECIkRkjbVjUnChAPNZtzPF&#10;XLszf9NpG0uRIBxyVGBibHIpQ2HIYhi4hjh5f85bjEn6UmqP5wS3tRxl2VharDgtGGxoYag4bI9W&#10;wcF89L+y983b73h18Z+7o9v79V6ph177+gIiUhv/w/f2SiuYPD/B7Uw6An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NeyJsYAAADcAAAADwAAAAAAAAAAAAAAAACYAgAAZHJz&#10;L2Rvd25yZXYueG1sUEsFBgAAAAAEAAQA9QAAAIsDAAAAAA==&#10;" filled="f" stroked="f" strokeweight=".5pt">
                    <v:textbox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Поле 273" o:spid="_x0000_s1456" type="#_x0000_t202" style="position:absolute;left:37578;top:26950;width:2985;height:29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UsUcYA&#10;AADcAAAADwAAAGRycy9kb3ducmV2LnhtbESPQWsCMRSE70L/Q3gFL1Kz7WGxW6NUoUWkKtVSPD42&#10;r5vFzcuSRF3/fSMIHoeZ+YYZTzvbiBP5UDtW8DzMQBCXTtdcKfjZfTyNQISIrLFxTAouFGA6eeiN&#10;sdDuzN902sZKJAiHAhWYGNtCylAashiGriVO3p/zFmOSvpLa4znBbSNfsiyXFmtOCwZbmhsqD9uj&#10;VXAwy8Em+1zNfvPFxa93R7f3X3ul+o/d+xuISF28h2/thVYwes3heiYdATn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AUsUcYAAADcAAAADwAAAAAAAAAAAAAAAACYAgAAZHJz&#10;L2Rvd25yZXYueG1sUEsFBgAAAAAEAAQA9QAAAIsDAAAAAA==&#10;" filled="f" stroked="f" strokeweight=".5pt">
                    <v:textbox>
                      <w:txbxContent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  <w:p w:rsidR="004F59B1" w:rsidRDefault="004F59B1" w:rsidP="00647DC9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303C21" w:rsidRPr="00647DC9" w:rsidRDefault="00647DC9" w:rsidP="00647DC9">
      <w:pPr>
        <w:ind w:firstLine="0"/>
        <w:jc w:val="center"/>
        <w:rPr>
          <w:szCs w:val="28"/>
        </w:rPr>
      </w:pPr>
      <w:r w:rsidRPr="00647DC9">
        <w:rPr>
          <w:szCs w:val="28"/>
        </w:rPr>
        <w:t>Рис. 1.15 Схемы внешних</w:t>
      </w:r>
      <w:r w:rsidR="00292146">
        <w:rPr>
          <w:szCs w:val="28"/>
        </w:rPr>
        <w:t xml:space="preserve"> (</w:t>
      </w:r>
      <w:r w:rsidR="00292146" w:rsidRPr="00292146">
        <w:rPr>
          <w:i/>
          <w:szCs w:val="28"/>
        </w:rPr>
        <w:t>а</w:t>
      </w:r>
      <w:r w:rsidR="00292146">
        <w:rPr>
          <w:szCs w:val="28"/>
        </w:rPr>
        <w:t>)</w:t>
      </w:r>
      <w:r w:rsidRPr="00647DC9">
        <w:rPr>
          <w:szCs w:val="28"/>
        </w:rPr>
        <w:t xml:space="preserve"> и внутренних</w:t>
      </w:r>
      <w:r w:rsidR="00292146">
        <w:rPr>
          <w:szCs w:val="28"/>
        </w:rPr>
        <w:t xml:space="preserve"> (</w:t>
      </w:r>
      <w:r w:rsidR="00292146" w:rsidRPr="00292146">
        <w:rPr>
          <w:i/>
          <w:szCs w:val="28"/>
        </w:rPr>
        <w:t>б</w:t>
      </w:r>
      <w:r w:rsidR="00292146">
        <w:rPr>
          <w:szCs w:val="28"/>
        </w:rPr>
        <w:t>)</w:t>
      </w:r>
      <w:r w:rsidRPr="00647DC9">
        <w:rPr>
          <w:szCs w:val="28"/>
        </w:rPr>
        <w:t xml:space="preserve"> сил в брусе</w:t>
      </w:r>
    </w:p>
    <w:p w:rsidR="00647DC9" w:rsidRDefault="00647DC9" w:rsidP="00D16D9A">
      <w:pPr>
        <w:ind w:firstLine="510"/>
        <w:rPr>
          <w:sz w:val="28"/>
          <w:szCs w:val="28"/>
        </w:rPr>
      </w:pPr>
    </w:p>
    <w:p w:rsidR="00436C7A" w:rsidRDefault="00436C7A" w:rsidP="00D16D9A">
      <w:pPr>
        <w:ind w:firstLine="510"/>
        <w:rPr>
          <w:sz w:val="28"/>
          <w:szCs w:val="28"/>
        </w:rPr>
      </w:pPr>
      <w:r w:rsidRPr="00B2799C">
        <w:rPr>
          <w:sz w:val="28"/>
          <w:szCs w:val="28"/>
        </w:rPr>
        <w:t xml:space="preserve">Обозначим систему координат </w:t>
      </w:r>
      <w:r w:rsidRPr="00647DC9">
        <w:rPr>
          <w:i/>
          <w:sz w:val="28"/>
          <w:szCs w:val="28"/>
          <w:lang w:val="en-US"/>
        </w:rPr>
        <w:t>xyz</w:t>
      </w:r>
      <w:r w:rsidRPr="00B2799C">
        <w:rPr>
          <w:sz w:val="28"/>
          <w:szCs w:val="28"/>
        </w:rPr>
        <w:t xml:space="preserve"> с началом отсчета в центре т</w:t>
      </w:r>
      <w:r w:rsidRPr="00B2799C">
        <w:rPr>
          <w:sz w:val="28"/>
          <w:szCs w:val="28"/>
        </w:rPr>
        <w:t>я</w:t>
      </w:r>
      <w:r w:rsidRPr="00B2799C">
        <w:rPr>
          <w:sz w:val="28"/>
          <w:szCs w:val="28"/>
        </w:rPr>
        <w:t xml:space="preserve">жести поперечного сечения: ось </w:t>
      </w:r>
      <w:r w:rsidRPr="00647DC9">
        <w:rPr>
          <w:i/>
          <w:sz w:val="28"/>
          <w:szCs w:val="28"/>
          <w:lang w:val="en-US"/>
        </w:rPr>
        <w:t>x</w:t>
      </w:r>
      <w:r w:rsidRPr="00B2799C">
        <w:rPr>
          <w:sz w:val="28"/>
          <w:szCs w:val="28"/>
        </w:rPr>
        <w:t xml:space="preserve"> – продольная ось бруса; оси </w:t>
      </w:r>
      <w:r w:rsidRPr="00647DC9">
        <w:rPr>
          <w:i/>
          <w:sz w:val="28"/>
          <w:szCs w:val="28"/>
          <w:lang w:val="en-US"/>
        </w:rPr>
        <w:t>y</w:t>
      </w:r>
      <w:r w:rsidRPr="00647DC9">
        <w:rPr>
          <w:sz w:val="28"/>
          <w:szCs w:val="28"/>
        </w:rPr>
        <w:t xml:space="preserve"> и </w:t>
      </w:r>
      <w:r w:rsidRPr="00647DC9">
        <w:rPr>
          <w:i/>
          <w:sz w:val="28"/>
          <w:szCs w:val="28"/>
          <w:lang w:val="en-US"/>
        </w:rPr>
        <w:t>z</w:t>
      </w:r>
      <w:r w:rsidRPr="00B2799C">
        <w:rPr>
          <w:sz w:val="28"/>
          <w:szCs w:val="28"/>
        </w:rPr>
        <w:t xml:space="preserve"> – главные оси инерции сечения тела. </w:t>
      </w:r>
      <w:r w:rsidR="008124EE">
        <w:rPr>
          <w:sz w:val="28"/>
          <w:szCs w:val="28"/>
        </w:rPr>
        <w:t>Как всякую систему сил, внутре</w:t>
      </w:r>
      <w:r w:rsidR="008124EE">
        <w:rPr>
          <w:sz w:val="28"/>
          <w:szCs w:val="28"/>
        </w:rPr>
        <w:t>н</w:t>
      </w:r>
      <w:r w:rsidR="008124EE">
        <w:rPr>
          <w:sz w:val="28"/>
          <w:szCs w:val="28"/>
        </w:rPr>
        <w:t>ние силы можно привести к центру тяжести сечения, тогда получим результирующую силу</w:t>
      </w:r>
      <w:r>
        <w:rPr>
          <w:sz w:val="28"/>
          <w:szCs w:val="28"/>
        </w:rPr>
        <w:t xml:space="preserve"> (</w:t>
      </w:r>
      <w:r w:rsidRPr="00292146">
        <w:rPr>
          <w:i/>
          <w:sz w:val="28"/>
          <w:szCs w:val="28"/>
        </w:rPr>
        <w:t>главный вектор силы</w:t>
      </w:r>
      <w:r>
        <w:rPr>
          <w:sz w:val="28"/>
          <w:szCs w:val="28"/>
        </w:rPr>
        <w:t>)</w:t>
      </w:r>
      <w:r w:rsidR="008124EE">
        <w:rPr>
          <w:sz w:val="28"/>
          <w:szCs w:val="28"/>
        </w:rPr>
        <w:t xml:space="preserve"> и результирующий м</w:t>
      </w:r>
      <w:r w:rsidR="008124EE">
        <w:rPr>
          <w:sz w:val="28"/>
          <w:szCs w:val="28"/>
        </w:rPr>
        <w:t>о</w:t>
      </w:r>
      <w:r w:rsidR="008124EE">
        <w:rPr>
          <w:sz w:val="28"/>
          <w:szCs w:val="28"/>
        </w:rPr>
        <w:t>мент</w:t>
      </w:r>
      <w:r w:rsidRPr="00436C7A">
        <w:rPr>
          <w:sz w:val="28"/>
          <w:szCs w:val="28"/>
        </w:rPr>
        <w:t xml:space="preserve"> (</w:t>
      </w:r>
      <w:r w:rsidRPr="00292146">
        <w:rPr>
          <w:i/>
          <w:sz w:val="28"/>
          <w:szCs w:val="28"/>
        </w:rPr>
        <w:t>главный момент</w:t>
      </w:r>
      <w:r w:rsidRPr="00436C7A">
        <w:rPr>
          <w:sz w:val="28"/>
          <w:szCs w:val="28"/>
        </w:rPr>
        <w:t>)</w:t>
      </w:r>
      <w:r w:rsidR="008124EE">
        <w:rPr>
          <w:sz w:val="28"/>
          <w:szCs w:val="28"/>
        </w:rPr>
        <w:t>.</w:t>
      </w:r>
      <w:r w:rsidR="004F4020">
        <w:rPr>
          <w:sz w:val="28"/>
          <w:szCs w:val="28"/>
        </w:rPr>
        <w:t xml:space="preserve"> </w:t>
      </w:r>
    </w:p>
    <w:p w:rsidR="004F4020" w:rsidRPr="00436C7A" w:rsidRDefault="008124EE" w:rsidP="00D16D9A">
      <w:pPr>
        <w:ind w:firstLine="510"/>
        <w:rPr>
          <w:color w:val="000000" w:themeColor="text1"/>
          <w:spacing w:val="-2"/>
          <w:sz w:val="28"/>
          <w:szCs w:val="28"/>
        </w:rPr>
      </w:pPr>
      <w:r>
        <w:rPr>
          <w:sz w:val="28"/>
          <w:szCs w:val="28"/>
        </w:rPr>
        <w:t xml:space="preserve">Спроектировав на главные центральные оси координат </w:t>
      </w:r>
      <w:r w:rsidRPr="00575FF4">
        <w:rPr>
          <w:i/>
          <w:sz w:val="28"/>
          <w:szCs w:val="28"/>
          <w:lang w:val="en-US"/>
        </w:rPr>
        <w:t>x</w:t>
      </w:r>
      <w:r w:rsidRPr="008124EE">
        <w:rPr>
          <w:sz w:val="28"/>
          <w:szCs w:val="28"/>
        </w:rPr>
        <w:t xml:space="preserve">, </w:t>
      </w:r>
      <w:r w:rsidRPr="00575FF4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и </w:t>
      </w:r>
      <w:r w:rsidRPr="00575FF4">
        <w:rPr>
          <w:i/>
          <w:sz w:val="28"/>
          <w:szCs w:val="28"/>
          <w:lang w:val="en-US"/>
        </w:rPr>
        <w:t>z</w:t>
      </w:r>
      <w:r w:rsidR="00575FF4">
        <w:rPr>
          <w:sz w:val="28"/>
          <w:szCs w:val="28"/>
        </w:rPr>
        <w:t>, получим 6 внутренних силовых факторов</w:t>
      </w:r>
      <w:r w:rsidR="00D22A32">
        <w:rPr>
          <w:sz w:val="28"/>
          <w:szCs w:val="28"/>
        </w:rPr>
        <w:t xml:space="preserve"> (рис. 1.15, б)</w:t>
      </w:r>
      <w:r w:rsidR="00575FF4">
        <w:rPr>
          <w:sz w:val="28"/>
          <w:szCs w:val="28"/>
        </w:rPr>
        <w:t>: 3 силы (</w:t>
      </w:r>
      <w:r w:rsidR="00575FF4" w:rsidRPr="00575FF4">
        <w:rPr>
          <w:i/>
          <w:sz w:val="28"/>
          <w:szCs w:val="28"/>
          <w:lang w:val="en-US"/>
        </w:rPr>
        <w:t>N</w:t>
      </w:r>
      <w:r w:rsidR="00575FF4" w:rsidRPr="00575FF4">
        <w:rPr>
          <w:sz w:val="28"/>
          <w:szCs w:val="28"/>
        </w:rPr>
        <w:t xml:space="preserve">, </w:t>
      </w:r>
      <w:proofErr w:type="spellStart"/>
      <w:r w:rsidR="00575FF4" w:rsidRPr="00575FF4">
        <w:rPr>
          <w:i/>
          <w:sz w:val="28"/>
          <w:szCs w:val="28"/>
          <w:lang w:val="en-US"/>
        </w:rPr>
        <w:t>Q</w:t>
      </w:r>
      <w:r w:rsidR="00575FF4" w:rsidRPr="00575FF4">
        <w:rPr>
          <w:i/>
          <w:sz w:val="28"/>
          <w:szCs w:val="28"/>
          <w:vertAlign w:val="subscript"/>
          <w:lang w:val="en-US"/>
        </w:rPr>
        <w:t>y</w:t>
      </w:r>
      <w:proofErr w:type="spellEnd"/>
      <w:r w:rsidR="00575FF4" w:rsidRPr="00575FF4">
        <w:rPr>
          <w:sz w:val="28"/>
          <w:szCs w:val="28"/>
        </w:rPr>
        <w:t xml:space="preserve">, </w:t>
      </w:r>
      <w:proofErr w:type="spellStart"/>
      <w:r w:rsidR="00575FF4" w:rsidRPr="00575FF4">
        <w:rPr>
          <w:i/>
          <w:sz w:val="28"/>
          <w:szCs w:val="28"/>
          <w:lang w:val="en-US"/>
        </w:rPr>
        <w:t>Q</w:t>
      </w:r>
      <w:r w:rsidR="00575FF4" w:rsidRPr="00575FF4">
        <w:rPr>
          <w:i/>
          <w:sz w:val="28"/>
          <w:szCs w:val="28"/>
          <w:vertAlign w:val="subscript"/>
          <w:lang w:val="en-US"/>
        </w:rPr>
        <w:t>z</w:t>
      </w:r>
      <w:proofErr w:type="spellEnd"/>
      <w:r w:rsidR="00575FF4">
        <w:rPr>
          <w:sz w:val="28"/>
          <w:szCs w:val="28"/>
        </w:rPr>
        <w:t>) и 3 момента (</w:t>
      </w:r>
      <w:proofErr w:type="spellStart"/>
      <w:r w:rsidR="00575FF4" w:rsidRPr="00A328F0">
        <w:rPr>
          <w:i/>
          <w:sz w:val="28"/>
          <w:lang w:val="en-US"/>
        </w:rPr>
        <w:t>M</w:t>
      </w:r>
      <w:r w:rsidR="00575FF4" w:rsidRPr="00A328F0">
        <w:rPr>
          <w:i/>
          <w:sz w:val="28"/>
          <w:vertAlign w:val="subscript"/>
          <w:lang w:val="en-US"/>
        </w:rPr>
        <w:t>x</w:t>
      </w:r>
      <w:proofErr w:type="spellEnd"/>
      <w:r w:rsidR="00575FF4" w:rsidRPr="00A328F0">
        <w:rPr>
          <w:i/>
          <w:sz w:val="28"/>
        </w:rPr>
        <w:t xml:space="preserve">, </w:t>
      </w:r>
      <w:r w:rsidR="00575FF4" w:rsidRPr="00A328F0">
        <w:rPr>
          <w:i/>
          <w:sz w:val="28"/>
          <w:lang w:val="en-US"/>
        </w:rPr>
        <w:t>M</w:t>
      </w:r>
      <w:r w:rsidR="00575FF4" w:rsidRPr="00A328F0">
        <w:rPr>
          <w:i/>
          <w:sz w:val="28"/>
          <w:vertAlign w:val="subscript"/>
          <w:lang w:val="en-US"/>
        </w:rPr>
        <w:t>y</w:t>
      </w:r>
      <w:r w:rsidR="00575FF4" w:rsidRPr="00A328F0">
        <w:rPr>
          <w:i/>
          <w:sz w:val="28"/>
        </w:rPr>
        <w:t xml:space="preserve">, </w:t>
      </w:r>
      <w:proofErr w:type="spellStart"/>
      <w:r w:rsidR="00575FF4" w:rsidRPr="00A328F0">
        <w:rPr>
          <w:i/>
          <w:sz w:val="28"/>
          <w:lang w:val="en-US"/>
        </w:rPr>
        <w:t>M</w:t>
      </w:r>
      <w:r w:rsidR="00575FF4" w:rsidRPr="00A328F0">
        <w:rPr>
          <w:i/>
          <w:sz w:val="28"/>
          <w:vertAlign w:val="subscript"/>
          <w:lang w:val="en-US"/>
        </w:rPr>
        <w:t>z</w:t>
      </w:r>
      <w:proofErr w:type="spellEnd"/>
      <w:r w:rsidR="00575FF4">
        <w:rPr>
          <w:sz w:val="28"/>
          <w:szCs w:val="28"/>
        </w:rPr>
        <w:t>).</w:t>
      </w:r>
      <w:r w:rsidR="00436C7A">
        <w:rPr>
          <w:sz w:val="28"/>
          <w:szCs w:val="28"/>
        </w:rPr>
        <w:t xml:space="preserve"> Полученные </w:t>
      </w:r>
      <w:r w:rsidR="00436C7A" w:rsidRPr="00292146">
        <w:rPr>
          <w:i/>
          <w:sz w:val="28"/>
          <w:szCs w:val="28"/>
        </w:rPr>
        <w:t>проекции главного вектора силы</w:t>
      </w:r>
      <w:r w:rsidR="00436C7A">
        <w:rPr>
          <w:sz w:val="28"/>
          <w:szCs w:val="28"/>
        </w:rPr>
        <w:t xml:space="preserve"> и </w:t>
      </w:r>
      <w:r w:rsidR="00436C7A" w:rsidRPr="00292146">
        <w:rPr>
          <w:i/>
          <w:sz w:val="28"/>
          <w:szCs w:val="28"/>
        </w:rPr>
        <w:t>главного момента</w:t>
      </w:r>
      <w:r w:rsidR="00436C7A">
        <w:rPr>
          <w:sz w:val="28"/>
          <w:szCs w:val="28"/>
        </w:rPr>
        <w:t xml:space="preserve"> на оси и плоскости</w:t>
      </w:r>
      <w:r w:rsidR="004F4020" w:rsidRPr="00436C7A">
        <w:rPr>
          <w:color w:val="000000" w:themeColor="text1"/>
          <w:spacing w:val="-2"/>
          <w:sz w:val="28"/>
          <w:szCs w:val="28"/>
        </w:rPr>
        <w:t xml:space="preserve"> называются </w:t>
      </w:r>
      <w:r w:rsidR="004F4020" w:rsidRPr="00436C7A">
        <w:rPr>
          <w:b/>
          <w:i/>
          <w:color w:val="000000" w:themeColor="text1"/>
          <w:spacing w:val="-2"/>
          <w:sz w:val="28"/>
          <w:szCs w:val="28"/>
        </w:rPr>
        <w:t>внутренн</w:t>
      </w:r>
      <w:r w:rsidR="004F4020" w:rsidRPr="00436C7A">
        <w:rPr>
          <w:b/>
          <w:i/>
          <w:color w:val="000000" w:themeColor="text1"/>
          <w:spacing w:val="-2"/>
          <w:sz w:val="28"/>
          <w:szCs w:val="28"/>
        </w:rPr>
        <w:t>и</w:t>
      </w:r>
      <w:r w:rsidR="004F4020" w:rsidRPr="00436C7A">
        <w:rPr>
          <w:b/>
          <w:i/>
          <w:color w:val="000000" w:themeColor="text1"/>
          <w:spacing w:val="-2"/>
          <w:sz w:val="28"/>
          <w:szCs w:val="28"/>
        </w:rPr>
        <w:t>ми с</w:t>
      </w:r>
      <w:r w:rsidR="004F4020" w:rsidRPr="00436C7A">
        <w:rPr>
          <w:b/>
          <w:i/>
          <w:color w:val="000000" w:themeColor="text1"/>
          <w:spacing w:val="-2"/>
          <w:sz w:val="28"/>
          <w:szCs w:val="28"/>
        </w:rPr>
        <w:t>и</w:t>
      </w:r>
      <w:r w:rsidR="004F4020" w:rsidRPr="00436C7A">
        <w:rPr>
          <w:b/>
          <w:i/>
          <w:color w:val="000000" w:themeColor="text1"/>
          <w:spacing w:val="-2"/>
          <w:sz w:val="28"/>
          <w:szCs w:val="28"/>
        </w:rPr>
        <w:t>ловыми факторами</w:t>
      </w:r>
      <w:r w:rsidR="004F4020" w:rsidRPr="00436C7A">
        <w:rPr>
          <w:color w:val="000000" w:themeColor="text1"/>
          <w:spacing w:val="-2"/>
          <w:sz w:val="28"/>
          <w:szCs w:val="28"/>
        </w:rPr>
        <w:t xml:space="preserve"> (ВСФ).</w:t>
      </w:r>
    </w:p>
    <w:p w:rsidR="00575FF4" w:rsidRPr="00A328F0" w:rsidRDefault="00575FF4" w:rsidP="00D16D9A">
      <w:pPr>
        <w:ind w:firstLine="510"/>
        <w:rPr>
          <w:sz w:val="28"/>
          <w:szCs w:val="28"/>
        </w:rPr>
      </w:pPr>
      <w:r w:rsidRPr="00D22A32">
        <w:rPr>
          <w:i/>
          <w:sz w:val="28"/>
          <w:szCs w:val="28"/>
        </w:rPr>
        <w:t>Продольная (нормальная</w:t>
      </w:r>
      <w:r>
        <w:rPr>
          <w:sz w:val="28"/>
          <w:szCs w:val="28"/>
        </w:rPr>
        <w:t xml:space="preserve">) сила </w:t>
      </w:r>
      <w:r w:rsidRPr="00575FF4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представляет собой сумму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екций всех внутренних сил в сечении на ось </w:t>
      </w:r>
      <w:r w:rsidRPr="00575FF4">
        <w:rPr>
          <w:i/>
          <w:sz w:val="28"/>
          <w:szCs w:val="28"/>
          <w:lang w:val="en-US"/>
        </w:rPr>
        <w:t>x</w:t>
      </w:r>
      <w:r w:rsidRPr="00575FF4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ось </w:t>
      </w:r>
      <w:r w:rsidRPr="00575FF4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совмещена с осью бруса и направлена в сторону внешней нормали</w:t>
      </w:r>
      <w:r w:rsidRPr="00575FF4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  <w:r w:rsidRPr="00D22A32">
        <w:rPr>
          <w:i/>
          <w:sz w:val="28"/>
          <w:szCs w:val="28"/>
        </w:rPr>
        <w:t>Поперечные силы</w:t>
      </w:r>
      <w:r>
        <w:rPr>
          <w:sz w:val="28"/>
          <w:szCs w:val="28"/>
        </w:rPr>
        <w:t xml:space="preserve"> </w:t>
      </w:r>
      <w:proofErr w:type="spellStart"/>
      <w:r w:rsidRPr="00575FF4">
        <w:rPr>
          <w:i/>
          <w:sz w:val="28"/>
          <w:szCs w:val="28"/>
          <w:lang w:val="en-US"/>
        </w:rPr>
        <w:t>Q</w:t>
      </w:r>
      <w:r w:rsidRPr="00575FF4">
        <w:rPr>
          <w:i/>
          <w:sz w:val="28"/>
          <w:szCs w:val="28"/>
          <w:vertAlign w:val="subscript"/>
          <w:lang w:val="en-US"/>
        </w:rPr>
        <w:t>y</w:t>
      </w:r>
      <w:proofErr w:type="spellEnd"/>
      <w:r w:rsidRPr="00575FF4">
        <w:rPr>
          <w:sz w:val="28"/>
          <w:szCs w:val="28"/>
        </w:rPr>
        <w:t xml:space="preserve">, </w:t>
      </w:r>
      <w:proofErr w:type="spellStart"/>
      <w:r w:rsidRPr="00575FF4">
        <w:rPr>
          <w:i/>
          <w:sz w:val="28"/>
          <w:szCs w:val="28"/>
          <w:lang w:val="en-US"/>
        </w:rPr>
        <w:t>Q</w:t>
      </w:r>
      <w:r w:rsidRPr="00575FF4">
        <w:rPr>
          <w:i/>
          <w:sz w:val="28"/>
          <w:szCs w:val="28"/>
          <w:vertAlign w:val="subscript"/>
          <w:lang w:val="en-US"/>
        </w:rPr>
        <w:t>z</w:t>
      </w:r>
      <w:proofErr w:type="spellEnd"/>
      <w:r w:rsidRPr="00575FF4">
        <w:rPr>
          <w:sz w:val="28"/>
          <w:szCs w:val="28"/>
        </w:rPr>
        <w:t xml:space="preserve"> </w:t>
      </w:r>
      <w:r>
        <w:rPr>
          <w:sz w:val="28"/>
          <w:szCs w:val="28"/>
        </w:rPr>
        <w:t>– суммы проекций всех внутренних сил в сечении на соот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ствующие оси. </w:t>
      </w:r>
      <w:r w:rsidRPr="00D22A32">
        <w:rPr>
          <w:i/>
          <w:sz w:val="28"/>
          <w:szCs w:val="28"/>
        </w:rPr>
        <w:t>Крутящий момент</w:t>
      </w:r>
      <w:r>
        <w:rPr>
          <w:sz w:val="28"/>
          <w:szCs w:val="28"/>
        </w:rPr>
        <w:t xml:space="preserve"> </w:t>
      </w:r>
      <w:r w:rsidR="00436C7A">
        <w:rPr>
          <w:i/>
          <w:sz w:val="28"/>
          <w:lang w:val="en-US"/>
        </w:rPr>
        <w:t>T</w:t>
      </w:r>
      <w:r w:rsidR="00436C7A" w:rsidRPr="00436C7A">
        <w:rPr>
          <w:sz w:val="28"/>
        </w:rPr>
        <w:t xml:space="preserve"> </w:t>
      </w:r>
      <w:r w:rsidR="00A328F0" w:rsidRPr="00A328F0">
        <w:rPr>
          <w:sz w:val="28"/>
        </w:rPr>
        <w:t>– это сумма моментов всех вну</w:t>
      </w:r>
      <w:r w:rsidR="00A328F0" w:rsidRPr="00A328F0">
        <w:rPr>
          <w:sz w:val="28"/>
        </w:rPr>
        <w:t>т</w:t>
      </w:r>
      <w:r w:rsidR="00A328F0" w:rsidRPr="00A328F0">
        <w:rPr>
          <w:sz w:val="28"/>
        </w:rPr>
        <w:t xml:space="preserve">ренних сил в сечении относительно оси </w:t>
      </w:r>
      <w:r w:rsidR="00A328F0" w:rsidRPr="00A328F0">
        <w:rPr>
          <w:i/>
          <w:sz w:val="28"/>
          <w:lang w:val="en-US"/>
        </w:rPr>
        <w:t>x</w:t>
      </w:r>
      <w:r w:rsidR="00A328F0">
        <w:rPr>
          <w:sz w:val="28"/>
        </w:rPr>
        <w:t xml:space="preserve">. </w:t>
      </w:r>
      <w:r w:rsidR="00A328F0" w:rsidRPr="00D22A32">
        <w:rPr>
          <w:i/>
          <w:sz w:val="28"/>
        </w:rPr>
        <w:t>Изгибающие моменты</w:t>
      </w:r>
      <w:r w:rsidRPr="00A328F0">
        <w:rPr>
          <w:sz w:val="28"/>
        </w:rPr>
        <w:t xml:space="preserve"> </w:t>
      </w:r>
      <w:r w:rsidRPr="00A328F0">
        <w:rPr>
          <w:i/>
          <w:sz w:val="28"/>
          <w:lang w:val="en-US"/>
        </w:rPr>
        <w:t>M</w:t>
      </w:r>
      <w:r w:rsidRPr="00A328F0">
        <w:rPr>
          <w:i/>
          <w:sz w:val="28"/>
          <w:vertAlign w:val="subscript"/>
          <w:lang w:val="en-US"/>
        </w:rPr>
        <w:t>y</w:t>
      </w:r>
      <w:r w:rsidRPr="00A328F0">
        <w:rPr>
          <w:i/>
          <w:sz w:val="28"/>
        </w:rPr>
        <w:t xml:space="preserve">, </w:t>
      </w:r>
      <w:proofErr w:type="spellStart"/>
      <w:r w:rsidRPr="00A328F0">
        <w:rPr>
          <w:i/>
          <w:sz w:val="28"/>
          <w:lang w:val="en-US"/>
        </w:rPr>
        <w:t>M</w:t>
      </w:r>
      <w:r w:rsidRPr="00A328F0">
        <w:rPr>
          <w:i/>
          <w:sz w:val="28"/>
          <w:vertAlign w:val="subscript"/>
          <w:lang w:val="en-US"/>
        </w:rPr>
        <w:t>z</w:t>
      </w:r>
      <w:proofErr w:type="spellEnd"/>
      <w:r w:rsidR="00A328F0">
        <w:rPr>
          <w:sz w:val="28"/>
        </w:rPr>
        <w:t xml:space="preserve"> – это суммы моментов всех внутренних сил в сечении относител</w:t>
      </w:r>
      <w:r w:rsidR="00A328F0">
        <w:rPr>
          <w:sz w:val="28"/>
        </w:rPr>
        <w:t>ь</w:t>
      </w:r>
      <w:r w:rsidR="00A328F0">
        <w:rPr>
          <w:sz w:val="28"/>
        </w:rPr>
        <w:t>но соотве</w:t>
      </w:r>
      <w:r w:rsidR="00A328F0">
        <w:rPr>
          <w:sz w:val="28"/>
        </w:rPr>
        <w:t>т</w:t>
      </w:r>
      <w:r w:rsidR="00A328F0">
        <w:rPr>
          <w:sz w:val="28"/>
        </w:rPr>
        <w:t>ствующих осей.</w:t>
      </w:r>
    </w:p>
    <w:p w:rsidR="00CE6702" w:rsidRDefault="00CE6702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Определение внутренних силовых факторов производится с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мощью уравнений статики: </w:t>
      </w:r>
    </w:p>
    <w:p w:rsidR="00CE6702" w:rsidRDefault="00CE6702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– </w:t>
      </w:r>
      <w:r w:rsidRPr="00981372">
        <w:rPr>
          <w:i/>
          <w:sz w:val="28"/>
          <w:szCs w:val="28"/>
        </w:rPr>
        <w:t>продольная</w:t>
      </w:r>
      <w:r w:rsidR="00440DD6">
        <w:rPr>
          <w:i/>
          <w:sz w:val="28"/>
          <w:szCs w:val="28"/>
        </w:rPr>
        <w:t xml:space="preserve"> (нормальная)</w:t>
      </w:r>
      <w:r w:rsidRPr="00981372">
        <w:rPr>
          <w:i/>
          <w:sz w:val="28"/>
          <w:szCs w:val="28"/>
        </w:rPr>
        <w:t xml:space="preserve"> сила</w:t>
      </w:r>
      <w:r>
        <w:rPr>
          <w:sz w:val="28"/>
          <w:szCs w:val="28"/>
        </w:rPr>
        <w:t xml:space="preserve"> численно равна алгебраической сумме проекций всех внешних сил, действующих на одну из частей рассечен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го бруса, на ось </w:t>
      </w:r>
      <w:r w:rsidRPr="00CE6702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</w:t>
      </w:r>
    </w:p>
    <w:p w:rsidR="00D22A32" w:rsidRPr="00B377B1" w:rsidRDefault="00D22A32" w:rsidP="00FD794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</w:pPr>
      <w:r>
        <w:tab/>
      </w:r>
      <w:r w:rsidRPr="00D22A32">
        <w:rPr>
          <w:position w:val="-32"/>
        </w:rPr>
        <w:object w:dxaOrig="1340" w:dyaOrig="780">
          <v:shape id="_x0000_i1028" type="#_x0000_t75" style="width:66.75pt;height:39pt" o:ole="">
            <v:imagedata r:id="rId31" o:title=""/>
          </v:shape>
          <o:OLEObject Type="Embed" ProgID="Equation.DSMT4" ShapeID="_x0000_i1028" DrawAspect="Content" ObjectID="_1408270724" r:id="rId32"/>
        </w:object>
      </w:r>
      <w:r w:rsidR="00FD7945">
        <w:t xml:space="preserve">; </w:t>
      </w:r>
      <w:r w:rsidR="00FD7945">
        <w:tab/>
        <w:t>1.5</w:t>
      </w:r>
    </w:p>
    <w:p w:rsidR="0084453C" w:rsidRDefault="00CE6702" w:rsidP="00B412AD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Pr="00981372">
        <w:rPr>
          <w:i/>
          <w:sz w:val="28"/>
          <w:szCs w:val="28"/>
        </w:rPr>
        <w:t>поперечные силы</w:t>
      </w:r>
      <w:r>
        <w:rPr>
          <w:sz w:val="28"/>
          <w:szCs w:val="28"/>
        </w:rPr>
        <w:t xml:space="preserve"> численно равны алгебраической сумме прое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ций всех внешних сил, действующих на одну из частей рассеченного бруса, на ось </w:t>
      </w:r>
      <w:r w:rsidRPr="00CE6702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или </w:t>
      </w:r>
      <w:r w:rsidRPr="00CE6702"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соответственно</w:t>
      </w:r>
    </w:p>
    <w:p w:rsidR="00FD7945" w:rsidRPr="00B377B1" w:rsidRDefault="00FD7945" w:rsidP="002A49EE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</w:pPr>
      <w:r>
        <w:tab/>
      </w:r>
      <w:r w:rsidRPr="00FD7945">
        <w:rPr>
          <w:position w:val="-32"/>
        </w:rPr>
        <w:object w:dxaOrig="2880" w:dyaOrig="780">
          <v:shape id="_x0000_i1029" type="#_x0000_t75" style="width:2in;height:39pt" o:ole="">
            <v:imagedata r:id="rId33" o:title=""/>
          </v:shape>
          <o:OLEObject Type="Embed" ProgID="Equation.DSMT4" ShapeID="_x0000_i1029" DrawAspect="Content" ObjectID="_1408270725" r:id="rId34"/>
        </w:object>
      </w:r>
      <w:r>
        <w:t>;</w:t>
      </w:r>
      <w:r>
        <w:tab/>
        <w:t>1.6</w:t>
      </w:r>
    </w:p>
    <w:p w:rsidR="0084453C" w:rsidRDefault="00E029BD" w:rsidP="00B412AD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Pr="00981372">
        <w:rPr>
          <w:i/>
          <w:sz w:val="28"/>
          <w:szCs w:val="28"/>
        </w:rPr>
        <w:t>крутящий момент</w:t>
      </w:r>
      <w:r>
        <w:rPr>
          <w:sz w:val="28"/>
          <w:szCs w:val="28"/>
        </w:rPr>
        <w:t xml:space="preserve"> численно равен алгебраической сумме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ентов всех внешних сил, действующих на одну из частей рассеч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ного бруса, относительно оси </w:t>
      </w:r>
      <w:r w:rsidRPr="00E029BD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</w:t>
      </w:r>
    </w:p>
    <w:p w:rsidR="00440DD6" w:rsidRDefault="00440DD6" w:rsidP="002A49EE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firstLine="0"/>
      </w:pPr>
      <w:r>
        <w:tab/>
      </w:r>
      <w:r w:rsidRPr="00440DD6">
        <w:rPr>
          <w:position w:val="-32"/>
        </w:rPr>
        <w:object w:dxaOrig="1800" w:dyaOrig="780">
          <v:shape id="_x0000_i1030" type="#_x0000_t75" style="width:90pt;height:39pt" o:ole="">
            <v:imagedata r:id="rId35" o:title=""/>
          </v:shape>
          <o:OLEObject Type="Embed" ProgID="Equation.DSMT4" ShapeID="_x0000_i1030" DrawAspect="Content" ObjectID="_1408270726" r:id="rId36"/>
        </w:object>
      </w:r>
      <w:r>
        <w:t xml:space="preserve">; </w:t>
      </w:r>
      <w:r>
        <w:tab/>
        <w:t>1.7</w:t>
      </w:r>
    </w:p>
    <w:p w:rsidR="0084453C" w:rsidRDefault="00E029BD" w:rsidP="00B412AD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Pr="00440DD6">
        <w:rPr>
          <w:i/>
          <w:sz w:val="28"/>
          <w:szCs w:val="28"/>
        </w:rPr>
        <w:t>изгибающие моменты</w:t>
      </w:r>
      <w:r>
        <w:rPr>
          <w:sz w:val="28"/>
          <w:szCs w:val="28"/>
        </w:rPr>
        <w:t xml:space="preserve"> численно равны алгебраической сумме моментов всех внешних сил, действующих на одну из частей расс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ченного бруса, относительно осей </w:t>
      </w:r>
      <w:r w:rsidRPr="00E029BD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и </w:t>
      </w:r>
      <w:r w:rsidRPr="00E029BD"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соответственно</w:t>
      </w:r>
    </w:p>
    <w:p w:rsidR="00440DD6" w:rsidRPr="00B377B1" w:rsidRDefault="00440DD6" w:rsidP="002A49EE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/>
        <w:ind w:firstLine="0"/>
      </w:pPr>
      <w:r>
        <w:tab/>
      </w:r>
      <w:r w:rsidRPr="00440DD6">
        <w:rPr>
          <w:position w:val="-32"/>
        </w:rPr>
        <w:object w:dxaOrig="4060" w:dyaOrig="780">
          <v:shape id="_x0000_i1031" type="#_x0000_t75" style="width:203.25pt;height:39pt" o:ole="">
            <v:imagedata r:id="rId37" o:title=""/>
          </v:shape>
          <o:OLEObject Type="Embed" ProgID="Equation.DSMT4" ShapeID="_x0000_i1031" DrawAspect="Content" ObjectID="_1408270727" r:id="rId38"/>
        </w:object>
      </w:r>
      <w:r>
        <w:t xml:space="preserve">. </w:t>
      </w:r>
      <w:r>
        <w:tab/>
        <w:t>1.8</w:t>
      </w:r>
    </w:p>
    <w:p w:rsidR="00333C35" w:rsidRPr="00B377B1" w:rsidRDefault="00333C35" w:rsidP="00440DD6">
      <w:pPr>
        <w:ind w:firstLine="0"/>
        <w:jc w:val="center"/>
        <w:rPr>
          <w:sz w:val="28"/>
        </w:rPr>
      </w:pPr>
    </w:p>
    <w:p w:rsidR="00C9673D" w:rsidRPr="00333C35" w:rsidRDefault="00C9673D" w:rsidP="00333C35">
      <w:pPr>
        <w:ind w:firstLine="0"/>
        <w:jc w:val="center"/>
        <w:rPr>
          <w:b/>
          <w:sz w:val="28"/>
        </w:rPr>
      </w:pPr>
      <w:bookmarkStart w:id="4" w:name="_Toc296599058"/>
      <w:r w:rsidRPr="00333C35">
        <w:rPr>
          <w:b/>
          <w:sz w:val="28"/>
        </w:rPr>
        <w:t>Понятие о напряжениях</w:t>
      </w:r>
      <w:bookmarkEnd w:id="4"/>
    </w:p>
    <w:p w:rsidR="00333C35" w:rsidRDefault="00333C35" w:rsidP="00D16D9A">
      <w:pPr>
        <w:ind w:firstLine="510"/>
        <w:rPr>
          <w:spacing w:val="-2"/>
          <w:sz w:val="28"/>
          <w:szCs w:val="28"/>
        </w:rPr>
      </w:pPr>
    </w:p>
    <w:p w:rsidR="00BE4E6B" w:rsidRDefault="00C9673D" w:rsidP="00D16D9A">
      <w:pPr>
        <w:ind w:firstLine="510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Определение внутренних сил в сечениях элемента конструкции необходимо в первую очередь для оценки его несущей способности. Однако усилия, найденные методом сечений, являются только рав</w:t>
      </w:r>
      <w:r w:rsidRPr="00BE4E6B">
        <w:rPr>
          <w:i/>
          <w:spacing w:val="-2"/>
          <w:sz w:val="28"/>
          <w:szCs w:val="28"/>
        </w:rPr>
        <w:t>н</w:t>
      </w:r>
      <w:r w:rsidRPr="00BE4E6B">
        <w:rPr>
          <w:i/>
          <w:spacing w:val="-2"/>
          <w:sz w:val="28"/>
          <w:szCs w:val="28"/>
        </w:rPr>
        <w:t>о</w:t>
      </w:r>
      <w:r w:rsidRPr="00BE4E6B">
        <w:rPr>
          <w:i/>
          <w:spacing w:val="-2"/>
          <w:sz w:val="28"/>
          <w:szCs w:val="28"/>
        </w:rPr>
        <w:t xml:space="preserve">действующими </w:t>
      </w:r>
      <w:r>
        <w:rPr>
          <w:spacing w:val="-2"/>
          <w:sz w:val="28"/>
          <w:szCs w:val="28"/>
        </w:rPr>
        <w:t>внутренних сил, которые распределены по рассматр</w:t>
      </w:r>
      <w:r>
        <w:rPr>
          <w:spacing w:val="-2"/>
          <w:sz w:val="28"/>
          <w:szCs w:val="28"/>
        </w:rPr>
        <w:t>и</w:t>
      </w:r>
      <w:r>
        <w:rPr>
          <w:spacing w:val="-2"/>
          <w:sz w:val="28"/>
          <w:szCs w:val="28"/>
        </w:rPr>
        <w:t>ваемому сечению. Интенсивность внутренних сил может быть разли</w:t>
      </w:r>
      <w:r>
        <w:rPr>
          <w:spacing w:val="-2"/>
          <w:sz w:val="28"/>
          <w:szCs w:val="28"/>
        </w:rPr>
        <w:t>ч</w:t>
      </w:r>
      <w:r>
        <w:rPr>
          <w:spacing w:val="-2"/>
          <w:sz w:val="28"/>
          <w:szCs w:val="28"/>
        </w:rPr>
        <w:t>ной в разных точках сечения и в разном направлении. Чтобы судить о прочности, необходимо знать наибольшие силы, возникающие в о</w:t>
      </w:r>
      <w:r>
        <w:rPr>
          <w:spacing w:val="-2"/>
          <w:sz w:val="28"/>
          <w:szCs w:val="28"/>
        </w:rPr>
        <w:t>т</w:t>
      </w:r>
      <w:r>
        <w:rPr>
          <w:spacing w:val="-2"/>
          <w:sz w:val="28"/>
          <w:szCs w:val="28"/>
        </w:rPr>
        <w:t xml:space="preserve">дельных точках сечения. </w:t>
      </w:r>
    </w:p>
    <w:p w:rsidR="00333C35" w:rsidRDefault="00BF0736" w:rsidP="00D16D9A">
      <w:pPr>
        <w:ind w:firstLine="510"/>
        <w:rPr>
          <w:spacing w:val="-2"/>
          <w:sz w:val="28"/>
          <w:szCs w:val="28"/>
        </w:rPr>
      </w:pPr>
      <w:r w:rsidRPr="003C7480">
        <w:rPr>
          <w:spacing w:val="-2"/>
          <w:sz w:val="28"/>
          <w:szCs w:val="28"/>
        </w:rPr>
        <w:t xml:space="preserve">Для того чтобы оценить </w:t>
      </w:r>
      <w:r w:rsidRPr="001411A2">
        <w:rPr>
          <w:i/>
          <w:spacing w:val="-2"/>
          <w:sz w:val="28"/>
          <w:szCs w:val="28"/>
        </w:rPr>
        <w:t>интенсивность</w:t>
      </w:r>
      <w:r w:rsidRPr="003C7480">
        <w:rPr>
          <w:spacing w:val="-2"/>
          <w:sz w:val="28"/>
          <w:szCs w:val="28"/>
        </w:rPr>
        <w:t xml:space="preserve"> внутренних сил в опред</w:t>
      </w:r>
      <w:r w:rsidRPr="003C7480">
        <w:rPr>
          <w:spacing w:val="-2"/>
          <w:sz w:val="28"/>
          <w:szCs w:val="28"/>
        </w:rPr>
        <w:t>е</w:t>
      </w:r>
      <w:r w:rsidRPr="003C7480">
        <w:rPr>
          <w:spacing w:val="-2"/>
          <w:sz w:val="28"/>
          <w:szCs w:val="28"/>
        </w:rPr>
        <w:t>ленной точке, вводится понятие напряжения.</w:t>
      </w:r>
      <w:r w:rsidR="00BE4E6B">
        <w:rPr>
          <w:spacing w:val="-2"/>
          <w:sz w:val="28"/>
          <w:szCs w:val="28"/>
        </w:rPr>
        <w:t xml:space="preserve"> </w:t>
      </w:r>
      <w:r w:rsidR="00C9673D" w:rsidRPr="00A5133C">
        <w:rPr>
          <w:spacing w:val="-2"/>
          <w:sz w:val="28"/>
          <w:szCs w:val="28"/>
        </w:rPr>
        <w:t>Напряжение характериз</w:t>
      </w:r>
      <w:r w:rsidR="00C9673D" w:rsidRPr="00A5133C">
        <w:rPr>
          <w:spacing w:val="-2"/>
          <w:sz w:val="28"/>
          <w:szCs w:val="28"/>
        </w:rPr>
        <w:t>у</w:t>
      </w:r>
      <w:r w:rsidR="00C9673D" w:rsidRPr="00A5133C">
        <w:rPr>
          <w:spacing w:val="-2"/>
          <w:sz w:val="28"/>
          <w:szCs w:val="28"/>
        </w:rPr>
        <w:t>ет интенсивность внутренних сил, де</w:t>
      </w:r>
      <w:r w:rsidR="00C9673D" w:rsidRPr="00A5133C">
        <w:rPr>
          <w:spacing w:val="-2"/>
          <w:sz w:val="28"/>
          <w:szCs w:val="28"/>
        </w:rPr>
        <w:t>й</w:t>
      </w:r>
      <w:r w:rsidR="00C9673D" w:rsidRPr="00A5133C">
        <w:rPr>
          <w:spacing w:val="-2"/>
          <w:sz w:val="28"/>
          <w:szCs w:val="28"/>
        </w:rPr>
        <w:t>ствующих в сечении</w:t>
      </w:r>
      <w:r w:rsidRPr="00A5133C">
        <w:rPr>
          <w:spacing w:val="-2"/>
          <w:sz w:val="28"/>
          <w:szCs w:val="28"/>
        </w:rPr>
        <w:t xml:space="preserve"> на единицу площади</w:t>
      </w:r>
      <w:r w:rsidR="00C9673D" w:rsidRPr="00A5133C">
        <w:rPr>
          <w:spacing w:val="-2"/>
          <w:sz w:val="28"/>
          <w:szCs w:val="28"/>
        </w:rPr>
        <w:t>.</w:t>
      </w:r>
    </w:p>
    <w:p w:rsidR="00C222E1" w:rsidRPr="002A49EE" w:rsidRDefault="00C222E1" w:rsidP="00C222E1">
      <w:pPr>
        <w:ind w:firstLine="510"/>
        <w:rPr>
          <w:spacing w:val="-4"/>
          <w:sz w:val="28"/>
          <w:szCs w:val="28"/>
        </w:rPr>
      </w:pPr>
      <w:r w:rsidRPr="002A49EE">
        <w:rPr>
          <w:spacing w:val="-4"/>
          <w:sz w:val="28"/>
          <w:szCs w:val="28"/>
        </w:rPr>
        <w:lastRenderedPageBreak/>
        <w:t>Рассмотрим сечение произвольного бруса (рис. 1.16, а). Выделим в окрестностях рассматриваемой точки</w:t>
      </w:r>
      <w:r w:rsidRPr="002A49EE">
        <w:rPr>
          <w:spacing w:val="-4"/>
        </w:rPr>
        <w:t xml:space="preserve"> </w:t>
      </w:r>
      <w:r w:rsidRPr="002A49EE">
        <w:rPr>
          <w:spacing w:val="-4"/>
          <w:sz w:val="28"/>
        </w:rPr>
        <w:t xml:space="preserve">площадку </w:t>
      </w:r>
      <w:proofErr w:type="spellStart"/>
      <w:r w:rsidRPr="002A49EE">
        <w:rPr>
          <w:i/>
          <w:spacing w:val="-4"/>
          <w:sz w:val="28"/>
          <w:lang w:val="en-US"/>
        </w:rPr>
        <w:t>dA</w:t>
      </w:r>
      <w:proofErr w:type="spellEnd"/>
      <w:r w:rsidRPr="002A49EE">
        <w:rPr>
          <w:spacing w:val="-4"/>
          <w:sz w:val="28"/>
        </w:rPr>
        <w:t xml:space="preserve">. Пусть </w:t>
      </w:r>
      <w:r w:rsidRPr="002A49EE">
        <w:rPr>
          <w:spacing w:val="-4"/>
          <w:sz w:val="28"/>
          <w:szCs w:val="28"/>
        </w:rPr>
        <w:sym w:font="Symbol" w:char="F044"/>
      </w:r>
      <w:r w:rsidRPr="002A49EE">
        <w:rPr>
          <w:i/>
          <w:spacing w:val="-4"/>
          <w:sz w:val="28"/>
          <w:szCs w:val="28"/>
          <w:lang w:val="en-US"/>
        </w:rPr>
        <w:t>R</w:t>
      </w:r>
      <w:r w:rsidRPr="002A49EE">
        <w:rPr>
          <w:spacing w:val="-4"/>
          <w:sz w:val="28"/>
          <w:szCs w:val="28"/>
        </w:rPr>
        <w:t xml:space="preserve"> равноде</w:t>
      </w:r>
      <w:r w:rsidRPr="002A49EE">
        <w:rPr>
          <w:spacing w:val="-4"/>
          <w:sz w:val="28"/>
          <w:szCs w:val="28"/>
        </w:rPr>
        <w:t>й</w:t>
      </w:r>
      <w:r w:rsidRPr="002A49EE">
        <w:rPr>
          <w:spacing w:val="-4"/>
          <w:sz w:val="28"/>
          <w:szCs w:val="28"/>
        </w:rPr>
        <w:t>ствующая внутренних сил, действующих на данную малую пл</w:t>
      </w:r>
      <w:r w:rsidRPr="002A49EE">
        <w:rPr>
          <w:spacing w:val="-4"/>
          <w:sz w:val="28"/>
          <w:szCs w:val="28"/>
        </w:rPr>
        <w:t>о</w:t>
      </w:r>
      <w:r w:rsidRPr="002A49EE">
        <w:rPr>
          <w:spacing w:val="-4"/>
          <w:sz w:val="28"/>
          <w:szCs w:val="28"/>
        </w:rPr>
        <w:t xml:space="preserve">щадку. </w:t>
      </w:r>
    </w:p>
    <w:p w:rsidR="00333C35" w:rsidRPr="00A5133C" w:rsidRDefault="00333C35" w:rsidP="00BE4E6B">
      <w:pPr>
        <w:spacing w:before="120"/>
        <w:ind w:firstLine="0"/>
        <w:jc w:val="center"/>
        <w:rPr>
          <w:spacing w:val="-2"/>
          <w:sz w:val="28"/>
          <w:szCs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6BBD98FE" wp14:editId="63A34ACD">
                <wp:extent cx="5133600" cy="1868400"/>
                <wp:effectExtent l="0" t="0" r="0" b="0"/>
                <wp:docPr id="941" name="Полотно 9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42" name="Группа 942"/>
                        <wpg:cNvGrpSpPr>
                          <a:grpSpLocks noChangeAspect="1"/>
                        </wpg:cNvGrpSpPr>
                        <wpg:grpSpPr>
                          <a:xfrm>
                            <a:off x="108576" y="23072"/>
                            <a:ext cx="4816800" cy="1781792"/>
                            <a:chOff x="108576" y="23071"/>
                            <a:chExt cx="5181609" cy="1916739"/>
                          </a:xfrm>
                        </wpg:grpSpPr>
                        <wps:wsp>
                          <wps:cNvPr id="899" name="Дуга 899"/>
                          <wps:cNvSpPr/>
                          <wps:spPr>
                            <a:xfrm>
                              <a:off x="1664549" y="184091"/>
                              <a:ext cx="794385" cy="810895"/>
                            </a:xfrm>
                            <a:prstGeom prst="arc">
                              <a:avLst>
                                <a:gd name="adj1" fmla="val 15305402"/>
                                <a:gd name="adj2" fmla="val 4717331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84115" tIns="42058" rIns="84115" bIns="42058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0" name="Прямая соединительная линия 900"/>
                          <wps:cNvCnPr/>
                          <wps:spPr>
                            <a:xfrm flipV="1">
                              <a:off x="821269" y="197426"/>
                              <a:ext cx="1140460" cy="44704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901" name="Овал 901"/>
                          <wps:cNvSpPr/>
                          <wps:spPr>
                            <a:xfrm>
                              <a:off x="525359" y="631131"/>
                              <a:ext cx="821055" cy="794385"/>
                            </a:xfrm>
                            <a:prstGeom prst="ellipse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84115" tIns="42058" rIns="84115" bIns="42058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2" name="Прямая соединительная линия 902"/>
                          <wps:cNvCnPr/>
                          <wps:spPr>
                            <a:xfrm flipV="1">
                              <a:off x="522819" y="364431"/>
                              <a:ext cx="2035175" cy="83566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bodyPr/>
                        </wps:wsp>
                        <wps:wsp>
                          <wps:cNvPr id="903" name="Прямая соединительная линия 903"/>
                          <wps:cNvCnPr/>
                          <wps:spPr>
                            <a:xfrm flipV="1">
                              <a:off x="1164804" y="983556"/>
                              <a:ext cx="1006475" cy="38354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904" name="Прямая со стрелкой 904"/>
                          <wps:cNvCnPr/>
                          <wps:spPr>
                            <a:xfrm flipH="1">
                              <a:off x="293588" y="1011298"/>
                              <a:ext cx="676235" cy="307168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905" name="Прямая со стрелкой 905"/>
                          <wps:cNvCnPr/>
                          <wps:spPr>
                            <a:xfrm flipV="1">
                              <a:off x="940613" y="92867"/>
                              <a:ext cx="0" cy="944463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lgDashDot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906" name="Прямая со стрелкой 906"/>
                          <wps:cNvCnPr/>
                          <wps:spPr>
                            <a:xfrm>
                              <a:off x="917754" y="1015742"/>
                              <a:ext cx="74673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907" name="Поле 170"/>
                          <wps:cNvSpPr txBox="1"/>
                          <wps:spPr>
                            <a:xfrm>
                              <a:off x="1438119" y="796196"/>
                              <a:ext cx="252696" cy="2954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4115" tIns="42058" rIns="84115" bIns="42058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8" name="Дуга 908"/>
                          <wps:cNvSpPr/>
                          <wps:spPr>
                            <a:xfrm>
                              <a:off x="4396740" y="292962"/>
                              <a:ext cx="794385" cy="810895"/>
                            </a:xfrm>
                            <a:prstGeom prst="arc">
                              <a:avLst>
                                <a:gd name="adj1" fmla="val 15305402"/>
                                <a:gd name="adj2" fmla="val 4717331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84115" tIns="42058" rIns="84115" bIns="42058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9" name="Прямая соединительная линия 909"/>
                          <wps:cNvCnPr/>
                          <wps:spPr>
                            <a:xfrm flipV="1">
                              <a:off x="3553460" y="306297"/>
                              <a:ext cx="1140460" cy="44704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910" name="Овал 910"/>
                          <wps:cNvSpPr/>
                          <wps:spPr>
                            <a:xfrm>
                              <a:off x="3257550" y="740002"/>
                              <a:ext cx="821055" cy="794385"/>
                            </a:xfrm>
                            <a:prstGeom prst="ellips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84115" tIns="42058" rIns="84115" bIns="42058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1" name="Прямая соединительная линия 911"/>
                          <wps:cNvCnPr/>
                          <wps:spPr>
                            <a:xfrm flipV="1">
                              <a:off x="3255010" y="473302"/>
                              <a:ext cx="2035175" cy="83566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bodyPr/>
                        </wps:wsp>
                        <wps:wsp>
                          <wps:cNvPr id="912" name="Прямая соединительная линия 912"/>
                          <wps:cNvCnPr/>
                          <wps:spPr>
                            <a:xfrm flipV="1">
                              <a:off x="3896995" y="1092427"/>
                              <a:ext cx="1006475" cy="38354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913" name="Прямая со стрелкой 913"/>
                          <wps:cNvCnPr/>
                          <wps:spPr>
                            <a:xfrm flipH="1">
                              <a:off x="2771358" y="1119953"/>
                              <a:ext cx="930604" cy="41396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914" name="Прямая со стрелкой 914"/>
                          <wps:cNvCnPr/>
                          <wps:spPr>
                            <a:xfrm flipV="1">
                              <a:off x="3672752" y="131610"/>
                              <a:ext cx="0" cy="101437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915" name="Прямая со стрелкой 915"/>
                          <wps:cNvCnPr/>
                          <wps:spPr>
                            <a:xfrm>
                              <a:off x="3649806" y="1123982"/>
                              <a:ext cx="104399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916" name="Поле 170"/>
                          <wps:cNvSpPr txBox="1"/>
                          <wps:spPr>
                            <a:xfrm>
                              <a:off x="4500424" y="839008"/>
                              <a:ext cx="252696" cy="2947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4115" tIns="42058" rIns="84115" bIns="42058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7" name="Прямая со стрелкой 917"/>
                          <wps:cNvCnPr/>
                          <wps:spPr>
                            <a:xfrm flipH="1">
                              <a:off x="3089275" y="1147037"/>
                              <a:ext cx="572770" cy="23114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918" name="Прямая со стрелкой 918"/>
                          <wps:cNvCnPr/>
                          <wps:spPr>
                            <a:xfrm>
                              <a:off x="3686175" y="1127987"/>
                              <a:ext cx="562610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chemeClr val="tx1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919" name="Прямая со стрелкой 919"/>
                          <wps:cNvCnPr/>
                          <wps:spPr>
                            <a:xfrm flipV="1">
                              <a:off x="3672840" y="560297"/>
                              <a:ext cx="0" cy="56642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chemeClr val="tx1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920" name="Поле 170"/>
                          <wps:cNvSpPr txBox="1"/>
                          <wps:spPr>
                            <a:xfrm>
                              <a:off x="4033226" y="1083526"/>
                              <a:ext cx="303245" cy="3739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 w:rsidRPr="00F95734">
                                  <w:rPr>
                                    <w:rFonts w:eastAsia="Times New Roman"/>
                                    <w:iCs/>
                                    <w:lang w:val="en-US"/>
                                  </w:rPr>
                                  <w:sym w:font="Symbol" w:char="F074"/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4115" tIns="42058" rIns="84115" bIns="42058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1" name="Поле 170"/>
                          <wps:cNvSpPr txBox="1"/>
                          <wps:spPr>
                            <a:xfrm>
                              <a:off x="3369062" y="321873"/>
                              <a:ext cx="308710" cy="35757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 w:rsidRPr="00F95734">
                                  <w:rPr>
                                    <w:rFonts w:eastAsia="Times New Roman"/>
                                    <w:iCs/>
                                    <w:lang w:val="en-US"/>
                                  </w:rPr>
                                  <w:sym w:font="Symbol" w:char="F074"/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4115" tIns="42058" rIns="84115" bIns="42058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2" name="Поле 170"/>
                          <wps:cNvSpPr txBox="1"/>
                          <wps:spPr>
                            <a:xfrm>
                              <a:off x="2925730" y="1101572"/>
                              <a:ext cx="286851" cy="2947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Pr="00F95734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 w:rsidRPr="00F95734">
                                  <w:sym w:font="Symbol" w:char="F073"/>
                                </w:r>
                              </w:p>
                            </w:txbxContent>
                          </wps:txbx>
                          <wps:bodyPr rot="0" spcFirstLastPara="0" vert="horz" wrap="none" lIns="84115" tIns="42058" rIns="84115" bIns="42058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3" name="Поле 170"/>
                          <wps:cNvSpPr txBox="1"/>
                          <wps:spPr>
                            <a:xfrm>
                              <a:off x="108576" y="197219"/>
                              <a:ext cx="388631" cy="3323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Pr="00202F60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r>
                                  <w:sym w:font="Symbol" w:char="F044"/>
                                </w:r>
                                <w:r w:rsidRPr="00202F60">
                                  <w:rPr>
                                    <w:i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="horz" wrap="none" lIns="84115" tIns="42058" rIns="84115" bIns="42058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4" name="Поле 170"/>
                          <wps:cNvSpPr txBox="1"/>
                          <wps:spPr>
                            <a:xfrm>
                              <a:off x="897144" y="23071"/>
                              <a:ext cx="260893" cy="2933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4115" tIns="42058" rIns="84115" bIns="42058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5" name="Поле 170"/>
                          <wps:cNvSpPr txBox="1"/>
                          <wps:spPr>
                            <a:xfrm>
                              <a:off x="147907" y="1020418"/>
                              <a:ext cx="260893" cy="2933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4115" tIns="42058" rIns="84115" bIns="42058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6" name="Прямоугольник 926"/>
                          <wps:cNvSpPr/>
                          <wps:spPr>
                            <a:xfrm>
                              <a:off x="719806" y="796802"/>
                              <a:ext cx="107950" cy="90538"/>
                            </a:xfrm>
                            <a:prstGeom prst="rect">
                              <a:avLst/>
                            </a:prstGeom>
                            <a:pattFill prst="dk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7" name="Прямая со стрелкой 927"/>
                          <wps:cNvCnPr/>
                          <wps:spPr>
                            <a:xfrm flipH="1" flipV="1">
                              <a:off x="185638" y="454866"/>
                              <a:ext cx="588665" cy="384352"/>
                            </a:xfrm>
                            <a:prstGeom prst="straightConnector1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928" name="Поле 170"/>
                          <wps:cNvSpPr txBox="1"/>
                          <wps:spPr>
                            <a:xfrm>
                              <a:off x="547894" y="414737"/>
                              <a:ext cx="370188" cy="33435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Pr="00202F60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202F60">
                                  <w:rPr>
                                    <w:rFonts w:eastAsia="Times New Roman" w:hAnsi="Symbol"/>
                                    <w:i/>
                                    <w:lang w:val="en-US"/>
                                  </w:rPr>
                                  <w:t>dA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4115" tIns="42058" rIns="84115" bIns="42058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9" name="Поле 170"/>
                          <wps:cNvSpPr txBox="1"/>
                          <wps:spPr>
                            <a:xfrm>
                              <a:off x="2677065" y="1239477"/>
                              <a:ext cx="260893" cy="2933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4115" tIns="42058" rIns="84115" bIns="42058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0" name="Поле 170"/>
                          <wps:cNvSpPr txBox="1"/>
                          <wps:spPr>
                            <a:xfrm>
                              <a:off x="3670629" y="116540"/>
                              <a:ext cx="260893" cy="2933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4115" tIns="42058" rIns="84115" bIns="42058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1" name="Прямая соединительная линия 931"/>
                          <wps:cNvCnPr/>
                          <wps:spPr>
                            <a:xfrm>
                              <a:off x="3685999" y="598123"/>
                              <a:ext cx="561617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2" name="Прямая соединительная линия 932"/>
                          <wps:cNvCnPr/>
                          <wps:spPr>
                            <a:xfrm>
                              <a:off x="4247720" y="602210"/>
                              <a:ext cx="0" cy="52944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3" name="Прямая со стрелкой 933"/>
                          <wps:cNvCnPr/>
                          <wps:spPr>
                            <a:xfrm flipH="1">
                              <a:off x="3685911" y="597785"/>
                              <a:ext cx="561601" cy="533458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stealth" w="sm" len="lg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4" name="Поле 170"/>
                          <wps:cNvSpPr txBox="1"/>
                          <wps:spPr>
                            <a:xfrm>
                              <a:off x="4214414" y="472607"/>
                              <a:ext cx="260210" cy="3562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lang w:val="en-US"/>
                                  </w:rPr>
                                  <w:sym w:font="Symbol" w:char="F074"/>
                                </w:r>
                              </w:p>
                            </w:txbxContent>
                          </wps:txbx>
                          <wps:bodyPr rot="0" spcFirstLastPara="0" vert="horz" wrap="none" lIns="84115" tIns="42058" rIns="84115" bIns="42058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5" name="Прямая со стрелкой 935"/>
                          <wps:cNvCnPr/>
                          <wps:spPr>
                            <a:xfrm flipH="1">
                              <a:off x="3095211" y="921926"/>
                              <a:ext cx="431713" cy="455722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headEnd type="none" w="sm" len="lg"/>
                              <a:tailEnd type="none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6" name="Прямая со стрелкой 936"/>
                          <wps:cNvCnPr/>
                          <wps:spPr>
                            <a:xfrm flipH="1">
                              <a:off x="3527008" y="598273"/>
                              <a:ext cx="694923" cy="324038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937" name="Прямая со стрелкой 937"/>
                          <wps:cNvCnPr/>
                          <wps:spPr>
                            <a:xfrm flipH="1" flipV="1">
                              <a:off x="3526924" y="921541"/>
                              <a:ext cx="142556" cy="224026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8" name="Поле 170"/>
                          <wps:cNvSpPr txBox="1"/>
                          <wps:spPr>
                            <a:xfrm>
                              <a:off x="3369061" y="902353"/>
                              <a:ext cx="270456" cy="35689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4F59B1" w:rsidRPr="00A17169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A17169">
                                  <w:rPr>
                                    <w:rFonts w:eastAsia="Times New Roman" w:hAnsi="Symbol"/>
                                    <w:i/>
                                    <w:lang w:val="en-US"/>
                                  </w:rPr>
                                  <w:t>p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84115" tIns="42058" rIns="84115" bIns="42058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9" name="Поле 273"/>
                          <wps:cNvSpPr txBox="1"/>
                          <wps:spPr>
                            <a:xfrm>
                              <a:off x="864163" y="1641298"/>
                              <a:ext cx="286216" cy="2985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0" name="Поле 273"/>
                          <wps:cNvSpPr txBox="1"/>
                          <wps:spPr>
                            <a:xfrm>
                              <a:off x="3589355" y="1641933"/>
                              <a:ext cx="288948" cy="29782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  <w:p w:rsidR="004F59B1" w:rsidRDefault="004F59B1" w:rsidP="00333C35">
                                <w:pPr>
                                  <w:pStyle w:val="ab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941" o:spid="_x0000_s1457" editas="canvas" style="width:404.2pt;height:147.1pt;mso-position-horizontal-relative:char;mso-position-vertical-relative:line" coordsize="51333,18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">
                <v:shape id="_x0000_s1458" type="#_x0000_t75" style="position:absolute;width:51333;height:18681;visibility:visible;mso-wrap-style:square">
                  <v:fill o:detectmouseclick="t"/>
                  <v:path o:connecttype="none"/>
                </v:shape>
                <v:group id="Группа 942" o:spid="_x0000_s1459" style="position:absolute;left:1085;top:230;width:48168;height:17818" coordorigin="1085,230" coordsize="51816,19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C5BQ8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eB9Oob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QuQUPFAAAA3AAA&#10;AA8AAAAAAAAAAAAAAAAAqgIAAGRycy9kb3ducmV2LnhtbFBLBQYAAAAABAAEAPoAAACcAwAAAAA=&#10;">
                  <o:lock v:ext="edit" aspectratio="t"/>
                  <v:shape id="Дуга 899" o:spid="_x0000_s1460" style="position:absolute;left:16645;top:1840;width:7944;height:8109;visibility:visible;mso-wrap-style:square;v-text-anchor:middle" coordsize="794385,81089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OmU8UA&#10;AADcAAAADwAAAGRycy9kb3ducmV2LnhtbESPzWrDMBCE74W8g9hAbo2cQNrYiRKMS8GHXurkkONi&#10;bWwTa2Us+ad9+qpQ6HGYmW+Y43k2rRipd41lBZt1BIK4tLrhSsH18v68B+E8ssbWMin4Igfn0+Lp&#10;iIm2E3/SWPhKBAi7BBXU3neJlK6syaBb2444eHfbG/RB9pXUPU4Bblq5jaIXabDhsFBjR1lN5aMY&#10;jII8M+Sm/NsV6f1j2MX59fb2Gim1Ws7pAYSn2f+H/9q5VrCPY/g9E46AP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w6ZTxQAAANwAAAAPAAAAAAAAAAAAAAAAAJgCAABkcnMv&#10;ZG93bnJldi54bWxQSwUGAAAAAAQABAD1AAAAigMAAAAA&#10;" adj="-11796480,,5400" path="m293015,14194nsc434889,-25169,586460,18686,686998,128187v97470,106160,131743,257493,89807,396550c734119,666279,619228,772804,477113,802603l397193,405448,293015,14194xem293015,14194nfc434889,-25169,586460,18686,686998,128187v97470,106160,131743,257493,89807,396550c734119,666279,619228,772804,477113,802603e" filled="f" strokecolor="windowText" strokeweight="1.5pt">
                    <v:stroke joinstyle="miter"/>
                    <v:formulas/>
                    <v:path arrowok="t" o:connecttype="custom" o:connectlocs="293015,14194;686998,128187;776805,524737;477113,802603" o:connectangles="0,0,0,0" textboxrect="0,0,794385,810895"/>
                    <v:textbox inset="2.33653mm,1.1683mm,2.33653mm,1.1683mm">
                      <w:txbxContent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900" o:spid="_x0000_s1461" style="position:absolute;flip:y;visibility:visible;mso-wrap-style:square" from="8212,1974" to="19617,6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tSyMMAAADcAAAADwAAAGRycy9kb3ducmV2LnhtbERPz2vCMBS+D/wfwhN2GTNxMJnVKCLI&#10;BtvFOhjeHs2zLTYvNYm2/e+Xg+Dx4/u9XPe2ETfyoXasYTpRIIgLZ2ouNfwedq8fIEJENtg4Jg0D&#10;BVivRk9LzIzreE+3PJYihXDIUEMVY5tJGYqKLIaJa4kTd3LeYkzQl9J47FK4beSbUjNpsebUUGFL&#10;24qKc361Gtz0by6Hy/vn98twzP32svlpVKf187jfLEBE6uNDfHd/GQ1zleanM+kI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LUsjDAAAA3AAAAA8AAAAAAAAAAAAA&#10;AAAAoQIAAGRycy9kb3ducmV2LnhtbFBLBQYAAAAABAAEAPkAAACRAwAAAAA=&#10;" strokecolor="windowText" strokeweight="1.5pt"/>
                  <v:oval id="Овал 901" o:spid="_x0000_s1462" style="position:absolute;left:5253;top:6311;width:8211;height:79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ww1cIA&#10;AADcAAAADwAAAGRycy9kb3ducmV2LnhtbESPQWsCMRSE74L/ITyhN83aQ6lbs4tVCj1Zuur9sXnd&#10;Xbp5CUmq0V/fFAoeh5n5hlnXyYziTD4MlhUsFwUI4tbqgTsFx8Pb/BlEiMgaR8uk4EoB6mo6WWOp&#10;7YU/6dzETmQIhxIV9DG6UsrQ9mQwLKwjzt6X9QZjlr6T2uMlw80oH4viSRocOC/06GjbU/vd/BgF&#10;Opn2w/h92rhXd/WjvXFz2in1MEubFxCRUryH/9vvWsGqWMLfmXwEZP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rDDVwgAAANwAAAAPAAAAAAAAAAAAAAAAAJgCAABkcnMvZG93&#10;bnJldi54bWxQSwUGAAAAAAQABAD1AAAAhwMAAAAA&#10;" fillcolor="black [3213]" strokecolor="windowText" strokeweight="1.5pt">
                    <v:fill r:id="rId23" o:title="" color2="white [3212]" type="pattern"/>
                    <v:textbox inset="2.33653mm,1.1683mm,2.33653mm,1.1683mm">
                      <w:txbxContent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902" o:spid="_x0000_s1463" style="position:absolute;flip:y;visibility:visible;mso-wrap-style:square" from="5228,3644" to="25579,12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jh2MEAAADcAAAADwAAAGRycy9kb3ducmV2LnhtbESPQYvCMBSE74L/ITzBmyaKiFuNIoLo&#10;0dUF8fZonm2xeSlNtNVfvxEEj8PMfMMsVq0txYNqXzjWMBoqEMSpMwVnGv5O28EMhA/IBkvHpOFJ&#10;HlbLbmeBiXEN/9LjGDIRIewT1JCHUCVS+jQni37oKuLoXV1tMURZZ9LU2ES4LeVYqam0WHBcyLGi&#10;TU7p7Xi3Gs6vi9odkCfucJPqvGkmfG32Wvd77XoOIlAbvuFPe280/KgxvM/EIy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eOHYwQAAANwAAAAPAAAAAAAAAAAAAAAA&#10;AKECAABkcnMvZG93bnJldi54bWxQSwUGAAAAAAQABAD5AAAAjwMAAAAA&#10;" strokecolor="windowText">
                    <v:stroke dashstyle="longDashDot"/>
                  </v:line>
                  <v:line id="Прямая соединительная линия 903" o:spid="_x0000_s1464" style="position:absolute;flip:y;visibility:visible;mso-wrap-style:square" from="11648,9835" to="21712,13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nMv8YAAADcAAAADwAAAGRycy9kb3ducmV2LnhtbESPQWsCMRSE74X+h/AKXoomtrToahQR&#10;ikJ7cSuIt8fmdXfp5mVNorv775tCocdhZr5hluveNuJGPtSONUwnCgRx4UzNpYbj59t4BiJEZION&#10;Y9IwUID16v5uiZlxHR/olsdSJAiHDDVUMbaZlKGoyGKYuJY4eV/OW4xJ+lIaj12C20Y+KfUqLdac&#10;FipsaVtR8Z1frQY3Pc3lcHnZvT8O59xvL5uPRnVajx76zQJEpD7+h//ae6Nhrp7h90w6AnL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ZzL/GAAAA3AAAAA8AAAAAAAAA&#10;AAAAAAAAoQIAAGRycy9kb3ducmV2LnhtbFBLBQYAAAAABAAEAPkAAACUAwAAAAA=&#10;" strokecolor="windowText" strokeweight="1.5pt"/>
                  <v:shape id="Прямая со стрелкой 904" o:spid="_x0000_s1465" type="#_x0000_t32" style="position:absolute;left:2935;top:10112;width:6763;height:307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tHC8UAAADcAAAADwAAAGRycy9kb3ducmV2LnhtbESPQWvCQBSE7wX/w/IEb3XTIlajq5RC&#10;NYciJC2Kt2f2NQnJvg3ZVeO/7xYEj8PMfMMs171pxIU6V1lW8DKOQBDnVldcKPj5/nyegXAeWWNj&#10;mRTcyMF6NXhaYqztlVO6ZL4QAcIuRgWl920spctLMujGtiUO3q/tDPogu0LqDq8Bbhr5GkVTabDi&#10;sFBiSx8l5XV2NgpSTPTuC3dJPc3qjTse3vbp9qTUaNi/L0B46v0jfG8nWsE8msD/mXAE5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jtHC8UAAADcAAAADwAAAAAAAAAA&#10;AAAAAAChAgAAZHJzL2Rvd25yZXYueG1sUEsFBgAAAAAEAAQA+QAAAJMDAAAAAA==&#10;" strokecolor="windowText">
                    <v:stroke dashstyle="longDashDot" endarrow="classic" endarrowwidth="narrow" endarrowlength="long"/>
                  </v:shape>
                  <v:shape id="Прямая со стрелкой 905" o:spid="_x0000_s1466" type="#_x0000_t32" style="position:absolute;left:9406;top:928;width:0;height:94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AkwsMAAADcAAAADwAAAGRycy9kb3ducmV2LnhtbESPQWvCQBSE7wX/w/KE3upGaYtGVxG1&#10;UPDU6EFvz+wzCWbfht3VpP/eFQSPw8x8w8wWnanFjZyvLCsYDhIQxLnVFRcK9rufjzEIH5A11pZJ&#10;wT95WMx7bzNMtW35j25ZKESEsE9RQRlCk0rp85IM+oFtiKN3ts5giNIVUjtsI9zUcpQk39JgxXGh&#10;xIZWJeWX7GoUuMyMNnxoj6tmu5am4hMVn06p9363nIII1IVX+Nn+1QomyRc8zsQj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gJMLDAAAA3AAAAA8AAAAAAAAAAAAA&#10;AAAAoQIAAGRycy9kb3ducmV2LnhtbFBLBQYAAAAABAAEAPkAAACRAwAAAAA=&#10;" strokecolor="black [3213]">
                    <v:stroke dashstyle="longDashDot" endarrow="classic" endarrowwidth="narrow" endarrowlength="long"/>
                  </v:shape>
                  <v:shape id="Прямая со стрелкой 906" o:spid="_x0000_s1467" type="#_x0000_t32" style="position:absolute;left:9177;top:10157;width:74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86tcYAAADcAAAADwAAAGRycy9kb3ducmV2LnhtbESP0WrCQBRE34X+w3ILfasbLYiNboK0&#10;2hYfSqt+wDV7TYLZu3F3Nenfu0LBx2FmzjDzvDeNuJDztWUFo2ECgriwuuZSwW67ep6C8AFZY2OZ&#10;FPyRhzx7GMwx1bbjX7psQikihH2KCqoQ2lRKX1Rk0A9tSxy9g3UGQ5SulNphF+GmkeMkmUiDNceF&#10;Clt6q6g4bs5Gwfjj831//jkVje1evp1eHpdru1Pq6bFfzEAE6sM9/N/+0gpekwnczsQjI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POrXGAAAA3AAAAA8AAAAAAAAA&#10;AAAAAAAAoQIAAGRycy9kb3ducmV2LnhtbFBLBQYAAAAABAAEAPkAAACUAwAAAAA=&#10;" strokecolor="windowText">
                    <v:stroke dashstyle="longDashDot" endarrow="classic" endarrowwidth="narrow" endarrowlength="long"/>
                  </v:shape>
                  <v:shape id="Поле 170" o:spid="_x0000_s1468" type="#_x0000_t202" style="position:absolute;left:14381;top:7961;width:2527;height:295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3iUcYA&#10;AADcAAAADwAAAGRycy9kb3ducmV2LnhtbESPT0sDMRTE74LfITzBm81a0Npt09IqBQ8e7B9oj6+b&#10;183WzUtI4nb99kYoeBxm5jfMdN7bVnQUYuNYweOgAEFcOd1wrWC3XT28gIgJWWPrmBT8UIT57PZm&#10;iqV2F15Tt0m1yBCOJSowKflSylgZshgHzhNn7+SCxZRlqKUOeMlw28phUTxLiw3nBYOeXg1VX5tv&#10;q6B780/Lxcdhbz5lODbSn4+r3Vmp+7t+MQGRqE//4Wv7XSsYFyP4O5OPgJ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13iUcYAAADcAAAADwAAAAAAAAAAAAAAAACYAgAAZHJz&#10;L2Rvd25yZXYueG1sUEsFBgAAAAAEAAQA9QAAAIsDAAAAAA==&#10;" filled="f" stroked="f" strokeweight=".5pt">
                    <v:textbox inset="2.33653mm,1.1683mm,2.33653mm,1.1683mm">
                      <w:txbxContent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shape id="Дуга 908" o:spid="_x0000_s1469" style="position:absolute;left:43967;top:2929;width:7944;height:8109;visibility:visible;mso-wrap-style:square;v-text-anchor:middle" coordsize="794385,81089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SZ0sAA&#10;AADcAAAADwAAAGRycy9kb3ducmV2LnhtbERPTYvCMBC9L/gfwgje1kTBXa1GEUXoYS9bPXgcmrEt&#10;NpPSRFv99eYgeHy879Wmt7W4U+srxxomYwWCOHem4kLD6Xj4noPwAdlg7Zg0PMjDZj34WmFiXMf/&#10;dM9CIWII+wQ1lCE0iZQ+L8miH7uGOHIX11oMEbaFNC12MdzWcqrUj7RYcWwosaFdSfk1u1kN6c6S&#10;79Knz7aXv9tskZ7O+1+l9WjYb5cgAvXhI367U6NhoeLaeCYeAb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GSZ0sAAAADcAAAADwAAAAAAAAAAAAAAAACYAgAAZHJzL2Rvd25y&#10;ZXYueG1sUEsFBgAAAAAEAAQA9QAAAIUDAAAAAA==&#10;" adj="-11796480,,5400" path="m293015,14194nsc434889,-25169,586460,18686,686998,128187v97470,106160,131743,257493,89807,396550c734119,666279,619228,772804,477113,802603l397193,405448,293015,14194xem293015,14194nfc434889,-25169,586460,18686,686998,128187v97470,106160,131743,257493,89807,396550c734119,666279,619228,772804,477113,802603e" filled="f" strokecolor="windowText" strokeweight="1.5pt">
                    <v:stroke joinstyle="miter"/>
                    <v:formulas/>
                    <v:path arrowok="t" o:connecttype="custom" o:connectlocs="293015,14194;686998,128187;776805,524737;477113,802603" o:connectangles="0,0,0,0" textboxrect="0,0,794385,810895"/>
                    <v:textbox inset="2.33653mm,1.1683mm,2.33653mm,1.1683mm">
                      <w:txbxContent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909" o:spid="_x0000_s1470" style="position:absolute;flip:y;visibility:visible;mso-wrap-style:square" from="35534,3062" to="46939,7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H7VcYAAADcAAAADwAAAGRycy9kb3ducmV2LnhtbESPQWvCQBSE74X+h+UVvBTdtdDSRFcR&#10;oVRoL40F8fbIPpNg9m3c3Zrk33cLBY/DzHzDLNeDbcWVfGgca5jPFAji0pmGKw3f+7fpK4gQkQ22&#10;jknDSAHWq/u7JebG9fxF1yJWIkE45KihjrHLpQxlTRbDzHXEyTs5bzEm6StpPPYJblv5pNSLtNhw&#10;Wqixo21N5bn4sRrc/JDJ8fL8/vE4Hgu/vWw+W9VrPXkYNgsQkYZ4C/+3d0ZDpjL4O5OOgFz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Mx+1XGAAAA3AAAAA8AAAAAAAAA&#10;AAAAAAAAoQIAAGRycy9kb3ducmV2LnhtbFBLBQYAAAAABAAEAPkAAACUAwAAAAA=&#10;" strokecolor="windowText" strokeweight="1.5pt"/>
                  <v:oval id="Овал 910" o:spid="_x0000_s1471" style="position:absolute;left:32575;top:7400;width:8211;height:79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4jXcIA&#10;AADcAAAADwAAAGRycy9kb3ducmV2LnhtbERPTWvCQBC9F/oflin0UuomIiWmrlIqQkF6qJaeh+yY&#10;DWZnY3aMaX999yB4fLzvxWr0rRqoj01gA/kkA0VcBdtwbeB7v3kuQEVBttgGJgO/FGG1vL9bYGnD&#10;hb9o2EmtUgjHEg04ka7UOlaOPMZJ6IgTdwi9R0mwr7Xt8ZLCfaunWfaiPTacGhx29O6oOu7O3sDf&#10;p+QnHtY/Jym2xZzYtbMnZ8zjw/j2CkpolJv46v6wBuZ5mp/OpCOgl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riNdwgAAANwAAAAPAAAAAAAAAAAAAAAAAJgCAABkcnMvZG93&#10;bnJldi54bWxQSwUGAAAAAAQABAD1AAAAhwMAAAAA&#10;" filled="f" strokecolor="windowText" strokeweight="1.5pt">
                    <v:textbox inset="2.33653mm,1.1683mm,2.33653mm,1.1683mm">
                      <w:txbxContent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911" o:spid="_x0000_s1472" style="position:absolute;flip:y;visibility:visible;mso-wrap-style:square" from="32550,4733" to="52901,13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PpcsQAAADcAAAADwAAAGRycy9kb3ducmV2LnhtbESPQWvCQBSE7wX/w/IEb3U3JUgbXUUC&#10;osc0LYi3R/aZBLNvQ3Zr0v76rlDocZiZb5jNbrKduNPgW8cakqUCQVw503Kt4fPj8PwKwgdkg51j&#10;0vBNHnbb2dMGM+NGfqd7GWoRIewz1NCE0GdS+qohi37peuLoXd1gMUQ51NIMOEa47eSLUitpseW4&#10;0GBPeUPVrfyyGs4/F3UskFNX3KQ652PK1/Gk9WI+7dcgAk3hP/zXPhkNb0kCjzPxCMjt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c+lyxAAAANwAAAAPAAAAAAAAAAAA&#10;AAAAAKECAABkcnMvZG93bnJldi54bWxQSwUGAAAAAAQABAD5AAAAkgMAAAAA&#10;" strokecolor="windowText">
                    <v:stroke dashstyle="longDashDot"/>
                  </v:line>
                  <v:line id="Прямая соединительная линия 912" o:spid="_x0000_s1473" style="position:absolute;flip:y;visibility:visible;mso-wrap-style:square" from="38969,10924" to="49034,1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z/+cYAAADcAAAADwAAAGRycy9kb3ducmV2LnhtbESPQWvCQBSE7wX/w/IKvZS6idBiUlcR&#10;QSzUS2Oh9PbIviah2bdxdzXJv3cFweMwM98wi9VgWnEm5xvLCtJpAoK4tLrhSsH3YfsyB+EDssbW&#10;MikYycNqOXlYYK5tz190LkIlIoR9jgrqELpcSl/WZNBPbUccvT/rDIYoXSW1wz7CTStnSfImDTYc&#10;F2rsaFNT+V+cjAKb/mRyPL7uPp/H38Jtjut9m/RKPT0O63cQgYZwD9/aH1pBls7geiYeAbm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M//nGAAAA3AAAAA8AAAAAAAAA&#10;AAAAAAAAoQIAAGRycy9kb3ducmV2LnhtbFBLBQYAAAAABAAEAPkAAACUAwAAAAA=&#10;" strokecolor="windowText" strokeweight="1.5pt"/>
                  <v:shape id="Прямая со стрелкой 913" o:spid="_x0000_s1474" type="#_x0000_t32" style="position:absolute;left:27713;top:11199;width:9306;height:414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7mr8YAAADcAAAADwAAAGRycy9kb3ducmV2LnhtbESPQUsDMRSE7wX/Q3iCtzbZCqVumy4i&#10;FaSWgtVWvT03z93FzcuSpO3235uC4HGYmW+YedHbVhzJh8axhmykQBCXzjRcaXh7fRxOQYSIbLB1&#10;TBrOFKBYXA3mmBt34hc6bmMlEoRDjhrqGLtcylDWZDGMXEecvG/nLcYkfSWNx1OC21aOlZpIiw2n&#10;hRo7eqip/NkerAbPm5V8ft/vP7863+4+SqXseqn1zXV/PwMRqY//4b/2k9Fwl93C5U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gu5q/GAAAA3AAAAA8AAAAAAAAA&#10;AAAAAAAAoQIAAGRycy9kb3ducmV2LnhtbFBLBQYAAAAABAAEAPkAAACUAwAAAAA=&#10;" strokecolor="windowText">
                    <v:stroke endarrow="classic" endarrowwidth="narrow" endarrowlength="long"/>
                  </v:shape>
                  <v:shape id="Прямая со стрелкой 914" o:spid="_x0000_s1475" type="#_x0000_t32" style="position:absolute;left:36727;top:1316;width:0;height:101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d+28YAAADcAAAADwAAAGRycy9kb3ducmV2LnhtbESPQUsDMRSE7wX/Q3iCtzbZIqVumy4i&#10;FaSWgtVWvT03z93FzcuSpO3235uC4HGYmW+YedHbVhzJh8axhmykQBCXzjRcaXh7fRxOQYSIbLB1&#10;TBrOFKBYXA3mmBt34hc6bmMlEoRDjhrqGLtcylDWZDGMXEecvG/nLcYkfSWNx1OC21aOlZpIiw2n&#10;hRo7eqip/NkerAbPm5V8ft/vP7863+4+SqXseqn1zXV/PwMRqY//4b/2k9Fwl93C5U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HftvGAAAA3AAAAA8AAAAAAAAA&#10;AAAAAAAAoQIAAGRycy9kb3ducmV2LnhtbFBLBQYAAAAABAAEAPkAAACUAwAAAAA=&#10;" strokecolor="windowText">
                    <v:stroke endarrow="classic" endarrowwidth="narrow" endarrowlength="long"/>
                  </v:shape>
                  <v:shape id="Прямая со стрелкой 915" o:spid="_x0000_s1476" type="#_x0000_t32" style="position:absolute;left:36498;top:11239;width:10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tgvsQAAADcAAAADwAAAGRycy9kb3ducmV2LnhtbESPzYrCMBSF94LvEK4wG9FUQdGOUYYB&#10;GRe6sCoyu0tzpy3T3NQmavv2RhBcHs7Px1msGlOKG9WusKxgNIxAEKdWF5wpOB7WgxkI55E1lpZJ&#10;QUsOVstuZ4Gxtnfe0y3xmQgj7GJUkHtfxVK6NCeDbmgr4uD92dqgD7LOpK7xHsZNKcdRNJUGCw6E&#10;HCv6zin9T64mQPxvm5xs2z+3292RXPQznl1YqY9e8/UJwlPj3+FXe6MVzEcTeJ4JR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m2C+xAAAANwAAAAPAAAAAAAAAAAA&#10;AAAAAKECAABkcnMvZG93bnJldi54bWxQSwUGAAAAAAQABAD5AAAAkgMAAAAA&#10;" strokecolor="windowText">
                    <v:stroke endarrow="classic" endarrowwidth="narrow" endarrowlength="long"/>
                  </v:shape>
                  <v:shape id="Поле 170" o:spid="_x0000_s1477" type="#_x0000_t202" style="position:absolute;left:45004;top:8390;width:2527;height:29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jRF8UA&#10;AADcAAAADwAAAGRycy9kb3ducmV2LnhtbESPQWsCMRSE74X+h/AKvdWsQqWuRrEVwUMPrRX0+Nw8&#10;N6ubl5DEdfvvm0Khx2FmvmFmi962oqMQG8cKhoMCBHHldMO1gt3X+ukFREzIGlvHpOCbIizm93cz&#10;LLW78Sd121SLDOFYogKTki+ljJUhi3HgPHH2Ti5YTFmGWuqAtwy3rRwVxVhabDgvGPT0Zqi6bK9W&#10;Qbfyz6/L98PefMhwbKQ/H9e7s1KPD/1yCiJRn/7Df+2NVjAZjuH3TD4Cc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yNEXxQAAANwAAAAPAAAAAAAAAAAAAAAAAJgCAABkcnMv&#10;ZG93bnJldi54bWxQSwUGAAAAAAQABAD1AAAAigMAAAAA&#10;" filled="f" stroked="f" strokeweight=".5pt">
                    <v:textbox inset="2.33653mm,1.1683mm,2.33653mm,1.1683mm">
                      <w:txbxContent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shape id="Прямая со стрелкой 917" o:spid="_x0000_s1478" type="#_x0000_t32" style="position:absolute;left:30892;top:11470;width:5728;height:231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QiQcUAAADcAAAADwAAAGRycy9kb3ducmV2LnhtbESPT2vCQBTE74LfYXmCF6kbq/RPmo2U&#10;oNirtmmvj+xrEpp9u2RXjd/eLQgeh5n5DZOtB9OJE/W+taxgMU9AEFdWt1wr+PrcPryA8AFZY2eZ&#10;FFzIwzofjzJMtT3znk6HUIsIYZ+igiYEl0rpq4YM+rl1xNH7tb3BEGVfS93jOcJNJx+T5EkabDku&#10;NOioaKj6OxyNgtm2tZsft3N1uSqK79LsyplZKjWdDO9vIAIN4R6+tT+0gtfFM/yfiUdA5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iQiQcUAAADcAAAADwAAAAAAAAAA&#10;AAAAAAChAgAAZHJzL2Rvd25yZXYueG1sUEsFBgAAAAAEAAQA+QAAAJMDAAAAAA==&#10;" strokecolor="windowText" strokeweight="2.25pt">
                    <v:stroke endarrow="classic" endarrowlength="long"/>
                  </v:shape>
                  <v:shape id="Прямая со стрелкой 918" o:spid="_x0000_s1479" type="#_x0000_t32" style="position:absolute;left:36861;top:11279;width:56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ZmnMIAAADcAAAADwAAAGRycy9kb3ducmV2LnhtbERPTWsCMRC9F/ofwhS81UShRVejWLEo&#10;CIq2osdhM26WbibLJq7rv28OhR4f73s671wlWmpC6VnDoK9AEOfelFxo+P76fB2BCBHZYOWZNDwo&#10;wHz2/DTFzPg7H6g9xkKkEA4ZarAx1pmUIbfkMPR9TZy4q28cxgSbQpoG7yncVXKo1Lt0WHJqsFjT&#10;0lL+c7w5DfsH55f6dFVv7cf2YrfL826l1lr3XrrFBESkLv6L/9wbo2E8SGvTmXQE5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2ZmnMIAAADcAAAADwAAAAAAAAAAAAAA&#10;AAChAgAAZHJzL2Rvd25yZXYueG1sUEsFBgAAAAAEAAQA+QAAAJADAAAAAA==&#10;" strokecolor="black [3213]" strokeweight="2.25pt">
                    <v:stroke endarrow="classic" endarrowlength="long"/>
                  </v:shape>
                  <v:shape id="Прямая со стрелкой 919" o:spid="_x0000_s1480" type="#_x0000_t32" style="position:absolute;left:36728;top:5602;width:0;height:56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j9PcMAAADcAAAADwAAAGRycy9kb3ducmV2LnhtbESPQWvCQBSE7wX/w/IEb3VjK9akrhIs&#10;Qi8eTPX+zD6T0OzbsLs18d93BcHjMDPfMKvNYFpxJecbywpm0wQEcWl1w5WC48/udQnCB2SNrWVS&#10;cCMPm/XoZYWZtj0f6FqESkQI+wwV1CF0mZS+rMmgn9qOOHoX6wyGKF0ltcM+wk0r35JkIQ02HBdq&#10;7GhbU/lb/BkFeyy+3invT/P9xzbduXN+ablXajIe8k8QgYbwDD/a31pBOkvhfiYeAbn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o/T3DAAAA3AAAAA8AAAAAAAAAAAAA&#10;AAAAoQIAAGRycy9kb3ducmV2LnhtbFBLBQYAAAAABAAEAPkAAACRAwAAAAA=&#10;" strokecolor="black [3213]" strokeweight="2.25pt">
                    <v:stroke endarrow="classic" endarrowlength="long"/>
                  </v:shape>
                  <v:shape id="Поле 170" o:spid="_x0000_s1481" type="#_x0000_t202" style="position:absolute;left:40332;top:10835;width:3032;height:37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EmRcMA&#10;AADcAAAADwAAAGRycy9kb3ducmV2LnhtbERPy2oCMRTdC/5DuEJ3mlFo0alRfCB00UW1gl1eJ7eT&#10;sZObkKTj9O+bRaHLw3kv171tRUchNo4VTCcFCOLK6YZrBef3w3gOIiZkja1jUvBDEdar4WCJpXZ3&#10;PlJ3SrXIIRxLVGBS8qWUsTJkMU6cJ87cpwsWU4ahljrgPYfbVs6K4klabDg3GPS0M1R9nb6tgm7v&#10;H7eb14+LeZPh2kh/ux7ON6UeRv3mGUSiPv2L/9wvWsFilufnM/kI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wEmRcMAAADcAAAADwAAAAAAAAAAAAAAAACYAgAAZHJzL2Rv&#10;d25yZXYueG1sUEsFBgAAAAAEAAQA9QAAAIgDAAAAAA==&#10;" filled="f" stroked="f" strokeweight=".5pt">
                    <v:textbox inset="2.33653mm,1.1683mm,2.33653mm,1.1683mm">
                      <w:txbxContent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 w:rsidRPr="00F95734">
                            <w:rPr>
                              <w:rFonts w:eastAsia="Times New Roman"/>
                              <w:iCs/>
                              <w:lang w:val="en-US"/>
                            </w:rPr>
                            <w:sym w:font="Symbol" w:char="F074"/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shape id="Поле 170" o:spid="_x0000_s1482" type="#_x0000_t202" style="position:absolute;left:33690;top:3218;width:3087;height:3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2D3sYA&#10;AADcAAAADwAAAGRycy9kb3ducmV2LnhtbESPQUsDMRSE74L/ITzBm822oOi62VKVggcP2i7o8XXz&#10;utl28xKSuF3/vRGEHoeZ+YaplpMdxEgh9o4VzGcFCOLW6Z47Bc12fXMPIiZkjYNjUvBDEZb15UWF&#10;pXYn/qBxkzqRIRxLVGBS8qWUsTVkMc6cJ87e3gWLKcvQSR3wlOF2kIuiuJMWe84LBj09G2qPm2+r&#10;YHzxt0+rt69P8y7Drpf+sFs3B6Wur6bVI4hEUzqH/9uvWsHDYg5/Z/IRk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E2D3sYAAADcAAAADwAAAAAAAAAAAAAAAACYAgAAZHJz&#10;L2Rvd25yZXYueG1sUEsFBgAAAAAEAAQA9QAAAIsDAAAAAA==&#10;" filled="f" stroked="f" strokeweight=".5pt">
                    <v:textbox inset="2.33653mm,1.1683mm,2.33653mm,1.1683mm">
                      <w:txbxContent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 w:rsidRPr="00F95734">
                            <w:rPr>
                              <w:rFonts w:eastAsia="Times New Roman"/>
                              <w:iCs/>
                              <w:lang w:val="en-US"/>
                            </w:rPr>
                            <w:sym w:font="Symbol" w:char="F074"/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Поле 170" o:spid="_x0000_s1483" type="#_x0000_t202" style="position:absolute;left:29257;top:11015;width:2868;height:29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8dqcYA&#10;AADcAAAADwAAAGRycy9kb3ducmV2LnhtbESPQUsDMRSE74L/ITyhN5t1oaJr01IthR56qLWgx9fN&#10;c7N18xKSdLv++0YQehxm5htmOh9sJ3oKsXWs4GFcgCCunW65UbD/WN0/gYgJWWPnmBT8UoT57PZm&#10;ipV2Z36nfpcakSEcK1RgUvKVlLE2ZDGOnSfO3rcLFlOWoZE64DnDbSfLoniUFlvOCwY9vRmqf3Yn&#10;q6Bf+snrYvP1abYyHFrpj4fV/qjU6G5YvIBINKRr+L+91gqeyxL+zuQjIG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J8dqcYAAADcAAAADwAAAAAAAAAAAAAAAACYAgAAZHJz&#10;L2Rvd25yZXYueG1sUEsFBgAAAAAEAAQA9QAAAIsDAAAAAA==&#10;" filled="f" stroked="f" strokeweight=".5pt">
                    <v:textbox inset="2.33653mm,1.1683mm,2.33653mm,1.1683mm">
                      <w:txbxContent>
                        <w:p w:rsidR="004F59B1" w:rsidRPr="00F95734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 w:rsidRPr="00F95734">
                            <w:sym w:font="Symbol" w:char="F073"/>
                          </w:r>
                        </w:p>
                      </w:txbxContent>
                    </v:textbox>
                  </v:shape>
                  <v:shape id="Поле 170" o:spid="_x0000_s1484" type="#_x0000_t202" style="position:absolute;left:1085;top:1972;width:3887;height:33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O4MsYA&#10;AADcAAAADwAAAGRycy9kb3ducmV2LnhtbESPQWsCMRSE74X+h/AKvdVsLUq7GsW2CD30oFaox+fm&#10;dbN28xKSdF3/fSMIHoeZ+YaZznvbio5CbBwreBwUIIgrpxuuFWy/lg/PIGJC1tg6JgUnijCf3d5M&#10;sdTuyGvqNqkWGcKxRAUmJV9KGStDFuPAeeLs/bhgMWUZaqkDHjPctnJYFGNpseG8YNDTm6Hqd/Nn&#10;FXTvfvS6+Nx9m5UM+0b6w365PSh1f9cvJiAS9ekavrQ/tIKX4ROcz+QjIG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9O4MsYAAADcAAAADwAAAAAAAAAAAAAAAACYAgAAZHJz&#10;L2Rvd25yZXYueG1sUEsFBgAAAAAEAAQA9QAAAIsDAAAAAA==&#10;" filled="f" stroked="f" strokeweight=".5pt">
                    <v:textbox inset="2.33653mm,1.1683mm,2.33653mm,1.1683mm">
                      <w:txbxContent>
                        <w:p w:rsidR="004F59B1" w:rsidRPr="00202F60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r>
                            <w:sym w:font="Symbol" w:char="F044"/>
                          </w:r>
                          <w:r w:rsidRPr="00202F60">
                            <w:rPr>
                              <w:i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Поле 170" o:spid="_x0000_s1485" type="#_x0000_t202" style="position:absolute;left:8971;top:230;width:2609;height:29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ogRsYA&#10;AADcAAAADwAAAGRycy9kb3ducmV2LnhtbESPQWsCMRSE74X+h/AKvdVspUq7GsW2CD30oFaox+fm&#10;dbN28xKSdF3/fSMIHoeZ+YaZznvbio5CbBwreBwUIIgrpxuuFWy/lg/PIGJC1tg6JgUnijCf3d5M&#10;sdTuyGvqNqkWGcKxRAUmJV9KGStDFuPAeeLs/bhgMWUZaqkDHjPctnJYFGNpseG8YNDTm6Hqd/Nn&#10;FXTvfvS6+Nx9m5UM+0b6w365PSh1f9cvJiAS9ekavrQ/tIKX4ROcz+QjIG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DogRsYAAADcAAAADwAAAAAAAAAAAAAAAACYAgAAZHJz&#10;L2Rvd25yZXYueG1sUEsFBgAAAAAEAAQA9QAAAIsDAAAAAA==&#10;" filled="f" stroked="f" strokeweight=".5pt">
                    <v:textbox inset="2.33653mm,1.1683mm,2.33653mm,1.1683mm">
                      <w:txbxContent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Поле 170" o:spid="_x0000_s1486" type="#_x0000_t202" style="position:absolute;left:1479;top:10204;width:2609;height:29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aF3cUA&#10;AADcAAAADwAAAGRycy9kb3ducmV2LnhtbESPQWsCMRSE74X+h/AK3mq2gtJujWJbBA8erBXa43Pz&#10;3KxuXkIS1/Xfm0Khx2FmvmGm8962oqMQG8cKnoYFCOLK6YZrBbuv5eMziJiQNbaOScGVIsxn93dT&#10;LLW78Cd121SLDOFYogKTki+ljJUhi3HoPHH2Di5YTFmGWuqAlwy3rRwVxURabDgvGPT0bqg6bc9W&#10;Qffhx2+L9c+32ciwb6Q/7pe7o1KDh37xCiJRn/7Df+2VVvAyGsPvmXwE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doXdxQAAANwAAAAPAAAAAAAAAAAAAAAAAJgCAABkcnMv&#10;ZG93bnJldi54bWxQSwUGAAAAAAQABAD1AAAAigMAAAAA&#10;" filled="f" stroked="f" strokeweight=".5pt">
                    <v:textbox inset="2.33653mm,1.1683mm,2.33653mm,1.1683mm">
                      <w:txbxContent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rect id="Прямоугольник 926" o:spid="_x0000_s1487" style="position:absolute;left:7198;top:7968;width:1079;height:9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CUQ8cA&#10;AADcAAAADwAAAGRycy9kb3ducmV2LnhtbESPQWvCQBSE70L/w/IKvYhuqhjbmI3YiqBeSm0Fj4/s&#10;MwnNvk2zW43/visIHoeZ+YZJ552pxYlaV1lW8DyMQBDnVldcKPj+Wg1eQDiPrLG2TAou5GCePfRS&#10;TLQ98yeddr4QAcIuQQWl900ipctLMuiGtiEO3tG2Bn2QbSF1i+cAN7UcRVEsDVYcFkps6L2k/Gf3&#10;ZxRsLlM7/t3vJ3W8OMi3j/56uzxYpZ4eu8UMhKfO38O39loreB3FcD0TjoDM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TglEPHAAAA3AAAAA8AAAAAAAAAAAAAAAAAmAIAAGRy&#10;cy9kb3ducmV2LnhtbFBLBQYAAAAABAAEAPUAAACMAwAAAAA=&#10;" fillcolor="black [3213]" strokecolor="black [3213]" strokeweight="1pt">
                    <v:fill r:id="rId39" o:title="" color2="white [3212]" type="pattern"/>
                  </v:rect>
                  <v:shape id="Прямая со стрелкой 927" o:spid="_x0000_s1488" type="#_x0000_t32" style="position:absolute;left:1856;top:4548;width:5887;height:384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AH+cUAAADcAAAADwAAAGRycy9kb3ducmV2LnhtbESPS2sCQRCE70L+w9CB3HQ2EnysjhIE&#10;k5xETUC8NTu9D9zpWXcm+/j3jiB4LKrqK2q57kwpGqpdYVnB+ygCQZxYXXCm4O93O5yBcB5ZY2mZ&#10;FPTkYL16GSwx1rblAzVHn4kAYRejgtz7KpbSJTkZdCNbEQcvtbVBH2SdSV1jG+CmlOMomkiDBYeF&#10;HCva5JRcjv9GQdqn/df01Oy+rwfU6fVjfz6bVqm31+5zAcJT55/hR/tHK5iPp3A/E46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AH+cUAAADcAAAADwAAAAAAAAAA&#10;AAAAAAChAgAAZHJzL2Rvd25yZXYueG1sUEsFBgAAAAAEAAQA+QAAAJMDAAAAAA==&#10;" strokecolor="windowText" strokeweight="1.75pt">
                    <v:stroke endarrow="classic" endarrowwidth="narrow" endarrowlength="long"/>
                  </v:shape>
                  <v:shape id="Поле 170" o:spid="_x0000_s1489" type="#_x0000_t202" style="position:absolute;left:5478;top:4147;width:3702;height:33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cqQ8MA&#10;AADcAAAADwAAAGRycy9kb3ducmV2LnhtbERPy2oCMRTdC/5DuEJ3mlFo0alRfCB00UW1gl1eJ7eT&#10;sZObkKTj9O+bRaHLw3kv171tRUchNo4VTCcFCOLK6YZrBef3w3gOIiZkja1jUvBDEdar4WCJpXZ3&#10;PlJ3SrXIIRxLVGBS8qWUsTJkMU6cJ87cpwsWU4ahljrgPYfbVs6K4klabDg3GPS0M1R9nb6tgm7v&#10;H7eb14+LeZPh2kh/ux7ON6UeRv3mGUSiPv2L/9wvWsFiltfmM/kI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XcqQ8MAAADcAAAADwAAAAAAAAAAAAAAAACYAgAAZHJzL2Rv&#10;d25yZXYueG1sUEsFBgAAAAAEAAQA9QAAAIgDAAAAAA==&#10;" filled="f" stroked="f" strokeweight=".5pt">
                    <v:textbox inset="2.33653mm,1.1683mm,2.33653mm,1.1683mm">
                      <w:txbxContent>
                        <w:p w:rsidR="004F59B1" w:rsidRPr="00202F60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i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202F60">
                            <w:rPr>
                              <w:rFonts w:eastAsia="Times New Roman" w:hAnsi="Symbol"/>
                              <w:i/>
                              <w:lang w:val="en-US"/>
                            </w:rPr>
                            <w:t>dA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170" o:spid="_x0000_s1490" type="#_x0000_t202" style="position:absolute;left:26770;top:12394;width:2609;height:29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uP2MUA&#10;AADcAAAADwAAAGRycy9kb3ducmV2LnhtbESPQWsCMRSE70L/Q3iF3jRboaKrUWyL0EMP1Qrt8bl5&#10;btZuXkKSruu/bwShx2FmvmEWq962oqMQG8cKHkcFCOLK6YZrBfvPzXAKIiZkja1jUnChCKvl3WCB&#10;pXZn3lK3S7XIEI4lKjAp+VLKWBmyGEfOE2fv6ILFlGWopQ54znDbynFRTKTFhvOCQU8vhqqf3a9V&#10;0L36p+f1+/eX+ZDh0Eh/Omz2J6Ue7vv1HESiPv2Hb+03rWA2nsH1TD4Cc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O4/YxQAAANwAAAAPAAAAAAAAAAAAAAAAAJgCAABkcnMv&#10;ZG93bnJldi54bWxQSwUGAAAAAAQABAD1AAAAigMAAAAA&#10;" filled="f" stroked="f" strokeweight=".5pt">
                    <v:textbox inset="2.33653mm,1.1683mm,2.33653mm,1.1683mm">
                      <w:txbxContent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Поле 170" o:spid="_x0000_s1491" type="#_x0000_t202" style="position:absolute;left:36706;top:1165;width:2609;height:29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iwmMMA&#10;AADcAAAADwAAAGRycy9kb3ducmV2LnhtbERPy04CMRTdm/APzSVxBx0wGhkphEdIXLhQINHlZXqd&#10;Dkxvm7YO49/bBYnLk/OeL3vbio5CbBwrmIwLEMSV0w3XCo6H3egZREzIGlvHpOCXIiwXg7s5ltpd&#10;+YO6fapFDuFYogKTki+ljJUhi3HsPHHmvl2wmDIMtdQBrznctnJaFE/SYsO5waCnjaHqsv+xCrqt&#10;f1yv3r4+zbsMp0b682l3PCt1P+xXLyAS9elffHO/agWzhzw/n8lH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tiwmMMAAADcAAAADwAAAAAAAAAAAAAAAACYAgAAZHJzL2Rv&#10;d25yZXYueG1sUEsFBgAAAAAEAAQA9QAAAIgDAAAAAA==&#10;" filled="f" stroked="f" strokeweight=".5pt">
                    <v:textbox inset="2.33653mm,1.1683mm,2.33653mm,1.1683mm">
                      <w:txbxContent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line id="Прямая соединительная линия 931" o:spid="_x0000_s1492" style="position:absolute;visibility:visible;mso-wrap-style:square" from="36859,5981" to="42476,5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UqKMUAAADcAAAADwAAAGRycy9kb3ducmV2LnhtbESPQWvCQBSE74X+h+UVvBTdaCFtU1cp&#10;giB4arT0+tx9yYZm34bsGmN/fbdQ8DjMzDfMcj26VgzUh8azgvksA0GsvWm4VnA8bKcvIEJENth6&#10;JgVXCrBe3d8tsTD+wh80lLEWCcKhQAU2xq6QMmhLDsPMd8TJq3zvMCbZ19L0eElw18pFluXSYcNp&#10;wWJHG0v6uzw7Bfv8ucTTQX9+XR/lYPdU6Z+8UmryML6/gYg0xlv4v70zCl6f5vB3Jh0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rUqKMUAAADcAAAADwAAAAAAAAAA&#10;AAAAAAChAgAAZHJzL2Rvd25yZXYueG1sUEsFBgAAAAAEAAQA+QAAAJMDAAAAAA==&#10;" strokecolor="black [3213]">
                    <v:stroke dashstyle="dash"/>
                  </v:line>
                  <v:line id="Прямая соединительная линия 932" o:spid="_x0000_s1493" style="position:absolute;visibility:visible;mso-wrap-style:square" from="42477,6022" to="42477,11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e0X8UAAADcAAAADwAAAGRycy9kb3ducmV2LnhtbESPQWvCQBSE74X+h+UVvBTdaCFtU1cp&#10;QkHwZLT0+tx9yYZm34bsNsb+erdQ8DjMzDfMcj26VgzUh8azgvksA0GsvWm4VnA8fExfQISIbLD1&#10;TAouFGC9ur9bYmH8mfc0lLEWCcKhQAU2xq6QMmhLDsPMd8TJq3zvMCbZ19L0eE5w18pFluXSYcNp&#10;wWJHG0v6u/xxCnb5c4mng/78ujzKwe6o0r95pdTkYXx/AxFpjLfwf3trFLw+LeDvTDoC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me0X8UAAADcAAAADwAAAAAAAAAA&#10;AAAAAAChAgAAZHJzL2Rvd25yZXYueG1sUEsFBgAAAAAEAAQA+QAAAJMDAAAAAA==&#10;" strokecolor="black [3213]">
                    <v:stroke dashstyle="dash"/>
                  </v:line>
                  <v:shape id="Прямая со стрелкой 933" o:spid="_x0000_s1494" type="#_x0000_t32" style="position:absolute;left:36859;top:5977;width:5616;height:533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KAOsYAAADcAAAADwAAAGRycy9kb3ducmV2LnhtbESPQWsCMRSE74X+h/CE3mpWF6RdjSJq&#10;aSteqoJ6e26eu0s3L0uS6ra/3ggFj8PMfMOMJq2pxZmcrywr6HUTEMS51RUXCrabt+cXED4ga6wt&#10;k4Jf8jAZPz6MMNP2wl90XodCRAj7DBWUITSZlD4vyaDv2oY4eifrDIYoXSG1w0uEm1r2k2QgDVYc&#10;F0psaFZS/r3+MQpWh790P3OFfv9M56tjWAxoN18q9dRpp0MQgdpwD/+3P7SC1zSF25l4BOT4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ygDrGAAAA3AAAAA8AAAAAAAAA&#10;AAAAAAAAoQIAAGRycy9kb3ducmV2LnhtbFBLBQYAAAAABAAEAPkAAACUAwAAAAA=&#10;" strokecolor="black [3213]" strokeweight="1.5pt">
                    <v:stroke startarrow="classic" startarrowwidth="narrow" startarrowlength="long"/>
                  </v:shape>
                  <v:shape id="Поле 170" o:spid="_x0000_s1495" type="#_x0000_t202" style="position:absolute;left:42144;top:4726;width:2602;height:35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O2m8YA&#10;AADcAAAADwAAAGRycy9kb3ducmV2LnhtbESPQU8CMRSE7yb+h+aZeJOuggYWCkEMiQcPiiRwfGwf&#10;28Xta9OWZf331sTE42RmvsnMFr1tRUchNo4V3A8KEMSV0w3XCraf67sxiJiQNbaOScE3RVjMr69m&#10;WGp34Q/qNqkWGcKxRAUmJV9KGStDFuPAeeLsHV2wmLIMtdQBLxluW/lQFE/SYsN5waCnlaHqa3O2&#10;CroX//i8fNvvzLsMh0b602G9PSl1e9MvpyAS9ek//Nd+1QomwxH8nslHQM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eO2m8YAAADcAAAADwAAAAAAAAAAAAAAAACYAgAAZHJz&#10;L2Rvd25yZXYueG1sUEsFBgAAAAAEAAQA9QAAAIsDAAAAAA==&#10;" filled="f" stroked="f" strokeweight=".5pt">
                    <v:textbox inset="2.33653mm,1.1683mm,2.33653mm,1.1683mm">
                      <w:txbxContent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lang w:val="en-US"/>
                            </w:rPr>
                            <w:sym w:font="Symbol" w:char="F074"/>
                          </w:r>
                        </w:p>
                      </w:txbxContent>
                    </v:textbox>
                  </v:shape>
                  <v:shape id="Прямая со стрелкой 935" o:spid="_x0000_s1496" type="#_x0000_t32" style="position:absolute;left:30952;top:9219;width:4317;height:455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nlsUAAADcAAAADwAAAGRycy9kb3ducmV2LnhtbESPQWvCQBSE74L/YXmF3uqmilZTNyFa&#10;hHprrQi9PbLPJJh9G7Jb3frru0LB4zAz3zDLPJhWnKl3jWUFz6MEBHFpdcOVgv3X5mkOwnlkja1l&#10;UvBLDvJsOFhiqu2FP+m885WIEHYpKqi971IpXVmTQTeyHXH0jrY36KPsK6l7vES4aeU4SWbSYMNx&#10;ocaO1jWVp92PUWDlQY6L68v3ZlV8bLfTEN6uZVDq8SEUryA8BX8P/7fftYLFZAq3M/EIy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qnlsUAAADcAAAADwAAAAAAAAAA&#10;AAAAAAChAgAAZHJzL2Rvd25yZXYueG1sUEsFBgAAAAAEAAQA+QAAAJMDAAAAAA==&#10;" strokecolor="windowText">
                    <v:stroke dashstyle="dash" startarrowwidth="narrow" startarrowlength="long"/>
                  </v:shape>
                  <v:shape id="Прямая со стрелкой 936" o:spid="_x0000_s1497" type="#_x0000_t32" style="position:absolute;left:35270;top:5982;width:6949;height:324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DuK8MAAADcAAAADwAAAGRycy9kb3ducmV2LnhtbESPS2vCQBSF9wX/w3AFd3WiKbZNHcUK&#10;BRduTHV/ydw8auZOmJkm6b/vCILLw3l8nPV2NK3oyfnGsoLFPAFBXFjdcKXg/P31/AbCB2SNrWVS&#10;8EcetpvJ0xozbQc+UZ+HSsQR9hkqqEPoMil9UZNBP7cdcfRK6wyGKF0ltcMhjptWLpNkJQ02HAk1&#10;drSvqbjmvyZCPvtjfjXu8jKcftLDqy3dIi2Vmk3H3QeIQGN4hO/tg1bwnq7gdiYeAbn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Q7ivDAAAA3AAAAA8AAAAAAAAAAAAA&#10;AAAAoQIAAGRycy9kb3ducmV2LnhtbFBLBQYAAAAABAAEAPkAAACRAwAAAAA=&#10;" strokecolor="windowText">
                    <v:stroke dashstyle="dash"/>
                  </v:shape>
                  <v:shape id="Прямая со стрелкой 937" o:spid="_x0000_s1498" type="#_x0000_t32" style="position:absolute;left:35269;top:9215;width:1425;height:224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PL3cQAAADcAAAADwAAAGRycy9kb3ducmV2LnhtbESPQWvCQBSE74L/YXlCb7rRSK2pq4RC&#10;IV4ktULx9si+JsHs25DdmvjvXaHgcZiZb5jNbjCNuFLnassK5rMIBHFhdc2lgtP35/QNhPPIGhvL&#10;pOBGDnbb8WiDibY9f9H16EsRIOwSVFB53yZSuqIig25mW+Lg/drOoA+yK6XusA9w08hFFL1KgzWH&#10;hQpb+qiouBz/jAK5H/J4ZQ0v5/rwk9osOqf5SamXyZC+g/A0+Gf4v51pBet4BY8z4QjI7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U8vdxAAAANwAAAAPAAAAAAAAAAAA&#10;AAAAAKECAABkcnMvZG93bnJldi54bWxQSwUGAAAAAAQABAD5AAAAkgMAAAAA&#10;" strokecolor="black [3213]" strokeweight="1.5pt">
                    <v:stroke endarrow="classic" endarrowwidth="narrow" endarrowlength="long"/>
                  </v:shape>
                  <v:shape id="Поле 170" o:spid="_x0000_s1499" type="#_x0000_t202" style="position:absolute;left:33690;top:9023;width:2705;height:35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68nsMA&#10;AADcAAAADwAAAGRycy9kb3ducmV2LnhtbERPy04CMRTdm/APzSVxBx0wGhkphEdIXLhQINHlZXqd&#10;Dkxvm7YO49/bBYnLk/OeL3vbio5CbBwrmIwLEMSV0w3XCo6H3egZREzIGlvHpOCXIiwXg7s5ltpd&#10;+YO6fapFDuFYogKTki+ljJUhi3HsPHHmvl2wmDIMtdQBrznctnJaFE/SYsO5waCnjaHqsv+xCrqt&#10;f1yv3r4+zbsMp0b682l3PCt1P+xXLyAS9elffHO/agWzh7w2n8lH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K68nsMAAADcAAAADwAAAAAAAAAAAAAAAACYAgAAZHJzL2Rv&#10;d25yZXYueG1sUEsFBgAAAAAEAAQA9QAAAIgDAAAAAA==&#10;" filled="f" stroked="f" strokeweight=".5pt">
                    <v:textbox inset="2.33653mm,1.1683mm,2.33653mm,1.1683mm">
                      <w:txbxContent>
                        <w:p w:rsidR="004F59B1" w:rsidRPr="00A17169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  <w:rPr>
                              <w:i/>
                            </w:rPr>
                          </w:pPr>
                          <w:proofErr w:type="gramStart"/>
                          <w:r w:rsidRPr="00A17169">
                            <w:rPr>
                              <w:rFonts w:eastAsia="Times New Roman" w:hAnsi="Symbol"/>
                              <w:i/>
                              <w:lang w:val="en-US"/>
                            </w:rPr>
                            <w:t>p</w:t>
                          </w:r>
                          <w:proofErr w:type="gramEnd"/>
                        </w:p>
                      </w:txbxContent>
                    </v:textbox>
                  </v:shape>
                  <v:shape id="Поле 273" o:spid="_x0000_s1500" type="#_x0000_t202" style="position:absolute;left:8641;top:16412;width:2862;height:29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3ohMYA&#10;AADcAAAADwAAAGRycy9kb3ducmV2LnhtbESPQWsCMRSE7wX/Q3iFXqRmbUF0axQttIiopVqKx8fm&#10;dbO4eVmSqOu/N4LQ4zAz3zDjaWtrcSIfKscK+r0MBHHhdMWlgp/dx/MQRIjIGmvHpOBCAaaTzsMY&#10;c+3O/E2nbSxFgnDIUYGJscmlDIUhi6HnGuLk/TlvMSbpS6k9nhPc1vIlywbSYsVpwWBD74aKw/Zo&#10;FRzMsvuVfa7nv4PFxW92R7f3q71ST4/t7A1EpDb+h+/thVYweh3B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R3ohMYAAADcAAAADwAAAAAAAAAAAAAAAACYAgAAZHJz&#10;L2Rvd25yZXYueG1sUEsFBgAAAAAEAAQA9QAAAIsDAAAAAA==&#10;" filled="f" stroked="f" strokeweight=".5pt">
                    <v:textbox>
                      <w:txbxContent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Поле 273" o:spid="_x0000_s1501" type="#_x0000_t202" style="position:absolute;left:35893;top:16419;width:2890;height:29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EyZMMA&#10;AADcAAAADwAAAGRycy9kb3ducmV2LnhtbERPTWsCMRC9C/6HMIKXotlKkbo1SltQpGhFLcXjsJlu&#10;FjeTJYm6/ntzKHh8vO/pvLW1uJAPlWMFz8MMBHHhdMWlgp/DYvAKIkRkjbVjUnCjAPNZtzPFXLsr&#10;7+iyj6VIIRxyVGBibHIpQ2HIYhi6hjhxf85bjAn6UmqP1xRuaznKsrG0WHFqMNjQp6HitD9bBSfz&#10;9bTNlpuP3/Hq5r8PZ3f066NS/V77/gYiUhsf4n/3SiuYvKT56Uw6An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CEyZMMAAADcAAAADwAAAAAAAAAAAAAAAACYAgAAZHJzL2Rv&#10;d25yZXYueG1sUEsFBgAAAAAEAAQA9QAAAIgDAAAAAA==&#10;" filled="f" stroked="f" strokeweight=".5pt">
                    <v:textbox>
                      <w:txbxContent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  <w:p w:rsidR="004F59B1" w:rsidRDefault="004F59B1" w:rsidP="00333C35">
                          <w:pPr>
                            <w:pStyle w:val="ab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7B55DC" w:rsidRPr="00426800" w:rsidRDefault="00426800" w:rsidP="00426800">
      <w:pPr>
        <w:ind w:firstLine="0"/>
        <w:jc w:val="center"/>
        <w:rPr>
          <w:spacing w:val="-2"/>
          <w:szCs w:val="28"/>
        </w:rPr>
      </w:pPr>
      <w:r>
        <w:rPr>
          <w:spacing w:val="-2"/>
          <w:szCs w:val="28"/>
        </w:rPr>
        <w:t>Рис. 1.16. Равнодействующая внутренних сил (а) и напряжения (б) на элементарной площадке сечения</w:t>
      </w:r>
    </w:p>
    <w:p w:rsidR="00426800" w:rsidRDefault="00426800" w:rsidP="00C222E1">
      <w:pPr>
        <w:ind w:firstLine="510"/>
        <w:rPr>
          <w:spacing w:val="-2"/>
          <w:sz w:val="28"/>
          <w:szCs w:val="28"/>
        </w:rPr>
      </w:pPr>
    </w:p>
    <w:p w:rsidR="00C222E1" w:rsidRDefault="00C222E1" w:rsidP="00C222E1">
      <w:pPr>
        <w:ind w:firstLine="510"/>
        <w:rPr>
          <w:sz w:val="28"/>
        </w:rPr>
      </w:pPr>
      <w:r w:rsidRPr="00C222E1">
        <w:rPr>
          <w:sz w:val="28"/>
        </w:rPr>
        <w:t xml:space="preserve">Среднее значение внутренних сил </w:t>
      </w:r>
      <w:r w:rsidRPr="00C222E1">
        <w:rPr>
          <w:sz w:val="28"/>
        </w:rPr>
        <w:sym w:font="Symbol" w:char="F044"/>
      </w:r>
      <w:r w:rsidRPr="00C222E1">
        <w:rPr>
          <w:i/>
          <w:sz w:val="28"/>
          <w:lang w:val="en-US"/>
        </w:rPr>
        <w:t>R</w:t>
      </w:r>
      <w:r w:rsidRPr="00C222E1">
        <w:rPr>
          <w:sz w:val="28"/>
        </w:rPr>
        <w:t>, приходящихся на единицу площади</w:t>
      </w:r>
      <w:r w:rsidRPr="00C222E1">
        <w:rPr>
          <w:i/>
          <w:sz w:val="28"/>
        </w:rPr>
        <w:t xml:space="preserve"> </w:t>
      </w:r>
      <w:proofErr w:type="spellStart"/>
      <w:r w:rsidRPr="00C222E1">
        <w:rPr>
          <w:i/>
          <w:sz w:val="28"/>
          <w:lang w:val="en-US"/>
        </w:rPr>
        <w:t>dA</w:t>
      </w:r>
      <w:proofErr w:type="spellEnd"/>
      <w:r w:rsidRPr="00C222E1">
        <w:rPr>
          <w:sz w:val="28"/>
        </w:rPr>
        <w:t xml:space="preserve"> рассматриваемой площадки, будет равно</w:t>
      </w:r>
    </w:p>
    <w:p w:rsidR="00BE4E6B" w:rsidRDefault="00BE4E6B" w:rsidP="002A49EE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</w:pPr>
      <w:r>
        <w:tab/>
      </w:r>
      <w:r w:rsidRPr="00BE4E6B">
        <w:rPr>
          <w:position w:val="-28"/>
        </w:rPr>
        <w:object w:dxaOrig="1100" w:dyaOrig="720">
          <v:shape id="_x0000_i1032" type="#_x0000_t75" style="width:54.75pt;height:36pt" o:ole="">
            <v:imagedata r:id="rId40" o:title=""/>
          </v:shape>
          <o:OLEObject Type="Embed" ProgID="Equation.DSMT4" ShapeID="_x0000_i1032" DrawAspect="Content" ObjectID="_1408270728" r:id="rId41"/>
        </w:object>
      </w:r>
      <w:r>
        <w:t xml:space="preserve">. </w:t>
      </w:r>
      <w:r>
        <w:tab/>
        <w:t>1.9</w:t>
      </w:r>
    </w:p>
    <w:p w:rsidR="004B4EBC" w:rsidRDefault="00A5133C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Величина </w:t>
      </w:r>
      <w:proofErr w:type="gramStart"/>
      <w:r w:rsidRPr="00A5133C">
        <w:rPr>
          <w:i/>
          <w:sz w:val="28"/>
          <w:szCs w:val="28"/>
          <w:lang w:val="en-US"/>
        </w:rPr>
        <w:t>p</w:t>
      </w:r>
      <w:proofErr w:type="gramEnd"/>
      <w:r w:rsidRPr="00A5133C">
        <w:rPr>
          <w:sz w:val="28"/>
          <w:szCs w:val="28"/>
          <w:vertAlign w:val="subscript"/>
        </w:rPr>
        <w:t>ср</w:t>
      </w:r>
      <w:r>
        <w:rPr>
          <w:sz w:val="28"/>
          <w:szCs w:val="28"/>
        </w:rPr>
        <w:t xml:space="preserve"> называется средним напряжением и характеризует среднюю интенсивность внутренних сил. Уменьшая размеры площ</w:t>
      </w:r>
      <w:r>
        <w:rPr>
          <w:sz w:val="28"/>
          <w:szCs w:val="28"/>
        </w:rPr>
        <w:t>а</w:t>
      </w:r>
      <w:r>
        <w:rPr>
          <w:sz w:val="28"/>
          <w:szCs w:val="28"/>
        </w:rPr>
        <w:t>ди, в пределе получим</w:t>
      </w:r>
    </w:p>
    <w:p w:rsidR="00BE4E6B" w:rsidRDefault="00BE4E6B" w:rsidP="002A49EE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</w:pPr>
      <w:r>
        <w:tab/>
      </w:r>
      <w:r w:rsidRPr="00BE4E6B">
        <w:rPr>
          <w:position w:val="-28"/>
        </w:rPr>
        <w:object w:dxaOrig="1380" w:dyaOrig="720">
          <v:shape id="_x0000_i1033" type="#_x0000_t75" style="width:69pt;height:36pt" o:ole="">
            <v:imagedata r:id="rId42" o:title=""/>
          </v:shape>
          <o:OLEObject Type="Embed" ProgID="Equation.DSMT4" ShapeID="_x0000_i1033" DrawAspect="Content" ObjectID="_1408270729" r:id="rId43"/>
        </w:object>
      </w:r>
      <w:r>
        <w:t xml:space="preserve">. </w:t>
      </w:r>
      <w:r>
        <w:tab/>
        <w:t>1.10</w:t>
      </w:r>
    </w:p>
    <w:p w:rsidR="00A5133C" w:rsidRPr="00A5133C" w:rsidRDefault="00A5133C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Величину</w:t>
      </w:r>
      <w:r w:rsidRPr="00A5133C">
        <w:rPr>
          <w:i/>
          <w:sz w:val="28"/>
          <w:szCs w:val="28"/>
        </w:rPr>
        <w:t xml:space="preserve"> </w:t>
      </w:r>
      <w:r w:rsidRPr="00A5133C">
        <w:rPr>
          <w:i/>
          <w:sz w:val="28"/>
          <w:szCs w:val="28"/>
          <w:lang w:val="en-US"/>
        </w:rPr>
        <w:t>p</w:t>
      </w:r>
      <w:r>
        <w:rPr>
          <w:sz w:val="28"/>
          <w:szCs w:val="28"/>
        </w:rPr>
        <w:t xml:space="preserve"> называют истинным напряжением или просто напр</w:t>
      </w:r>
      <w:r>
        <w:rPr>
          <w:sz w:val="28"/>
          <w:szCs w:val="28"/>
        </w:rPr>
        <w:t>я</w:t>
      </w:r>
      <w:r>
        <w:rPr>
          <w:sz w:val="28"/>
          <w:szCs w:val="28"/>
        </w:rPr>
        <w:t>жением в данной точке сечения.</w:t>
      </w:r>
    </w:p>
    <w:p w:rsidR="00C9673D" w:rsidRPr="00BE4E6B" w:rsidRDefault="00C9673D" w:rsidP="004B4EBC">
      <w:pPr>
        <w:ind w:left="510" w:firstLine="0"/>
        <w:rPr>
          <w:i/>
          <w:szCs w:val="28"/>
        </w:rPr>
      </w:pPr>
      <w:r w:rsidRPr="00BE4E6B">
        <w:rPr>
          <w:b/>
          <w:i/>
          <w:szCs w:val="28"/>
        </w:rPr>
        <w:t>Напряжение</w:t>
      </w:r>
      <w:r w:rsidRPr="00BE4E6B">
        <w:rPr>
          <w:i/>
          <w:szCs w:val="28"/>
        </w:rPr>
        <w:t xml:space="preserve"> – внутренняя сила, приходящаяся на единицу пл</w:t>
      </w:r>
      <w:r w:rsidRPr="00BE4E6B">
        <w:rPr>
          <w:i/>
          <w:szCs w:val="28"/>
        </w:rPr>
        <w:t>о</w:t>
      </w:r>
      <w:r w:rsidRPr="00BE4E6B">
        <w:rPr>
          <w:i/>
          <w:szCs w:val="28"/>
        </w:rPr>
        <w:t>щади в данной точке конкретного сечения.</w:t>
      </w:r>
    </w:p>
    <w:p w:rsidR="00C9673D" w:rsidRPr="0097034C" w:rsidRDefault="00A5133C" w:rsidP="00D16D9A">
      <w:pPr>
        <w:ind w:firstLine="510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Напряжение, как и давление, имеет р</w:t>
      </w:r>
      <w:r w:rsidR="00C9673D" w:rsidRPr="0097034C">
        <w:rPr>
          <w:spacing w:val="-6"/>
          <w:sz w:val="28"/>
          <w:szCs w:val="28"/>
        </w:rPr>
        <w:t>азмерность</w:t>
      </w:r>
      <w:r>
        <w:rPr>
          <w:spacing w:val="-6"/>
          <w:sz w:val="28"/>
          <w:szCs w:val="28"/>
        </w:rPr>
        <w:t xml:space="preserve"> силы, деленной на площадь поперечного сечения</w:t>
      </w:r>
      <w:r w:rsidR="00C9673D" w:rsidRPr="0097034C">
        <w:rPr>
          <w:spacing w:val="-6"/>
          <w:sz w:val="28"/>
          <w:szCs w:val="28"/>
        </w:rPr>
        <w:t xml:space="preserve">: </w:t>
      </w:r>
      <w:r w:rsidRPr="0097034C">
        <w:rPr>
          <w:spacing w:val="-6"/>
          <w:position w:val="-26"/>
          <w:sz w:val="28"/>
          <w:szCs w:val="28"/>
        </w:rPr>
        <w:object w:dxaOrig="1020" w:dyaOrig="700">
          <v:shape id="_x0000_i1027" type="#_x0000_t75" style="width:51pt;height:35.25pt" o:ole="">
            <v:imagedata r:id="rId44" o:title=""/>
          </v:shape>
          <o:OLEObject Type="Embed" ProgID="Equation.DSMT4" ShapeID="_x0000_i1027" DrawAspect="Content" ObjectID="_1408270730" r:id="rId45"/>
        </w:object>
      </w:r>
      <w:r w:rsidR="00C9673D" w:rsidRPr="0097034C">
        <w:rPr>
          <w:spacing w:val="-6"/>
          <w:sz w:val="28"/>
          <w:szCs w:val="28"/>
        </w:rPr>
        <w:t xml:space="preserve">. </w:t>
      </w:r>
      <w:r>
        <w:rPr>
          <w:spacing w:val="-6"/>
          <w:sz w:val="28"/>
          <w:szCs w:val="28"/>
        </w:rPr>
        <w:t xml:space="preserve">Единица напряжений в Па очень мала, и в  расчетах используют более крупную кратную единицу – </w:t>
      </w:r>
      <w:proofErr w:type="spellStart"/>
      <w:r>
        <w:rPr>
          <w:spacing w:val="-6"/>
          <w:sz w:val="28"/>
          <w:szCs w:val="28"/>
        </w:rPr>
        <w:t>мег</w:t>
      </w:r>
      <w:r>
        <w:rPr>
          <w:spacing w:val="-6"/>
          <w:sz w:val="28"/>
          <w:szCs w:val="28"/>
        </w:rPr>
        <w:t>а</w:t>
      </w:r>
      <w:r>
        <w:rPr>
          <w:spacing w:val="-6"/>
          <w:sz w:val="28"/>
          <w:szCs w:val="28"/>
        </w:rPr>
        <w:t>паскаль</w:t>
      </w:r>
      <w:proofErr w:type="spellEnd"/>
      <w:r>
        <w:rPr>
          <w:spacing w:val="-6"/>
          <w:sz w:val="28"/>
          <w:szCs w:val="28"/>
        </w:rPr>
        <w:t xml:space="preserve"> (МПа</w:t>
      </w:r>
      <w:r w:rsidRPr="0097034C">
        <w:rPr>
          <w:spacing w:val="-6"/>
          <w:sz w:val="28"/>
          <w:szCs w:val="28"/>
        </w:rPr>
        <w:t xml:space="preserve">= </w:t>
      </w:r>
      <w:r w:rsidRPr="00FF5914">
        <w:rPr>
          <w:spacing w:val="-6"/>
          <w:sz w:val="28"/>
          <w:szCs w:val="28"/>
        </w:rPr>
        <w:t>10</w:t>
      </w:r>
      <w:r w:rsidRPr="00FF5914">
        <w:rPr>
          <w:spacing w:val="-6"/>
          <w:sz w:val="28"/>
          <w:szCs w:val="28"/>
          <w:vertAlign w:val="superscript"/>
        </w:rPr>
        <w:t>6</w:t>
      </w:r>
      <w:r w:rsidR="00FF5914">
        <w:rPr>
          <w:spacing w:val="-6"/>
          <w:sz w:val="28"/>
          <w:szCs w:val="28"/>
        </w:rPr>
        <w:sym w:font="Symbol" w:char="F0D7"/>
      </w:r>
      <w:r w:rsidRPr="00FF5914">
        <w:rPr>
          <w:spacing w:val="-6"/>
          <w:sz w:val="28"/>
          <w:szCs w:val="28"/>
        </w:rPr>
        <w:t>Па</w:t>
      </w:r>
      <w:r>
        <w:rPr>
          <w:spacing w:val="-6"/>
          <w:sz w:val="28"/>
          <w:szCs w:val="28"/>
        </w:rPr>
        <w:t>)</w:t>
      </w:r>
      <w:r w:rsidR="00FF5914">
        <w:rPr>
          <w:spacing w:val="-6"/>
          <w:sz w:val="28"/>
          <w:szCs w:val="28"/>
        </w:rPr>
        <w:t xml:space="preserve">, иногда – </w:t>
      </w:r>
      <w:proofErr w:type="spellStart"/>
      <w:r w:rsidR="00FF5914">
        <w:rPr>
          <w:spacing w:val="-6"/>
          <w:sz w:val="28"/>
          <w:szCs w:val="28"/>
        </w:rPr>
        <w:t>гигапаскаль</w:t>
      </w:r>
      <w:proofErr w:type="spellEnd"/>
      <w:r w:rsidR="00FF5914">
        <w:rPr>
          <w:spacing w:val="-6"/>
          <w:sz w:val="28"/>
          <w:szCs w:val="28"/>
        </w:rPr>
        <w:t xml:space="preserve"> (ГПа=</w:t>
      </w:r>
      <w:r w:rsidR="00FF5914" w:rsidRPr="00FF5914">
        <w:rPr>
          <w:spacing w:val="-6"/>
          <w:sz w:val="28"/>
          <w:szCs w:val="28"/>
        </w:rPr>
        <w:t>10</w:t>
      </w:r>
      <w:r w:rsidR="00FF5914">
        <w:rPr>
          <w:spacing w:val="-6"/>
          <w:sz w:val="28"/>
          <w:szCs w:val="28"/>
          <w:vertAlign w:val="superscript"/>
        </w:rPr>
        <w:t>9</w:t>
      </w:r>
      <w:r w:rsidR="00FF5914">
        <w:rPr>
          <w:spacing w:val="-6"/>
          <w:sz w:val="28"/>
          <w:szCs w:val="28"/>
        </w:rPr>
        <w:sym w:font="Symbol" w:char="F0D7"/>
      </w:r>
      <w:r w:rsidR="00FF5914" w:rsidRPr="00FF5914">
        <w:rPr>
          <w:spacing w:val="-6"/>
          <w:sz w:val="28"/>
          <w:szCs w:val="28"/>
        </w:rPr>
        <w:t>Па</w:t>
      </w:r>
      <w:r w:rsidR="00FF5914">
        <w:rPr>
          <w:spacing w:val="-6"/>
          <w:sz w:val="28"/>
          <w:szCs w:val="28"/>
        </w:rPr>
        <w:t>)</w:t>
      </w:r>
      <w:r w:rsidR="00C9673D" w:rsidRPr="0097034C">
        <w:rPr>
          <w:spacing w:val="-6"/>
          <w:sz w:val="28"/>
          <w:szCs w:val="28"/>
        </w:rPr>
        <w:t>.</w:t>
      </w:r>
    </w:p>
    <w:p w:rsidR="00DF02AB" w:rsidRPr="00DF02AB" w:rsidRDefault="00DF02AB" w:rsidP="00DF02AB">
      <w:pPr>
        <w:ind w:firstLine="510"/>
        <w:rPr>
          <w:sz w:val="28"/>
        </w:rPr>
      </w:pPr>
      <w:bookmarkStart w:id="5" w:name="_Toc296599059"/>
    </w:p>
    <w:p w:rsidR="00C9673D" w:rsidRPr="00DF02AB" w:rsidRDefault="00C9673D" w:rsidP="00DF02AB">
      <w:pPr>
        <w:ind w:firstLine="510"/>
        <w:rPr>
          <w:b/>
          <w:sz w:val="28"/>
        </w:rPr>
      </w:pPr>
      <w:r w:rsidRPr="00DF02AB">
        <w:rPr>
          <w:b/>
          <w:sz w:val="28"/>
        </w:rPr>
        <w:t>Составляющие полного напряжения.</w:t>
      </w:r>
      <w:bookmarkEnd w:id="5"/>
    </w:p>
    <w:p w:rsidR="00A3386F" w:rsidRDefault="00A3386F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роекцию полного напряжения</w:t>
      </w:r>
      <w:r w:rsidR="00DF02AB">
        <w:rPr>
          <w:sz w:val="28"/>
          <w:szCs w:val="28"/>
        </w:rPr>
        <w:t xml:space="preserve"> (рис. 1.16, б)</w:t>
      </w:r>
      <w:r>
        <w:rPr>
          <w:sz w:val="28"/>
          <w:szCs w:val="28"/>
        </w:rPr>
        <w:t xml:space="preserve"> на ось, нормальную к плоскости сечения, называют </w:t>
      </w:r>
      <w:r w:rsidRPr="00944673">
        <w:rPr>
          <w:i/>
          <w:sz w:val="28"/>
          <w:szCs w:val="28"/>
        </w:rPr>
        <w:t>нормальным</w:t>
      </w:r>
      <w:r>
        <w:rPr>
          <w:sz w:val="28"/>
          <w:szCs w:val="28"/>
        </w:rPr>
        <w:t xml:space="preserve"> напряжением и </w:t>
      </w:r>
      <w:r w:rsidRPr="00B2799C">
        <w:rPr>
          <w:sz w:val="28"/>
          <w:szCs w:val="28"/>
        </w:rPr>
        <w:t>обозн</w:t>
      </w:r>
      <w:r w:rsidRPr="00B2799C">
        <w:rPr>
          <w:sz w:val="28"/>
          <w:szCs w:val="28"/>
        </w:rPr>
        <w:t>а</w:t>
      </w:r>
      <w:r w:rsidRPr="00B2799C">
        <w:rPr>
          <w:sz w:val="28"/>
          <w:szCs w:val="28"/>
        </w:rPr>
        <w:lastRenderedPageBreak/>
        <w:t>ча</w:t>
      </w:r>
      <w:r>
        <w:rPr>
          <w:sz w:val="28"/>
          <w:szCs w:val="28"/>
        </w:rPr>
        <w:t>ю</w:t>
      </w:r>
      <w:r w:rsidRPr="00B2799C">
        <w:rPr>
          <w:sz w:val="28"/>
          <w:szCs w:val="28"/>
        </w:rPr>
        <w:t xml:space="preserve">т греческой буквой </w:t>
      </w:r>
      <w:r w:rsidRPr="00B2799C">
        <w:rPr>
          <w:sz w:val="28"/>
          <w:szCs w:val="28"/>
        </w:rPr>
        <w:sym w:font="Symbol" w:char="F073"/>
      </w:r>
      <w:r w:rsidRPr="00B2799C">
        <w:rPr>
          <w:sz w:val="28"/>
          <w:szCs w:val="28"/>
        </w:rPr>
        <w:t xml:space="preserve"> (сигма)</w:t>
      </w:r>
      <w:r>
        <w:rPr>
          <w:sz w:val="28"/>
          <w:szCs w:val="28"/>
        </w:rPr>
        <w:t xml:space="preserve">. Проекции полного напряжения, располагающиеся в плоскости сечения, называют </w:t>
      </w:r>
      <w:r w:rsidRPr="00944673">
        <w:rPr>
          <w:i/>
          <w:sz w:val="28"/>
          <w:szCs w:val="28"/>
        </w:rPr>
        <w:t>касательными</w:t>
      </w:r>
      <w:r>
        <w:rPr>
          <w:sz w:val="28"/>
          <w:szCs w:val="28"/>
        </w:rPr>
        <w:t xml:space="preserve"> напряжениями и</w:t>
      </w:r>
      <w:r w:rsidRPr="00B2799C">
        <w:rPr>
          <w:sz w:val="28"/>
          <w:szCs w:val="28"/>
        </w:rPr>
        <w:t xml:space="preserve"> обознача</w:t>
      </w:r>
      <w:r>
        <w:rPr>
          <w:sz w:val="28"/>
          <w:szCs w:val="28"/>
        </w:rPr>
        <w:t>ют</w:t>
      </w:r>
      <w:r w:rsidRPr="00B2799C">
        <w:rPr>
          <w:sz w:val="28"/>
          <w:szCs w:val="28"/>
        </w:rPr>
        <w:t xml:space="preserve"> греческой буквой </w:t>
      </w:r>
      <w:r w:rsidRPr="00B2799C">
        <w:rPr>
          <w:sz w:val="28"/>
          <w:szCs w:val="28"/>
        </w:rPr>
        <w:sym w:font="Symbol" w:char="F074"/>
      </w:r>
      <w:r w:rsidRPr="00B2799C">
        <w:rPr>
          <w:sz w:val="28"/>
          <w:szCs w:val="28"/>
        </w:rPr>
        <w:t xml:space="preserve"> (тау).</w:t>
      </w:r>
    </w:p>
    <w:p w:rsidR="00111ADB" w:rsidRDefault="00C53036" w:rsidP="00D16D9A">
      <w:pPr>
        <w:ind w:firstLine="510"/>
        <w:rPr>
          <w:sz w:val="28"/>
          <w:szCs w:val="28"/>
        </w:rPr>
      </w:pPr>
      <w:r>
        <w:rPr>
          <w:sz w:val="28"/>
          <w:szCs w:val="28"/>
        </w:rPr>
        <w:t>Так как угол между нормальными и касательными напряжениями равен 90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</w:rPr>
        <w:t>, то модуль п</w:t>
      </w:r>
      <w:r w:rsidRPr="002B193A">
        <w:rPr>
          <w:sz w:val="28"/>
          <w:szCs w:val="28"/>
        </w:rPr>
        <w:t>ол</w:t>
      </w:r>
      <w:r>
        <w:rPr>
          <w:sz w:val="28"/>
          <w:szCs w:val="28"/>
        </w:rPr>
        <w:t>ного</w:t>
      </w:r>
      <w:r w:rsidRPr="002B193A">
        <w:rPr>
          <w:sz w:val="28"/>
          <w:szCs w:val="28"/>
        </w:rPr>
        <w:t xml:space="preserve"> напряжени</w:t>
      </w:r>
      <w:r>
        <w:rPr>
          <w:sz w:val="28"/>
          <w:szCs w:val="28"/>
        </w:rPr>
        <w:t>я</w:t>
      </w:r>
      <w:r w:rsidRPr="002B193A">
        <w:rPr>
          <w:sz w:val="28"/>
          <w:szCs w:val="28"/>
        </w:rPr>
        <w:t xml:space="preserve"> определ</w:t>
      </w:r>
      <w:r>
        <w:rPr>
          <w:sz w:val="28"/>
          <w:szCs w:val="28"/>
        </w:rPr>
        <w:t>яют</w:t>
      </w:r>
      <w:r w:rsidRPr="002B193A">
        <w:rPr>
          <w:sz w:val="28"/>
          <w:szCs w:val="28"/>
        </w:rPr>
        <w:t xml:space="preserve"> по формуле:</w:t>
      </w:r>
      <w:r>
        <w:rPr>
          <w:sz w:val="28"/>
          <w:szCs w:val="28"/>
        </w:rPr>
        <w:t xml:space="preserve"> </w:t>
      </w:r>
    </w:p>
    <w:p w:rsidR="00111ADB" w:rsidRDefault="00111ADB" w:rsidP="002A49EE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</w:pPr>
      <w:r>
        <w:tab/>
      </w:r>
      <w:bookmarkStart w:id="6" w:name="_GoBack"/>
      <w:r w:rsidRPr="00111ADB">
        <w:rPr>
          <w:position w:val="-12"/>
        </w:rPr>
        <w:object w:dxaOrig="1500" w:dyaOrig="480">
          <v:shape id="_x0000_i1034" type="#_x0000_t75" style="width:75pt;height:24pt" o:ole="">
            <v:imagedata r:id="rId46" o:title=""/>
          </v:shape>
          <o:OLEObject Type="Embed" ProgID="Equation.DSMT4" ShapeID="_x0000_i1034" DrawAspect="Content" ObjectID="_1408270731" r:id="rId47"/>
        </w:object>
      </w:r>
      <w:bookmarkEnd w:id="6"/>
      <w:r>
        <w:t xml:space="preserve">. </w:t>
      </w:r>
      <w:r>
        <w:tab/>
        <w:t>1.11</w:t>
      </w:r>
    </w:p>
    <w:p w:rsidR="00DF02AB" w:rsidRDefault="00111ADB" w:rsidP="00DF02A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Касательно</w:t>
      </w:r>
      <w:r w:rsidR="00DF02AB">
        <w:rPr>
          <w:sz w:val="28"/>
          <w:szCs w:val="28"/>
        </w:rPr>
        <w:t>е напряжения, в зависимости от действующих сил м</w:t>
      </w:r>
      <w:r w:rsidR="00DF02AB">
        <w:rPr>
          <w:sz w:val="28"/>
          <w:szCs w:val="28"/>
        </w:rPr>
        <w:t>о</w:t>
      </w:r>
      <w:r w:rsidR="00DF02AB">
        <w:rPr>
          <w:sz w:val="28"/>
          <w:szCs w:val="28"/>
        </w:rPr>
        <w:t>жет иметь любое направление в плоскости сечения.</w:t>
      </w:r>
    </w:p>
    <w:p w:rsidR="00C9673D" w:rsidRDefault="00DF02AB" w:rsidP="00DF02AB">
      <w:pPr>
        <w:ind w:firstLine="510"/>
        <w:rPr>
          <w:sz w:val="28"/>
          <w:szCs w:val="28"/>
        </w:rPr>
      </w:pPr>
      <w:r w:rsidRPr="00B2799C">
        <w:rPr>
          <w:sz w:val="28"/>
          <w:szCs w:val="28"/>
        </w:rPr>
        <w:t xml:space="preserve">Для упрощения понимания касательное напряжение </w:t>
      </w:r>
      <w:r w:rsidRPr="00B2799C">
        <w:rPr>
          <w:sz w:val="28"/>
          <w:szCs w:val="28"/>
        </w:rPr>
        <w:sym w:font="Symbol" w:char="F074"/>
      </w:r>
      <w:r w:rsidRPr="00B2799C">
        <w:rPr>
          <w:sz w:val="28"/>
          <w:szCs w:val="28"/>
        </w:rPr>
        <w:t xml:space="preserve"> расклад</w:t>
      </w:r>
      <w:r w:rsidRPr="00B2799C">
        <w:rPr>
          <w:sz w:val="28"/>
          <w:szCs w:val="28"/>
        </w:rPr>
        <w:t>ы</w:t>
      </w:r>
      <w:r w:rsidRPr="00B2799C">
        <w:rPr>
          <w:sz w:val="28"/>
          <w:szCs w:val="28"/>
        </w:rPr>
        <w:t xml:space="preserve">вают на две составляющие в виде проекций на главные оси сечения – </w:t>
      </w:r>
      <w:r w:rsidRPr="00B2799C">
        <w:rPr>
          <w:sz w:val="28"/>
          <w:szCs w:val="28"/>
        </w:rPr>
        <w:sym w:font="Symbol" w:char="F074"/>
      </w:r>
      <w:r w:rsidRPr="00B2799C">
        <w:rPr>
          <w:i/>
          <w:sz w:val="28"/>
          <w:szCs w:val="28"/>
          <w:vertAlign w:val="subscript"/>
          <w:lang w:val="en-US"/>
        </w:rPr>
        <w:t>x</w:t>
      </w:r>
      <w:r w:rsidRPr="00B2799C">
        <w:rPr>
          <w:sz w:val="28"/>
          <w:szCs w:val="28"/>
        </w:rPr>
        <w:t xml:space="preserve"> и </w:t>
      </w:r>
      <w:r w:rsidRPr="00B2799C">
        <w:rPr>
          <w:sz w:val="28"/>
          <w:szCs w:val="28"/>
        </w:rPr>
        <w:sym w:font="Symbol" w:char="F074"/>
      </w:r>
      <w:r w:rsidRPr="00B2799C">
        <w:rPr>
          <w:i/>
          <w:sz w:val="28"/>
          <w:szCs w:val="28"/>
          <w:vertAlign w:val="subscript"/>
          <w:lang w:val="en-US"/>
        </w:rPr>
        <w:t>y</w:t>
      </w:r>
      <w:r w:rsidRPr="00B2799C">
        <w:rPr>
          <w:sz w:val="28"/>
          <w:szCs w:val="28"/>
        </w:rPr>
        <w:t>.</w:t>
      </w:r>
    </w:p>
    <w:p w:rsidR="00944673" w:rsidRPr="00944673" w:rsidRDefault="00944673" w:rsidP="00D16D9A">
      <w:pPr>
        <w:ind w:firstLine="510"/>
        <w:rPr>
          <w:sz w:val="28"/>
          <w:szCs w:val="28"/>
        </w:rPr>
      </w:pPr>
      <w:r w:rsidRPr="00944673">
        <w:rPr>
          <w:sz w:val="28"/>
          <w:szCs w:val="28"/>
        </w:rPr>
        <w:t>Принятые обозначения напряжений показаны на рис.</w:t>
      </w:r>
      <w:r w:rsidR="00DF02AB">
        <w:rPr>
          <w:sz w:val="28"/>
          <w:szCs w:val="28"/>
        </w:rPr>
        <w:t xml:space="preserve"> 1.16</w:t>
      </w:r>
      <w:r w:rsidR="00111ADB">
        <w:rPr>
          <w:sz w:val="28"/>
          <w:szCs w:val="28"/>
        </w:rPr>
        <w:t>, б</w:t>
      </w:r>
      <w:r w:rsidR="00DF02AB">
        <w:rPr>
          <w:sz w:val="28"/>
          <w:szCs w:val="28"/>
        </w:rPr>
        <w:t>.</w:t>
      </w:r>
    </w:p>
    <w:p w:rsidR="00C9673D" w:rsidRDefault="00C9673D" w:rsidP="00C9673D">
      <w:pPr>
        <w:rPr>
          <w:sz w:val="28"/>
        </w:rPr>
      </w:pPr>
    </w:p>
    <w:p w:rsidR="00C9673D" w:rsidRPr="00D3733A" w:rsidRDefault="00C9673D">
      <w:pPr>
        <w:rPr>
          <w:sz w:val="28"/>
        </w:rPr>
      </w:pPr>
    </w:p>
    <w:sectPr w:rsidR="00C9673D" w:rsidRPr="00D3733A" w:rsidSect="00B377B1">
      <w:pgSz w:w="11906" w:h="16838"/>
      <w:pgMar w:top="1418" w:right="1701" w:bottom="2495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71C9"/>
    <w:rsid w:val="0000114D"/>
    <w:rsid w:val="00002CF0"/>
    <w:rsid w:val="00036170"/>
    <w:rsid w:val="000478CA"/>
    <w:rsid w:val="00055EC5"/>
    <w:rsid w:val="00081DFA"/>
    <w:rsid w:val="00084E84"/>
    <w:rsid w:val="000964BB"/>
    <w:rsid w:val="000A50C0"/>
    <w:rsid w:val="000B0F6C"/>
    <w:rsid w:val="000C1ABD"/>
    <w:rsid w:val="00111ADB"/>
    <w:rsid w:val="00121FF6"/>
    <w:rsid w:val="00122074"/>
    <w:rsid w:val="001411A2"/>
    <w:rsid w:val="00161FD1"/>
    <w:rsid w:val="00162315"/>
    <w:rsid w:val="00183B4E"/>
    <w:rsid w:val="00191B80"/>
    <w:rsid w:val="00193D87"/>
    <w:rsid w:val="00197460"/>
    <w:rsid w:val="001C3906"/>
    <w:rsid w:val="001D0197"/>
    <w:rsid w:val="001D72DA"/>
    <w:rsid w:val="001E0AE7"/>
    <w:rsid w:val="001F0230"/>
    <w:rsid w:val="001F0E62"/>
    <w:rsid w:val="001F556B"/>
    <w:rsid w:val="00206A11"/>
    <w:rsid w:val="00213F2F"/>
    <w:rsid w:val="00220583"/>
    <w:rsid w:val="00251337"/>
    <w:rsid w:val="002631A7"/>
    <w:rsid w:val="002779B6"/>
    <w:rsid w:val="00284E6B"/>
    <w:rsid w:val="00292146"/>
    <w:rsid w:val="002A3168"/>
    <w:rsid w:val="002A49EE"/>
    <w:rsid w:val="002C236D"/>
    <w:rsid w:val="002E07D7"/>
    <w:rsid w:val="002E493D"/>
    <w:rsid w:val="002F6790"/>
    <w:rsid w:val="00303C21"/>
    <w:rsid w:val="00326F3C"/>
    <w:rsid w:val="00333C35"/>
    <w:rsid w:val="00344BC7"/>
    <w:rsid w:val="00345161"/>
    <w:rsid w:val="00351477"/>
    <w:rsid w:val="00362228"/>
    <w:rsid w:val="00366B57"/>
    <w:rsid w:val="00370622"/>
    <w:rsid w:val="003A4B3C"/>
    <w:rsid w:val="003A5299"/>
    <w:rsid w:val="003B100D"/>
    <w:rsid w:val="003B1A0D"/>
    <w:rsid w:val="003B1F0F"/>
    <w:rsid w:val="003D13AF"/>
    <w:rsid w:val="003E0DB0"/>
    <w:rsid w:val="003E63D9"/>
    <w:rsid w:val="003E70FC"/>
    <w:rsid w:val="003F6FD3"/>
    <w:rsid w:val="004177BE"/>
    <w:rsid w:val="00420711"/>
    <w:rsid w:val="00426800"/>
    <w:rsid w:val="004340ED"/>
    <w:rsid w:val="00436C7A"/>
    <w:rsid w:val="00440DD6"/>
    <w:rsid w:val="00444B6D"/>
    <w:rsid w:val="004523D9"/>
    <w:rsid w:val="00456C34"/>
    <w:rsid w:val="004575E8"/>
    <w:rsid w:val="00461500"/>
    <w:rsid w:val="00467AEF"/>
    <w:rsid w:val="0047027A"/>
    <w:rsid w:val="0048432E"/>
    <w:rsid w:val="004A14AA"/>
    <w:rsid w:val="004B4EBC"/>
    <w:rsid w:val="004B5C98"/>
    <w:rsid w:val="004F2EA7"/>
    <w:rsid w:val="004F4020"/>
    <w:rsid w:val="004F5928"/>
    <w:rsid w:val="004F59B1"/>
    <w:rsid w:val="004F6EBD"/>
    <w:rsid w:val="005279B6"/>
    <w:rsid w:val="00554D5B"/>
    <w:rsid w:val="00562D04"/>
    <w:rsid w:val="0056748A"/>
    <w:rsid w:val="00575FF4"/>
    <w:rsid w:val="0057715C"/>
    <w:rsid w:val="00580CD0"/>
    <w:rsid w:val="005911F4"/>
    <w:rsid w:val="00592767"/>
    <w:rsid w:val="00595AF4"/>
    <w:rsid w:val="005A647A"/>
    <w:rsid w:val="005A6EE1"/>
    <w:rsid w:val="005B6A72"/>
    <w:rsid w:val="005D0F6A"/>
    <w:rsid w:val="005D3110"/>
    <w:rsid w:val="005E085D"/>
    <w:rsid w:val="005E12EE"/>
    <w:rsid w:val="00601E00"/>
    <w:rsid w:val="00604C8B"/>
    <w:rsid w:val="006270A8"/>
    <w:rsid w:val="00635C76"/>
    <w:rsid w:val="006431BA"/>
    <w:rsid w:val="00647DC9"/>
    <w:rsid w:val="00652021"/>
    <w:rsid w:val="006A7337"/>
    <w:rsid w:val="006D1B7F"/>
    <w:rsid w:val="006E4821"/>
    <w:rsid w:val="006F30C8"/>
    <w:rsid w:val="006F6A48"/>
    <w:rsid w:val="00701BBC"/>
    <w:rsid w:val="00712B90"/>
    <w:rsid w:val="00722DAB"/>
    <w:rsid w:val="0073096D"/>
    <w:rsid w:val="00736C6E"/>
    <w:rsid w:val="0074303D"/>
    <w:rsid w:val="0074480A"/>
    <w:rsid w:val="0075103B"/>
    <w:rsid w:val="007511B5"/>
    <w:rsid w:val="00756673"/>
    <w:rsid w:val="0075687B"/>
    <w:rsid w:val="00757D60"/>
    <w:rsid w:val="00761D24"/>
    <w:rsid w:val="00770F99"/>
    <w:rsid w:val="0079194B"/>
    <w:rsid w:val="007A086C"/>
    <w:rsid w:val="007A2D69"/>
    <w:rsid w:val="007B10E1"/>
    <w:rsid w:val="007B55DC"/>
    <w:rsid w:val="007B5AE4"/>
    <w:rsid w:val="007E01A5"/>
    <w:rsid w:val="007E7BBF"/>
    <w:rsid w:val="007F0101"/>
    <w:rsid w:val="007F704F"/>
    <w:rsid w:val="00805515"/>
    <w:rsid w:val="008124EE"/>
    <w:rsid w:val="00837264"/>
    <w:rsid w:val="0084453C"/>
    <w:rsid w:val="00844674"/>
    <w:rsid w:val="008461C0"/>
    <w:rsid w:val="00890A06"/>
    <w:rsid w:val="00891177"/>
    <w:rsid w:val="008B0BFA"/>
    <w:rsid w:val="008B5CBB"/>
    <w:rsid w:val="008D5843"/>
    <w:rsid w:val="008D7078"/>
    <w:rsid w:val="008E5199"/>
    <w:rsid w:val="008F5D06"/>
    <w:rsid w:val="00905C0E"/>
    <w:rsid w:val="00906EF4"/>
    <w:rsid w:val="0091062A"/>
    <w:rsid w:val="00912D90"/>
    <w:rsid w:val="00914150"/>
    <w:rsid w:val="00916DC6"/>
    <w:rsid w:val="00930DD4"/>
    <w:rsid w:val="0094123E"/>
    <w:rsid w:val="009421D8"/>
    <w:rsid w:val="00944673"/>
    <w:rsid w:val="00955099"/>
    <w:rsid w:val="00965B3E"/>
    <w:rsid w:val="009772D7"/>
    <w:rsid w:val="00981372"/>
    <w:rsid w:val="0099108D"/>
    <w:rsid w:val="009A09A0"/>
    <w:rsid w:val="009D23E4"/>
    <w:rsid w:val="009D5D27"/>
    <w:rsid w:val="009E71C9"/>
    <w:rsid w:val="00A328F0"/>
    <w:rsid w:val="00A3386F"/>
    <w:rsid w:val="00A5133C"/>
    <w:rsid w:val="00A557B1"/>
    <w:rsid w:val="00A55995"/>
    <w:rsid w:val="00A828F7"/>
    <w:rsid w:val="00A96560"/>
    <w:rsid w:val="00AB0B7D"/>
    <w:rsid w:val="00AB59B6"/>
    <w:rsid w:val="00AC3857"/>
    <w:rsid w:val="00AD7252"/>
    <w:rsid w:val="00AE33B8"/>
    <w:rsid w:val="00AE7451"/>
    <w:rsid w:val="00B16780"/>
    <w:rsid w:val="00B2799C"/>
    <w:rsid w:val="00B31719"/>
    <w:rsid w:val="00B33DC0"/>
    <w:rsid w:val="00B377B1"/>
    <w:rsid w:val="00B412AD"/>
    <w:rsid w:val="00B47484"/>
    <w:rsid w:val="00B513AB"/>
    <w:rsid w:val="00B53CD1"/>
    <w:rsid w:val="00B53FE5"/>
    <w:rsid w:val="00B653B8"/>
    <w:rsid w:val="00B65C81"/>
    <w:rsid w:val="00B8124B"/>
    <w:rsid w:val="00B979A6"/>
    <w:rsid w:val="00BB3C21"/>
    <w:rsid w:val="00BB48E1"/>
    <w:rsid w:val="00BB78DC"/>
    <w:rsid w:val="00BD1DE0"/>
    <w:rsid w:val="00BD2AC9"/>
    <w:rsid w:val="00BD352A"/>
    <w:rsid w:val="00BE0906"/>
    <w:rsid w:val="00BE4E6B"/>
    <w:rsid w:val="00BF0736"/>
    <w:rsid w:val="00BF2687"/>
    <w:rsid w:val="00BF5BD5"/>
    <w:rsid w:val="00C00604"/>
    <w:rsid w:val="00C00C3A"/>
    <w:rsid w:val="00C02C00"/>
    <w:rsid w:val="00C06970"/>
    <w:rsid w:val="00C177FD"/>
    <w:rsid w:val="00C222E1"/>
    <w:rsid w:val="00C23034"/>
    <w:rsid w:val="00C30E3B"/>
    <w:rsid w:val="00C45A55"/>
    <w:rsid w:val="00C53036"/>
    <w:rsid w:val="00C62082"/>
    <w:rsid w:val="00C821FC"/>
    <w:rsid w:val="00C9673D"/>
    <w:rsid w:val="00CB35D1"/>
    <w:rsid w:val="00CC07BD"/>
    <w:rsid w:val="00CD2C8E"/>
    <w:rsid w:val="00CE23EA"/>
    <w:rsid w:val="00CE6702"/>
    <w:rsid w:val="00CF40AB"/>
    <w:rsid w:val="00D12444"/>
    <w:rsid w:val="00D16D9A"/>
    <w:rsid w:val="00D22A32"/>
    <w:rsid w:val="00D30BB4"/>
    <w:rsid w:val="00D3733A"/>
    <w:rsid w:val="00D422D2"/>
    <w:rsid w:val="00D60511"/>
    <w:rsid w:val="00D91140"/>
    <w:rsid w:val="00D92055"/>
    <w:rsid w:val="00D93708"/>
    <w:rsid w:val="00DA59AA"/>
    <w:rsid w:val="00DB7473"/>
    <w:rsid w:val="00DC1AEB"/>
    <w:rsid w:val="00DC3FDE"/>
    <w:rsid w:val="00DC687A"/>
    <w:rsid w:val="00DC7036"/>
    <w:rsid w:val="00DE2CA5"/>
    <w:rsid w:val="00DE3833"/>
    <w:rsid w:val="00DF02AB"/>
    <w:rsid w:val="00E029BD"/>
    <w:rsid w:val="00E3637A"/>
    <w:rsid w:val="00E47EC8"/>
    <w:rsid w:val="00E500B8"/>
    <w:rsid w:val="00E6073D"/>
    <w:rsid w:val="00E802A3"/>
    <w:rsid w:val="00E80AF0"/>
    <w:rsid w:val="00E9050D"/>
    <w:rsid w:val="00EA2EB2"/>
    <w:rsid w:val="00EA4003"/>
    <w:rsid w:val="00EB7DC0"/>
    <w:rsid w:val="00F131A2"/>
    <w:rsid w:val="00F20555"/>
    <w:rsid w:val="00F378D2"/>
    <w:rsid w:val="00F665D1"/>
    <w:rsid w:val="00FB0826"/>
    <w:rsid w:val="00FC5746"/>
    <w:rsid w:val="00FD7945"/>
    <w:rsid w:val="00FF48BB"/>
    <w:rsid w:val="00FF51D4"/>
    <w:rsid w:val="00FF5914"/>
    <w:rsid w:val="00FF7C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6DC6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D3733A"/>
    <w:pPr>
      <w:keepNext/>
      <w:spacing w:after="240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D3733A"/>
    <w:pPr>
      <w:keepNext/>
      <w:spacing w:before="360" w:after="240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D3733A"/>
    <w:pPr>
      <w:keepNext/>
      <w:spacing w:before="240" w:after="60"/>
      <w:outlineLvl w:val="2"/>
    </w:pPr>
    <w:rPr>
      <w:b/>
      <w:bCs/>
      <w:i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3733A"/>
    <w:rPr>
      <w:rFonts w:eastAsia="Times New Roman" w:cs="Times New Roman"/>
      <w:b/>
      <w:bCs/>
      <w:szCs w:val="24"/>
      <w:lang w:eastAsia="zh-CN"/>
    </w:rPr>
  </w:style>
  <w:style w:type="character" w:customStyle="1" w:styleId="20">
    <w:name w:val="Заголовок 2 Знак"/>
    <w:link w:val="2"/>
    <w:rsid w:val="00D3733A"/>
    <w:rPr>
      <w:rFonts w:eastAsia="Times New Roman" w:cs="Times New Roman"/>
      <w:b/>
      <w:bCs/>
      <w:szCs w:val="28"/>
      <w:lang w:eastAsia="zh-CN"/>
    </w:rPr>
  </w:style>
  <w:style w:type="character" w:customStyle="1" w:styleId="30">
    <w:name w:val="Заголовок 3 Знак"/>
    <w:link w:val="3"/>
    <w:uiPriority w:val="9"/>
    <w:rsid w:val="00D3733A"/>
    <w:rPr>
      <w:rFonts w:eastAsia="Times New Roman" w:cs="Times New Roman"/>
      <w:b/>
      <w:bCs/>
      <w:i/>
      <w:szCs w:val="26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D3733A"/>
    <w:pPr>
      <w:tabs>
        <w:tab w:val="center" w:pos="5320"/>
        <w:tab w:val="right" w:pos="9920"/>
      </w:tabs>
      <w:ind w:left="709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D3733A"/>
    <w:rPr>
      <w:rFonts w:eastAsia="Times New Roman" w:cs="Times New Roman"/>
      <w:szCs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373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D3733A"/>
    <w:rPr>
      <w:rFonts w:ascii="Tahoma" w:eastAsia="Times New Roman" w:hAnsi="Tahoma" w:cs="Tahoma"/>
      <w:sz w:val="16"/>
      <w:szCs w:val="16"/>
      <w:lang w:eastAsia="zh-CN"/>
    </w:rPr>
  </w:style>
  <w:style w:type="table" w:styleId="a5">
    <w:name w:val="Table Grid"/>
    <w:basedOn w:val="a1"/>
    <w:uiPriority w:val="59"/>
    <w:rsid w:val="00B33DC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annotation reference"/>
    <w:uiPriority w:val="99"/>
    <w:semiHidden/>
    <w:unhideWhenUsed/>
    <w:rsid w:val="001F556B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1F556B"/>
    <w:rPr>
      <w:sz w:val="20"/>
      <w:szCs w:val="20"/>
    </w:rPr>
  </w:style>
  <w:style w:type="character" w:customStyle="1" w:styleId="a8">
    <w:name w:val="Текст примечания Знак"/>
    <w:link w:val="a7"/>
    <w:uiPriority w:val="99"/>
    <w:semiHidden/>
    <w:rsid w:val="001F556B"/>
    <w:rPr>
      <w:rFonts w:eastAsia="Times New Roman"/>
      <w:lang w:eastAsia="zh-CN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1F556B"/>
    <w:rPr>
      <w:b/>
      <w:bCs/>
    </w:rPr>
  </w:style>
  <w:style w:type="character" w:customStyle="1" w:styleId="aa">
    <w:name w:val="Тема примечания Знак"/>
    <w:link w:val="a9"/>
    <w:uiPriority w:val="99"/>
    <w:semiHidden/>
    <w:rsid w:val="001F556B"/>
    <w:rPr>
      <w:rFonts w:eastAsia="Times New Roman"/>
      <w:b/>
      <w:bCs/>
      <w:lang w:eastAsia="zh-CN"/>
    </w:rPr>
  </w:style>
  <w:style w:type="paragraph" w:styleId="ab">
    <w:name w:val="Normal (Web)"/>
    <w:basedOn w:val="a"/>
    <w:uiPriority w:val="99"/>
    <w:semiHidden/>
    <w:unhideWhenUsed/>
    <w:rsid w:val="00CF40AB"/>
    <w:pPr>
      <w:spacing w:before="100" w:beforeAutospacing="1" w:after="100" w:afterAutospacing="1"/>
      <w:ind w:firstLine="0"/>
      <w:jc w:val="left"/>
    </w:pPr>
    <w:rPr>
      <w:rFonts w:eastAsiaTheme="minorEastAsia"/>
      <w:lang w:eastAsia="ru-RU"/>
    </w:rPr>
  </w:style>
  <w:style w:type="character" w:customStyle="1" w:styleId="MTEquationSection">
    <w:name w:val="MTEquationSection"/>
    <w:basedOn w:val="a0"/>
    <w:rsid w:val="00284E6B"/>
    <w:rPr>
      <w:b/>
      <w:vanish w:val="0"/>
      <w:color w:val="FF0000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6DC6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D3733A"/>
    <w:pPr>
      <w:keepNext/>
      <w:spacing w:after="240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D3733A"/>
    <w:pPr>
      <w:keepNext/>
      <w:spacing w:before="360" w:after="240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D3733A"/>
    <w:pPr>
      <w:keepNext/>
      <w:spacing w:before="240" w:after="60"/>
      <w:outlineLvl w:val="2"/>
    </w:pPr>
    <w:rPr>
      <w:b/>
      <w:bCs/>
      <w:i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3733A"/>
    <w:rPr>
      <w:rFonts w:eastAsia="Times New Roman" w:cs="Times New Roman"/>
      <w:b/>
      <w:bCs/>
      <w:szCs w:val="24"/>
      <w:lang w:eastAsia="zh-CN"/>
    </w:rPr>
  </w:style>
  <w:style w:type="character" w:customStyle="1" w:styleId="20">
    <w:name w:val="Заголовок 2 Знак"/>
    <w:link w:val="2"/>
    <w:rsid w:val="00D3733A"/>
    <w:rPr>
      <w:rFonts w:eastAsia="Times New Roman" w:cs="Times New Roman"/>
      <w:b/>
      <w:bCs/>
      <w:szCs w:val="28"/>
      <w:lang w:eastAsia="zh-CN"/>
    </w:rPr>
  </w:style>
  <w:style w:type="character" w:customStyle="1" w:styleId="30">
    <w:name w:val="Заголовок 3 Знак"/>
    <w:link w:val="3"/>
    <w:uiPriority w:val="9"/>
    <w:rsid w:val="00D3733A"/>
    <w:rPr>
      <w:rFonts w:eastAsia="Times New Roman" w:cs="Times New Roman"/>
      <w:b/>
      <w:bCs/>
      <w:i/>
      <w:szCs w:val="26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D3733A"/>
    <w:pPr>
      <w:tabs>
        <w:tab w:val="center" w:pos="5320"/>
        <w:tab w:val="right" w:pos="9920"/>
      </w:tabs>
      <w:ind w:left="709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D3733A"/>
    <w:rPr>
      <w:rFonts w:eastAsia="Times New Roman" w:cs="Times New Roman"/>
      <w:szCs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373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D3733A"/>
    <w:rPr>
      <w:rFonts w:ascii="Tahoma" w:eastAsia="Times New Roman" w:hAnsi="Tahoma" w:cs="Tahoma"/>
      <w:sz w:val="16"/>
      <w:szCs w:val="16"/>
      <w:lang w:eastAsia="zh-CN"/>
    </w:rPr>
  </w:style>
  <w:style w:type="table" w:styleId="a5">
    <w:name w:val="Table Grid"/>
    <w:basedOn w:val="a1"/>
    <w:uiPriority w:val="59"/>
    <w:rsid w:val="00B33DC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annotation reference"/>
    <w:uiPriority w:val="99"/>
    <w:semiHidden/>
    <w:unhideWhenUsed/>
    <w:rsid w:val="001F556B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1F556B"/>
    <w:rPr>
      <w:sz w:val="20"/>
      <w:szCs w:val="20"/>
    </w:rPr>
  </w:style>
  <w:style w:type="character" w:customStyle="1" w:styleId="a8">
    <w:name w:val="Текст примечания Знак"/>
    <w:link w:val="a7"/>
    <w:uiPriority w:val="99"/>
    <w:semiHidden/>
    <w:rsid w:val="001F556B"/>
    <w:rPr>
      <w:rFonts w:eastAsia="Times New Roman"/>
      <w:lang w:eastAsia="zh-CN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1F556B"/>
    <w:rPr>
      <w:b/>
      <w:bCs/>
    </w:rPr>
  </w:style>
  <w:style w:type="character" w:customStyle="1" w:styleId="aa">
    <w:name w:val="Тема примечания Знак"/>
    <w:link w:val="a9"/>
    <w:uiPriority w:val="99"/>
    <w:semiHidden/>
    <w:rsid w:val="001F556B"/>
    <w:rPr>
      <w:rFonts w:eastAsia="Times New Roman"/>
      <w:b/>
      <w:bCs/>
      <w:lang w:eastAsia="zh-CN"/>
    </w:rPr>
  </w:style>
  <w:style w:type="paragraph" w:styleId="ab">
    <w:name w:val="Normal (Web)"/>
    <w:basedOn w:val="a"/>
    <w:uiPriority w:val="99"/>
    <w:semiHidden/>
    <w:unhideWhenUsed/>
    <w:rsid w:val="00CF40AB"/>
    <w:pPr>
      <w:spacing w:before="100" w:beforeAutospacing="1" w:after="100" w:afterAutospacing="1"/>
      <w:ind w:firstLine="0"/>
      <w:jc w:val="left"/>
    </w:pPr>
    <w:rPr>
      <w:rFonts w:eastAsiaTheme="minorEastAsia"/>
      <w:lang w:eastAsia="ru-RU"/>
    </w:rPr>
  </w:style>
  <w:style w:type="character" w:customStyle="1" w:styleId="MTEquationSection">
    <w:name w:val="MTEquationSection"/>
    <w:basedOn w:val="a0"/>
    <w:rsid w:val="00284E6B"/>
    <w:rPr>
      <w:b/>
      <w:vanish w:val="0"/>
      <w:color w:val="FF0000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26" Type="http://schemas.openxmlformats.org/officeDocument/2006/relationships/image" Target="media/image7.emf"/><Relationship Id="rId39" Type="http://schemas.openxmlformats.org/officeDocument/2006/relationships/image" Target="media/image15.gif"/><Relationship Id="rId3" Type="http://schemas.openxmlformats.org/officeDocument/2006/relationships/settings" Target="settings.xml"/><Relationship Id="rId34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2.bin"/><Relationship Id="rId7" Type="http://schemas.openxmlformats.org/officeDocument/2006/relationships/image" Target="media/image2.wmf"/><Relationship Id="rId25" Type="http://schemas.openxmlformats.org/officeDocument/2006/relationships/image" Target="media/image6.gif"/><Relationship Id="rId33" Type="http://schemas.openxmlformats.org/officeDocument/2006/relationships/image" Target="media/image12.wmf"/><Relationship Id="rId38" Type="http://schemas.openxmlformats.org/officeDocument/2006/relationships/oleObject" Target="embeddings/oleObject8.bin"/><Relationship Id="rId46" Type="http://schemas.openxmlformats.org/officeDocument/2006/relationships/image" Target="media/image19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4.bin"/><Relationship Id="rId41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4" Type="http://schemas.openxmlformats.org/officeDocument/2006/relationships/image" Target="media/image5.gif"/><Relationship Id="rId32" Type="http://schemas.openxmlformats.org/officeDocument/2006/relationships/oleObject" Target="embeddings/oleObject5.bin"/><Relationship Id="rId37" Type="http://schemas.openxmlformats.org/officeDocument/2006/relationships/image" Target="media/image14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1.bin"/><Relationship Id="rId5" Type="http://schemas.openxmlformats.org/officeDocument/2006/relationships/image" Target="media/image1.wmf"/><Relationship Id="rId23" Type="http://schemas.openxmlformats.org/officeDocument/2006/relationships/image" Target="media/image4.gif"/><Relationship Id="rId28" Type="http://schemas.openxmlformats.org/officeDocument/2006/relationships/image" Target="media/image9.wmf"/><Relationship Id="rId36" Type="http://schemas.openxmlformats.org/officeDocument/2006/relationships/oleObject" Target="embeddings/oleObject7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2" Type="http://schemas.openxmlformats.org/officeDocument/2006/relationships/image" Target="media/image9.gif"/><Relationship Id="rId27" Type="http://schemas.openxmlformats.org/officeDocument/2006/relationships/image" Target="media/image8.emf"/><Relationship Id="rId30" Type="http://schemas.openxmlformats.org/officeDocument/2006/relationships/image" Target="media/image10.emf"/><Relationship Id="rId35" Type="http://schemas.openxmlformats.org/officeDocument/2006/relationships/image" Target="media/image13.wmf"/><Relationship Id="rId43" Type="http://schemas.openxmlformats.org/officeDocument/2006/relationships/oleObject" Target="embeddings/oleObject10.bin"/><Relationship Id="rId4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18</Pages>
  <Words>3998</Words>
  <Characters>22792</Characters>
  <Application>Microsoft Office Word</Application>
  <DocSecurity>0</DocSecurity>
  <Lines>189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a</dc:creator>
  <cp:lastModifiedBy>Elena</cp:lastModifiedBy>
  <cp:revision>21</cp:revision>
  <cp:lastPrinted>2011-09-02T13:01:00Z</cp:lastPrinted>
  <dcterms:created xsi:type="dcterms:W3CDTF">2012-09-04T09:05:00Z</dcterms:created>
  <dcterms:modified xsi:type="dcterms:W3CDTF">2012-09-04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